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vnd.ms-excel" Extension="xls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6960" w:rsidRPr="00516695" w:rsidRDefault="00E26960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/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>Bài 1:( 3 điểm)</w:t>
      </w:r>
      <w:r w:rsidR="009375D3" w:rsidRPr="00516695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a) Thực hiện phép tính: </w:t>
      </w:r>
      <w:r w:rsidR="009375D3" w:rsidRPr="00516695">
        <w:rPr>
          <w:rFonts w:ascii="Times New Roman" w:hAnsi="Times New Roman"/>
          <w:position w:val="-42"/>
          <w:sz w:val="24"/>
          <w:szCs w:val="24"/>
          <w:lang w:val="nl-NL"/>
        </w:rPr>
        <w:object w:dxaOrig="36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05pt;height:49.8pt" o:ole="">
            <v:imagedata r:id="rId8" o:title=""/>
          </v:shape>
          <o:OLEObject Type="Embed" ProgID="Equation.DSMT4" ShapeID="_x0000_i1025" DrawAspect="Content" ObjectID="_1673942990" r:id="rId9"/>
        </w:object>
      </w:r>
    </w:p>
    <w:p w:rsidR="00340CD1" w:rsidRPr="00516695" w:rsidRDefault="00340CD1" w:rsidP="00760F79">
      <w:pPr>
        <w:ind w:left="-910"/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  <w:t xml:space="preserve">b) Chứng minh rằng: Với mọi số nguyên dương n thì : 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2040" w:dyaOrig="340">
          <v:shape id="_x0000_i1026" type="#_x0000_t75" style="width:102pt;height:17pt" o:ole="">
            <v:imagedata r:id="rId10" o:title=""/>
          </v:shape>
          <o:OLEObject Type="Embed" ProgID="Equation.DSMT4" ShapeID="_x0000_i1026" DrawAspect="Content" ObjectID="_1673942991" r:id="rId11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>chia hết cho 10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 xml:space="preserve">Bài 2:(2 điểm)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Tìm </w:t>
      </w:r>
      <w:r w:rsidRPr="00516695">
        <w:rPr>
          <w:rFonts w:ascii="Times New Roman" w:hAnsi="Times New Roman"/>
          <w:i/>
          <w:sz w:val="24"/>
          <w:szCs w:val="24"/>
          <w:lang w:val="nl-NL"/>
        </w:rPr>
        <w:t>x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biết:  </w:t>
      </w:r>
      <w:r w:rsidR="009375D3" w:rsidRPr="00516695">
        <w:rPr>
          <w:rFonts w:ascii="Times New Roman" w:hAnsi="Times New Roman"/>
          <w:position w:val="-28"/>
          <w:sz w:val="24"/>
          <w:szCs w:val="24"/>
          <w:lang w:val="nl-NL"/>
        </w:rPr>
        <w:object w:dxaOrig="2320" w:dyaOrig="680">
          <v:shape id="_x0000_i1027" type="#_x0000_t75" style="width:127.5pt;height:37.55pt" o:ole="">
            <v:imagedata r:id="rId12" o:title=""/>
          </v:shape>
          <o:OLEObject Type="Embed" ProgID="Equation.DSMT4" ShapeID="_x0000_i1027" DrawAspect="Content" ObjectID="_1673942992" r:id="rId13"/>
        </w:objec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 xml:space="preserve">Bài 3: (2 điểm)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516695">
        <w:rPr>
          <w:rFonts w:ascii="Times New Roman" w:hAnsi="Times New Roman"/>
          <w:position w:val="-24"/>
          <w:sz w:val="24"/>
          <w:szCs w:val="24"/>
          <w:lang w:val="nl-NL"/>
        </w:rPr>
        <w:object w:dxaOrig="639" w:dyaOrig="620">
          <v:shape id="_x0000_i1028" type="#_x0000_t75" style="width:31.95pt;height:31pt" o:ole="">
            <v:imagedata r:id="rId14" o:title=""/>
          </v:shape>
          <o:OLEObject Type="Embed" ProgID="Equation.DSMT4" ShapeID="_x0000_i1028" DrawAspect="Content" ObjectID="_1673942993" r:id="rId15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. Chứng minh rằng: </w:t>
      </w:r>
      <w:r w:rsidRPr="00516695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1180" w:dyaOrig="660">
          <v:shape id="_x0000_i1029" type="#_x0000_t75" style="width:59pt;height:33pt" o:ole="">
            <v:imagedata r:id="rId16" o:title=""/>
          </v:shape>
          <o:OLEObject Type="Embed" ProgID="Equation.DSMT4" ShapeID="_x0000_i1029" DrawAspect="Content" ObjectID="_1673942994" r:id="rId17"/>
        </w:objec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 xml:space="preserve">Bài 4: (3 điểm) </w:t>
      </w:r>
      <w:r w:rsidRPr="00516695">
        <w:rPr>
          <w:rFonts w:ascii="Times New Roman" w:hAnsi="Times New Roman"/>
          <w:sz w:val="24"/>
          <w:szCs w:val="24"/>
          <w:lang w:val="nl-NL"/>
        </w:rPr>
        <w:t>Cho tam giác ABC, M là trung điểm của BC. Trên tia đối của của tia MA lấy điểm E sao cho ME = MA. Chứng minh rằng:</w:t>
      </w:r>
      <w:r w:rsidR="009375D3" w:rsidRPr="00516695">
        <w:rPr>
          <w:rFonts w:ascii="Times New Roman" w:hAnsi="Times New Roman"/>
          <w:sz w:val="24"/>
          <w:szCs w:val="24"/>
          <w:lang w:val="nl-NL"/>
        </w:rPr>
        <w:t xml:space="preserve"> 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a) AC = EB và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79">
          <v:shape id="_x0000_i1030" type="#_x0000_t75" style="width:9pt;height:13.95pt" o:ole="">
            <v:imagedata r:id="rId18" o:title=""/>
          </v:shape>
          <o:OLEObject Type="Embed" ProgID="Equation.DSMT4" ShapeID="_x0000_i1030" DrawAspect="Content" ObjectID="_1673942995" r:id="rId19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>AC // BE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>b) Gọi I là một điểm trên AC ; K là một điểm trên EB sao cho AI = EK . C</w:t>
      </w:r>
      <w:r w:rsidR="009375D3" w:rsidRPr="00516695">
        <w:rPr>
          <w:rFonts w:ascii="Times New Roman" w:hAnsi="Times New Roman"/>
          <w:sz w:val="24"/>
          <w:szCs w:val="24"/>
          <w:lang w:val="nl-NL"/>
        </w:rPr>
        <w:t>.</w:t>
      </w:r>
      <w:r w:rsidRPr="00516695">
        <w:rPr>
          <w:rFonts w:ascii="Times New Roman" w:hAnsi="Times New Roman"/>
          <w:sz w:val="24"/>
          <w:szCs w:val="24"/>
          <w:lang w:val="nl-NL"/>
        </w:rPr>
        <w:t>minh ba điểm I , M , K  thẳng hàng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c) Từ E kẻ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040" w:dyaOrig="279">
          <v:shape id="_x0000_i1031" type="#_x0000_t75" style="width:52pt;height:13.95pt" o:ole="">
            <v:imagedata r:id="rId20" o:title=""/>
          </v:shape>
          <o:OLEObject Type="Embed" ProgID="Equation.DSMT4" ShapeID="_x0000_i1031" DrawAspect="Content" ObjectID="_1673942996" r:id="rId21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position w:val="-14"/>
          <w:sz w:val="24"/>
          <w:szCs w:val="24"/>
          <w:lang w:val="nl-NL"/>
        </w:rPr>
        <w:object w:dxaOrig="1040" w:dyaOrig="400">
          <v:shape id="_x0000_i1032" type="#_x0000_t75" style="width:52pt;height:20pt" o:ole="">
            <v:imagedata r:id="rId22" o:title=""/>
          </v:shape>
          <o:OLEObject Type="Embed" ProgID="Equation.DSMT4" ShapeID="_x0000_i1032" DrawAspect="Content" ObjectID="_1673942997" r:id="rId23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. Biết </w:t>
      </w:r>
      <w:r w:rsidRPr="00516695">
        <w:rPr>
          <w:rFonts w:ascii="Times New Roman" w:hAnsi="Times New Roman"/>
          <w:position w:val="-10"/>
          <w:sz w:val="24"/>
          <w:szCs w:val="24"/>
          <w:lang w:val="nl-NL"/>
        </w:rPr>
        <w:object w:dxaOrig="2280" w:dyaOrig="400">
          <v:shape id="_x0000_i1033" type="#_x0000_t75" style="width:111.85pt;height:24.25pt" o:ole="">
            <v:imagedata r:id="rId24" o:title=""/>
          </v:shape>
          <o:OLEObject Type="Embed" ProgID="Equation.DSMT4" ShapeID="_x0000_i1033" DrawAspect="Content" ObjectID="_1673942998" r:id="rId25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. Tính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639" w:dyaOrig="340">
          <v:shape id="_x0000_i1034" type="#_x0000_t75" style="width:31.95pt;height:17pt" o:ole="">
            <v:imagedata r:id="rId26" o:title=""/>
          </v:shape>
          <o:OLEObject Type="Embed" ProgID="Equation.DSMT4" ShapeID="_x0000_i1034" DrawAspect="Content" ObjectID="_1673942999" r:id="rId27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và 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580" w:dyaOrig="340">
          <v:shape id="_x0000_i1035" type="#_x0000_t75" style="width:29pt;height:17pt" o:ole="">
            <v:imagedata r:id="rId28" o:title=""/>
          </v:shape>
          <o:OLEObject Type="Embed" ProgID="Equation.DSMT4" ShapeID="_x0000_i1035" DrawAspect="Content" ObjectID="_1673943000" r:id="rId29"/>
        </w:object>
      </w:r>
    </w:p>
    <w:p w:rsidR="009375D3" w:rsidRPr="00516695" w:rsidRDefault="009375D3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/>
            </w:r>
          </w:p>
          <w:p w:rsidR="00516695" w:rsidRPr="00516695" w:rsidRDefault="00516695" w:rsidP="00516695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1.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 n 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d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 xml:space="preserve">ng:   a)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036" type="#_x0000_t75" style="width:9pt;height:13.95pt" o:ole="">
            <v:imagedata r:id="rId30" o:title=""/>
          </v:shape>
          <o:OLEObject Type="Embed" ProgID="Equation.DSMT4" ShapeID="_x0000_i1036" DrawAspect="Content" ObjectID="_1673943001" r:id="rId31"/>
        </w:objec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037" type="#_x0000_t75" style="width:54pt;height:31pt" o:ole="">
            <v:imagedata r:id="rId32" o:title=""/>
          </v:shape>
          <o:OLEObject Type="Embed" ProgID="Equation.DSMT4" ShapeID="_x0000_i1037" DrawAspect="Content" ObjectID="_1673943002" r:id="rId33"/>
        </w:object>
      </w:r>
      <w:r w:rsidRPr="00516695">
        <w:rPr>
          <w:rFonts w:ascii="Times New Roman" w:hAnsi="Times New Roman"/>
          <w:sz w:val="24"/>
          <w:szCs w:val="24"/>
        </w:rPr>
        <w:t>;     b)   27 &lt; 3</w:t>
      </w:r>
      <w:r w:rsidRPr="00516695">
        <w:rPr>
          <w:rFonts w:ascii="Times New Roman" w:hAnsi="Times New Roman"/>
          <w:sz w:val="24"/>
          <w:szCs w:val="24"/>
          <w:vertAlign w:val="superscript"/>
        </w:rPr>
        <w:t>n</w:t>
      </w:r>
      <w:r w:rsidRPr="00516695">
        <w:rPr>
          <w:rFonts w:ascii="Times New Roman" w:hAnsi="Times New Roman"/>
          <w:sz w:val="24"/>
          <w:szCs w:val="24"/>
        </w:rPr>
        <w:t xml:space="preserve"> &lt; 243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2.</w:t>
      </w:r>
      <w:r w:rsidRPr="00516695">
        <w:rPr>
          <w:rFonts w:ascii="Times New Roman" w:hAnsi="Times New Roman"/>
          <w:sz w:val="24"/>
          <w:szCs w:val="24"/>
        </w:rPr>
        <w:t xml:space="preserve">  Th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>c h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ph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p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 xml:space="preserve">nh:      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100" w:dyaOrig="620">
          <v:shape id="_x0000_i1038" type="#_x0000_t75" style="width:255pt;height:31pt" o:ole="">
            <v:imagedata r:id="rId34" o:title=""/>
          </v:shape>
          <o:OLEObject Type="Embed" ProgID="Equation.DSMT4" ShapeID="_x0000_i1038" DrawAspect="Content" ObjectID="_1673943003" r:id="rId35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3.</w:t>
      </w:r>
      <w:r w:rsidRPr="00516695">
        <w:rPr>
          <w:rFonts w:ascii="Times New Roman" w:hAnsi="Times New Roman"/>
          <w:sz w:val="24"/>
          <w:szCs w:val="24"/>
        </w:rPr>
        <w:t xml:space="preserve">  a)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 x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:  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039" type="#_x0000_t75" style="width:74pt;height:20pt" o:ole="">
            <v:imagedata r:id="rId36" o:title=""/>
          </v:shape>
          <o:OLEObject Type="Embed" ProgID="Equation.3" ShapeID="_x0000_i1039" DrawAspect="Content" ObjectID="_1673943004" r:id="rId37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b)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A =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2120" w:dyaOrig="400">
          <v:shape id="_x0000_i1040" type="#_x0000_t75" style="width:106pt;height:20pt" o:ole="">
            <v:imagedata r:id="rId38" o:title=""/>
          </v:shape>
          <o:OLEObject Type="Embed" ProgID="Equation.3" ShapeID="_x0000_i1040" DrawAspect="Content" ObjectID="_1673943005" r:id="rId39"/>
        </w:object>
      </w:r>
      <w:r w:rsidRPr="00516695">
        <w:rPr>
          <w:rFonts w:ascii="Times New Roman" w:hAnsi="Times New Roman"/>
          <w:sz w:val="24"/>
          <w:szCs w:val="24"/>
        </w:rPr>
        <w:t xml:space="preserve">  Khi x thay </w:t>
      </w:r>
      <w:r w:rsidR="003921A7" w:rsidRPr="00516695">
        <w:rPr>
          <w:rFonts w:ascii="Times New Roman" w:hAnsi="Times New Roman"/>
          <w:sz w:val="24"/>
          <w:szCs w:val="24"/>
        </w:rPr>
        <w:t>đổ</w:t>
      </w:r>
      <w:r w:rsidRPr="00516695">
        <w:rPr>
          <w:rFonts w:ascii="Times New Roman" w:hAnsi="Times New Roman"/>
          <w:sz w:val="24"/>
          <w:szCs w:val="24"/>
        </w:rPr>
        <w:t>i</w:t>
      </w:r>
    </w:p>
    <w:p w:rsidR="009375D3" w:rsidRPr="00516695" w:rsidRDefault="009375D3" w:rsidP="00760F79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4.</w:t>
      </w:r>
      <w:r w:rsidRPr="00516695">
        <w:rPr>
          <w:rFonts w:ascii="Times New Roman" w:hAnsi="Times New Roman"/>
          <w:sz w:val="24"/>
          <w:szCs w:val="24"/>
        </w:rPr>
        <w:t xml:space="preserve"> H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 xml:space="preserve">n nay hai kim </w:t>
      </w:r>
      <w:r w:rsidR="003921A7" w:rsidRPr="00516695">
        <w:rPr>
          <w:rFonts w:ascii="Times New Roman" w:hAnsi="Times New Roman"/>
          <w:sz w:val="24"/>
          <w:szCs w:val="24"/>
        </w:rPr>
        <w:t>đồ</w:t>
      </w:r>
      <w:r w:rsidRPr="00516695">
        <w:rPr>
          <w:rFonts w:ascii="Times New Roman" w:hAnsi="Times New Roman"/>
          <w:sz w:val="24"/>
          <w:szCs w:val="24"/>
        </w:rPr>
        <w:t>ng h</w:t>
      </w:r>
      <w:r w:rsidR="003921A7" w:rsidRPr="00516695">
        <w:rPr>
          <w:rFonts w:ascii="Times New Roman" w:hAnsi="Times New Roman"/>
          <w:sz w:val="24"/>
          <w:szCs w:val="24"/>
        </w:rPr>
        <w:t>ồ</w:t>
      </w:r>
      <w:r w:rsidRPr="00516695">
        <w:rPr>
          <w:rFonts w:ascii="Times New Roman" w:hAnsi="Times New Roman"/>
          <w:sz w:val="24"/>
          <w:szCs w:val="24"/>
        </w:rPr>
        <w:t xml:space="preserve"> ch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10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. Sau 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t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bao l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2 kim </w:t>
      </w:r>
      <w:r w:rsidR="003921A7" w:rsidRPr="00516695">
        <w:rPr>
          <w:rFonts w:ascii="Times New Roman" w:hAnsi="Times New Roman"/>
          <w:sz w:val="24"/>
          <w:szCs w:val="24"/>
        </w:rPr>
        <w:t>đồ</w:t>
      </w:r>
      <w:r w:rsidRPr="00516695">
        <w:rPr>
          <w:rFonts w:ascii="Times New Roman" w:hAnsi="Times New Roman"/>
          <w:sz w:val="24"/>
          <w:szCs w:val="24"/>
        </w:rPr>
        <w:t>ng h</w:t>
      </w:r>
      <w:r w:rsidR="003921A7" w:rsidRPr="00516695">
        <w:rPr>
          <w:rFonts w:ascii="Times New Roman" w:hAnsi="Times New Roman"/>
          <w:sz w:val="24"/>
          <w:szCs w:val="24"/>
        </w:rPr>
        <w:t>ồ</w:t>
      </w:r>
      <w:r w:rsidRPr="00516695">
        <w:rPr>
          <w:rFonts w:ascii="Times New Roman" w:hAnsi="Times New Roman"/>
          <w:sz w:val="24"/>
          <w:szCs w:val="24"/>
        </w:rPr>
        <w:t xml:space="preserve"> n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m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d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nhau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.</w:t>
      </w:r>
    </w:p>
    <w:p w:rsidR="009375D3" w:rsidRPr="00516695" w:rsidRDefault="009375D3" w:rsidP="00760F79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5.</w:t>
      </w:r>
      <w:r w:rsidRPr="00516695">
        <w:rPr>
          <w:rFonts w:ascii="Times New Roman" w:hAnsi="Times New Roman"/>
          <w:sz w:val="24"/>
          <w:szCs w:val="24"/>
        </w:rPr>
        <w:t xml:space="preserve">  Cho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ng ABC ( A = 1v),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cao AH, trung tuy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n AM.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tia MA l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D sao cho DM = MA.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tia CD l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I sao cho CI = CA, qua I v</w:t>
      </w:r>
      <w:r w:rsidR="003921A7" w:rsidRPr="00516695">
        <w:rPr>
          <w:rFonts w:ascii="Times New Roman" w:hAnsi="Times New Roman"/>
          <w:sz w:val="24"/>
          <w:szCs w:val="24"/>
        </w:rPr>
        <w:t>ẽ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song song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AC c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AH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E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:  AE = BC.</w:t>
      </w:r>
    </w:p>
    <w:p w:rsidR="003319AA" w:rsidRPr="00516695" w:rsidRDefault="00EE638C" w:rsidP="00760F79">
      <w:pPr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</w:t>
      </w:r>
    </w:p>
    <w:p w:rsidR="00516695" w:rsidRPr="00516695" w:rsidRDefault="00EE638C" w:rsidP="00516695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/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085196" w:rsidRPr="00516695" w:rsidRDefault="00085196" w:rsidP="00516695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 xml:space="preserve">u </w:t>
      </w:r>
      <w:r w:rsidR="00D47FCB" w:rsidRPr="00516695">
        <w:rPr>
          <w:rFonts w:ascii="Times New Roman" w:hAnsi="Times New Roman"/>
          <w:b/>
          <w:sz w:val="24"/>
          <w:szCs w:val="24"/>
          <w:u w:val="single"/>
        </w:rPr>
        <w:t>1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p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(x; y)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: </w:t>
      </w:r>
      <w:r w:rsidRPr="00516695">
        <w:rPr>
          <w:rFonts w:ascii="Times New Roman" w:hAnsi="Times New Roman"/>
          <w:position w:val="-66"/>
          <w:sz w:val="24"/>
          <w:szCs w:val="24"/>
        </w:rPr>
        <w:object w:dxaOrig="2920" w:dyaOrig="1460">
          <v:shape id="_x0000_i1041" type="#_x0000_t75" style="width:118.85pt;height:59.15pt" o:ole="">
            <v:imagedata r:id="rId40" o:title=""/>
          </v:shape>
          <o:OLEObject Type="Embed" ProgID="Equation.DSMT4" ShapeID="_x0000_i1041" DrawAspect="Content" ObjectID="_1673943006" r:id="rId41"/>
        </w:objec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 xml:space="preserve">u </w:t>
      </w:r>
      <w:r w:rsidR="00D47FCB" w:rsidRPr="00516695">
        <w:rPr>
          <w:rFonts w:ascii="Times New Roman" w:hAnsi="Times New Roman"/>
          <w:b/>
          <w:sz w:val="24"/>
          <w:szCs w:val="24"/>
          <w:u w:val="single"/>
        </w:rPr>
        <w:t>2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l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n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 sau :   A =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042" type="#_x0000_t75" style="width:29pt;height:20pt" o:ole="">
            <v:imagedata r:id="rId42" o:title=""/>
          </v:shape>
          <o:OLEObject Type="Embed" ProgID="Equation.3" ShapeID="_x0000_i1042" DrawAspect="Content" ObjectID="_1673943007" r:id="rId43"/>
        </w:object>
      </w:r>
      <w:r w:rsidRPr="00516695">
        <w:rPr>
          <w:rFonts w:ascii="Times New Roman" w:hAnsi="Times New Roman"/>
          <w:sz w:val="24"/>
          <w:szCs w:val="24"/>
        </w:rPr>
        <w:t xml:space="preserve"> +5    ;      B =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780" w:dyaOrig="660">
          <v:shape id="_x0000_i1043" type="#_x0000_t75" style="width:39pt;height:33pt" o:ole="">
            <v:imagedata r:id="rId44" o:title=""/>
          </v:shape>
          <o:OLEObject Type="Embed" ProgID="Equation.3" ShapeID="_x0000_i1043" DrawAspect="Content" ObjectID="_1673943008" r:id="rId45"/>
        </w:object>
      </w:r>
      <w:r w:rsidRPr="00516695">
        <w:rPr>
          <w:rFonts w:ascii="Times New Roman" w:hAnsi="Times New Roman"/>
          <w:sz w:val="24"/>
          <w:szCs w:val="24"/>
        </w:rPr>
        <w:t xml:space="preserve">                   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lastRenderedPageBreak/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 xml:space="preserve">u </w:t>
      </w:r>
      <w:r w:rsidR="00D47FCB" w:rsidRPr="00516695">
        <w:rPr>
          <w:rFonts w:ascii="Times New Roman" w:hAnsi="Times New Roman"/>
          <w:b/>
          <w:sz w:val="24"/>
          <w:szCs w:val="24"/>
          <w:u w:val="single"/>
        </w:rPr>
        <w:t>3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Cho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AB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 xml:space="preserve"> &lt;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>. V</w:t>
      </w:r>
      <w:r w:rsidR="003921A7" w:rsidRPr="00516695">
        <w:rPr>
          <w:rFonts w:ascii="Times New Roman" w:hAnsi="Times New Roman"/>
          <w:sz w:val="24"/>
          <w:szCs w:val="24"/>
        </w:rPr>
        <w:t>ẽ</w:t>
      </w:r>
      <w:r w:rsidRPr="00516695">
        <w:rPr>
          <w:rFonts w:ascii="Times New Roman" w:hAnsi="Times New Roman"/>
          <w:sz w:val="24"/>
          <w:szCs w:val="24"/>
        </w:rPr>
        <w:t xml:space="preserve"> ra ph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a ngo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hai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o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n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AD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AB; AE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AC.  a,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: DC = BE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DC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60" w:dyaOrig="279">
          <v:shape id="_x0000_i1044" type="#_x0000_t75" style="width:13pt;height:13.95pt" o:ole="">
            <v:imagedata r:id="rId46" o:title=""/>
          </v:shape>
          <o:OLEObject Type="Embed" ProgID="Equation.DSMT4" ShapeID="_x0000_i1044" DrawAspect="Content" ObjectID="_1673943009" r:id="rId47"/>
        </w:object>
      </w:r>
      <w:r w:rsidRPr="00516695">
        <w:rPr>
          <w:rFonts w:ascii="Times New Roman" w:hAnsi="Times New Roman"/>
          <w:sz w:val="24"/>
          <w:szCs w:val="24"/>
        </w:rPr>
        <w:t>BE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de-DE"/>
        </w:rPr>
        <w:t>b, G</w:t>
      </w:r>
      <w:r w:rsidR="003921A7" w:rsidRPr="00516695">
        <w:rPr>
          <w:rFonts w:ascii="Times New Roman" w:hAnsi="Times New Roman"/>
          <w:sz w:val="24"/>
          <w:szCs w:val="24"/>
          <w:lang w:val="de-DE"/>
        </w:rPr>
        <w:t>ọ</w:t>
      </w:r>
      <w:r w:rsidRPr="00516695">
        <w:rPr>
          <w:rFonts w:ascii="Times New Roman" w:hAnsi="Times New Roman"/>
          <w:sz w:val="24"/>
          <w:szCs w:val="24"/>
          <w:lang w:val="de-DE"/>
        </w:rPr>
        <w:t>i N l</w:t>
      </w:r>
      <w:r w:rsidR="003921A7" w:rsidRPr="00516695">
        <w:rPr>
          <w:rFonts w:ascii="Times New Roman" w:hAnsi="Times New Roman"/>
          <w:sz w:val="24"/>
          <w:szCs w:val="24"/>
          <w:lang w:val="de-DE"/>
        </w:rPr>
        <w:t>à</w:t>
      </w:r>
      <w:r w:rsidRPr="00516695">
        <w:rPr>
          <w:rFonts w:ascii="Times New Roman" w:hAnsi="Times New Roman"/>
          <w:sz w:val="24"/>
          <w:szCs w:val="24"/>
          <w:lang w:val="de-DE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  <w:lang w:val="de-DE"/>
        </w:rPr>
        <w:t>đ</w:t>
      </w:r>
      <w:r w:rsidRPr="00516695">
        <w:rPr>
          <w:rFonts w:ascii="Times New Roman" w:hAnsi="Times New Roman"/>
          <w:sz w:val="24"/>
          <w:szCs w:val="24"/>
          <w:lang w:val="de-DE"/>
        </w:rPr>
        <w:t>i</w:t>
      </w:r>
      <w:r w:rsidR="003921A7" w:rsidRPr="00516695">
        <w:rPr>
          <w:rFonts w:ascii="Times New Roman" w:hAnsi="Times New Roman"/>
          <w:sz w:val="24"/>
          <w:szCs w:val="24"/>
          <w:lang w:val="de-DE"/>
        </w:rPr>
        <w:t>ể</w:t>
      </w:r>
      <w:r w:rsidRPr="00516695">
        <w:rPr>
          <w:rFonts w:ascii="Times New Roman" w:hAnsi="Times New Roman"/>
          <w:sz w:val="24"/>
          <w:szCs w:val="24"/>
          <w:lang w:val="de-DE"/>
        </w:rPr>
        <w:t>m c</w:t>
      </w:r>
      <w:r w:rsidR="003921A7" w:rsidRPr="00516695">
        <w:rPr>
          <w:rFonts w:ascii="Times New Roman" w:hAnsi="Times New Roman"/>
          <w:sz w:val="24"/>
          <w:szCs w:val="24"/>
          <w:lang w:val="de-DE"/>
        </w:rPr>
        <w:t>ủ</w:t>
      </w:r>
      <w:r w:rsidRPr="00516695">
        <w:rPr>
          <w:rFonts w:ascii="Times New Roman" w:hAnsi="Times New Roman"/>
          <w:sz w:val="24"/>
          <w:szCs w:val="24"/>
          <w:lang w:val="de-DE"/>
        </w:rPr>
        <w:t xml:space="preserve">a DE. </w:t>
      </w:r>
      <w:r w:rsidRPr="00516695">
        <w:rPr>
          <w:rFonts w:ascii="Times New Roman" w:hAnsi="Times New Roman"/>
          <w:sz w:val="24"/>
          <w:szCs w:val="24"/>
        </w:rPr>
        <w:t>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tia NA l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y M sao cho NA = NM. C/minh: AB = ME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Symbol" w:char="F044"/>
      </w:r>
      <w:r w:rsidRPr="00516695">
        <w:rPr>
          <w:rFonts w:ascii="Times New Roman" w:hAnsi="Times New Roman"/>
          <w:sz w:val="24"/>
          <w:szCs w:val="24"/>
        </w:rPr>
        <w:t xml:space="preserve">ABC= </w:t>
      </w:r>
      <w:r w:rsidRPr="00516695">
        <w:rPr>
          <w:rFonts w:ascii="Times New Roman" w:hAnsi="Times New Roman"/>
          <w:sz w:val="24"/>
          <w:szCs w:val="24"/>
        </w:rPr>
        <w:sym w:font="Symbol" w:char="F044"/>
      </w:r>
      <w:r w:rsidRPr="00516695">
        <w:rPr>
          <w:rFonts w:ascii="Times New Roman" w:hAnsi="Times New Roman"/>
          <w:sz w:val="24"/>
          <w:szCs w:val="24"/>
        </w:rPr>
        <w:t xml:space="preserve">EMA     </w:t>
      </w:r>
    </w:p>
    <w:p w:rsidR="00085196" w:rsidRPr="00516695" w:rsidRDefault="00085196" w:rsidP="00760F79">
      <w:pPr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ng minh: MA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60" w:dyaOrig="279">
          <v:shape id="_x0000_i1609" type="#_x0000_t75" style="width:13pt;height:13.95pt" o:ole="">
            <v:imagedata r:id="rId46" o:title=""/>
          </v:shape>
          <o:OLEObject Type="Embed" ProgID="Equation.DSMT4" ShapeID="_x0000_i1609" DrawAspect="Content" ObjectID="_1673943010" r:id="rId48"/>
        </w:object>
      </w:r>
      <w:r w:rsidRPr="00516695">
        <w:rPr>
          <w:rFonts w:ascii="Times New Roman" w:hAnsi="Times New Roman"/>
          <w:sz w:val="24"/>
          <w:szCs w:val="24"/>
        </w:rPr>
        <w:t>BC</w:t>
      </w:r>
    </w:p>
    <w:p w:rsidR="00575187" w:rsidRPr="00516695" w:rsidRDefault="00575187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/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516695" w:rsidRDefault="00516695" w:rsidP="00760F79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â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u 1 ( 2 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đ</w:t>
      </w:r>
      <w:r w:rsidRPr="00516695">
        <w:rPr>
          <w:rFonts w:ascii="Times New Roman" w:hAnsi="Times New Roman"/>
          <w:b/>
          <w:bCs/>
          <w:sz w:val="24"/>
          <w:szCs w:val="24"/>
        </w:rPr>
        <w:t>i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ể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m) </w: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>c h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ph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p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 xml:space="preserve">nh : a- </w:t>
      </w:r>
      <w:r w:rsidRPr="00516695">
        <w:rPr>
          <w:rFonts w:ascii="Times New Roman" w:hAnsi="Times New Roman"/>
          <w:position w:val="-36"/>
          <w:sz w:val="24"/>
          <w:szCs w:val="24"/>
        </w:rPr>
        <w:object w:dxaOrig="3400" w:dyaOrig="840">
          <v:shape id="_x0000_i1610" type="#_x0000_t75" style="width:170pt;height:42pt" o:ole="">
            <v:imagedata r:id="rId49" o:title=""/>
          </v:shape>
          <o:OLEObject Type="Embed" ProgID="Equation.3" ShapeID="_x0000_i1610" DrawAspect="Content" ObjectID="_1673943011" r:id="rId50"/>
        </w:object>
      </w:r>
      <w:r w:rsidRPr="00516695">
        <w:rPr>
          <w:rFonts w:ascii="Times New Roman" w:hAnsi="Times New Roman"/>
          <w:sz w:val="24"/>
          <w:szCs w:val="24"/>
        </w:rPr>
        <w:t xml:space="preserve">;  b-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611" type="#_x0000_t75" style="width:9pt;height:17pt" o:ole="">
            <v:imagedata r:id="rId51" o:title=""/>
          </v:shape>
          <o:OLEObject Type="Embed" ProgID="Equation.3" ShapeID="_x0000_i1611" DrawAspect="Content" ObjectID="_1673943012" r:id="rId52"/>
        </w:object>
      </w:r>
      <w:r w:rsidRPr="00516695">
        <w:rPr>
          <w:rFonts w:ascii="Times New Roman" w:hAnsi="Times New Roman"/>
          <w:position w:val="-66"/>
          <w:sz w:val="24"/>
          <w:szCs w:val="24"/>
        </w:rPr>
        <w:object w:dxaOrig="2100" w:dyaOrig="1440">
          <v:shape id="_x0000_i1612" type="#_x0000_t75" style="width:105pt;height:1in" o:ole="">
            <v:imagedata r:id="rId53" o:title=""/>
          </v:shape>
          <o:OLEObject Type="Embed" ProgID="Equation.3" ShapeID="_x0000_i1612" DrawAspect="Content" ObjectID="_1673943013" r:id="rId54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â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u 2 ( 2 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đ</w:t>
      </w:r>
      <w:r w:rsidRPr="00516695">
        <w:rPr>
          <w:rFonts w:ascii="Times New Roman" w:hAnsi="Times New Roman"/>
          <w:b/>
          <w:bCs/>
          <w:sz w:val="24"/>
          <w:szCs w:val="24"/>
        </w:rPr>
        <w:t>i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ể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m) a, </w:t>
      </w:r>
      <w:r w:rsidRPr="00516695">
        <w:rPr>
          <w:rFonts w:ascii="Times New Roman" w:hAnsi="Times New Roman"/>
          <w:sz w:val="24"/>
          <w:szCs w:val="24"/>
        </w:rPr>
        <w:t>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a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60" w:dyaOrig="660">
          <v:shape id="_x0000_i1613" type="#_x0000_t75" style="width:53pt;height:33pt" o:ole="">
            <v:imagedata r:id="rId55" o:title=""/>
          </v:shape>
          <o:OLEObject Type="Embed" ProgID="Equation.3" ShapeID="_x0000_i1613" DrawAspect="Content" ObjectID="_1673943014" r:id="rId56"/>
        </w:objec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;  b,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x,y sao cho x-2xy+y=0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â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u 3 ( 2 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đ</w:t>
      </w:r>
      <w:r w:rsidRPr="00516695">
        <w:rPr>
          <w:rFonts w:ascii="Times New Roman" w:hAnsi="Times New Roman"/>
          <w:b/>
          <w:bCs/>
          <w:sz w:val="24"/>
          <w:szCs w:val="24"/>
        </w:rPr>
        <w:t>i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ể</w:t>
      </w:r>
      <w:r w:rsidRPr="00516695">
        <w:rPr>
          <w:rFonts w:ascii="Times New Roman" w:hAnsi="Times New Roman"/>
          <w:b/>
          <w:bCs/>
          <w:sz w:val="24"/>
          <w:szCs w:val="24"/>
        </w:rPr>
        <w:t>m)</w:t>
      </w:r>
      <w:r w:rsidR="00066333" w:rsidRPr="00516695">
        <w:rPr>
          <w:rFonts w:ascii="Times New Roman" w:hAnsi="Times New Roman"/>
          <w:b/>
          <w:bCs/>
          <w:sz w:val="24"/>
          <w:szCs w:val="24"/>
        </w:rPr>
        <w:t xml:space="preserve"> a, </w:t>
      </w:r>
      <w:r w:rsidRPr="00516695">
        <w:rPr>
          <w:rFonts w:ascii="Times New Roman" w:hAnsi="Times New Roman"/>
          <w:sz w:val="24"/>
          <w:szCs w:val="24"/>
        </w:rPr>
        <w:t>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a+c=2b 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2bd = c (b+d)   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614" type="#_x0000_t75" style="width:34pt;height:31pt" o:ole="">
            <v:imagedata r:id="rId57" o:title=""/>
          </v:shape>
          <o:OLEObject Type="Embed" ProgID="Equation.3" ShapeID="_x0000_i1614" DrawAspect="Content" ObjectID="_1673943015" r:id="rId58"/>
        </w:objec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b,d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0</w:t>
      </w:r>
    </w:p>
    <w:p w:rsidR="00085196" w:rsidRPr="00516695" w:rsidRDefault="00066333" w:rsidP="00760F79">
      <w:pPr>
        <w:ind w:left="720"/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b, </w:t>
      </w:r>
      <w:r w:rsidR="00085196" w:rsidRPr="00516695">
        <w:rPr>
          <w:rFonts w:ascii="Times New Roman" w:hAnsi="Times New Roman"/>
          <w:sz w:val="24"/>
          <w:szCs w:val="24"/>
        </w:rPr>
        <w:t>C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="00085196" w:rsidRPr="00516695">
        <w:rPr>
          <w:rFonts w:ascii="Times New Roman" w:hAnsi="Times New Roman"/>
          <w:sz w:val="24"/>
          <w:szCs w:val="24"/>
        </w:rPr>
        <w:t>n bao nhi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="00085196" w:rsidRPr="00516695">
        <w:rPr>
          <w:rFonts w:ascii="Times New Roman" w:hAnsi="Times New Roman"/>
          <w:sz w:val="24"/>
          <w:szCs w:val="24"/>
        </w:rPr>
        <w:t>u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="00085196"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="00085196"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="00085196" w:rsidRPr="00516695">
        <w:rPr>
          <w:rFonts w:ascii="Times New Roman" w:hAnsi="Times New Roman"/>
          <w:sz w:val="24"/>
          <w:szCs w:val="24"/>
        </w:rPr>
        <w:t>a 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="00085196" w:rsidRPr="00516695">
        <w:rPr>
          <w:rFonts w:ascii="Times New Roman" w:hAnsi="Times New Roman"/>
          <w:sz w:val="24"/>
          <w:szCs w:val="24"/>
        </w:rPr>
        <w:t xml:space="preserve">ng S = 1+2+3+…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="00085196" w:rsidRPr="00516695">
        <w:rPr>
          <w:rFonts w:ascii="Times New Roman" w:hAnsi="Times New Roman"/>
          <w:sz w:val="24"/>
          <w:szCs w:val="24"/>
        </w:rPr>
        <w:t>c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="00085196" w:rsidRPr="00516695">
        <w:rPr>
          <w:rFonts w:ascii="Times New Roman" w:hAnsi="Times New Roman"/>
          <w:sz w:val="24"/>
          <w:szCs w:val="24"/>
        </w:rPr>
        <w:t>t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="00085196"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="00085196" w:rsidRPr="00516695">
        <w:rPr>
          <w:rFonts w:ascii="Times New Roman" w:hAnsi="Times New Roman"/>
          <w:sz w:val="24"/>
          <w:szCs w:val="24"/>
        </w:rPr>
        <w:t xml:space="preserve"> ba ch</w:t>
      </w:r>
      <w:r w:rsidR="003921A7" w:rsidRPr="00516695">
        <w:rPr>
          <w:rFonts w:ascii="Times New Roman" w:hAnsi="Times New Roman"/>
          <w:sz w:val="24"/>
          <w:szCs w:val="24"/>
        </w:rPr>
        <w:t>ữ</w:t>
      </w:r>
      <w:r w:rsidR="00085196"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="00085196" w:rsidRPr="00516695">
        <w:rPr>
          <w:rFonts w:ascii="Times New Roman" w:hAnsi="Times New Roman"/>
          <w:sz w:val="24"/>
          <w:szCs w:val="24"/>
        </w:rPr>
        <w:t xml:space="preserve"> gi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="00085196" w:rsidRPr="00516695">
        <w:rPr>
          <w:rFonts w:ascii="Times New Roman" w:hAnsi="Times New Roman"/>
          <w:sz w:val="24"/>
          <w:szCs w:val="24"/>
        </w:rPr>
        <w:t>ng nhau .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â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u 4 ( 3 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đ</w:t>
      </w:r>
      <w:r w:rsidRPr="00516695">
        <w:rPr>
          <w:rFonts w:ascii="Times New Roman" w:hAnsi="Times New Roman"/>
          <w:b/>
          <w:bCs/>
          <w:sz w:val="24"/>
          <w:szCs w:val="24"/>
        </w:rPr>
        <w:t>i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ể</w:t>
      </w:r>
      <w:r w:rsidRPr="00516695">
        <w:rPr>
          <w:rFonts w:ascii="Times New Roman" w:hAnsi="Times New Roman"/>
          <w:b/>
          <w:bCs/>
          <w:sz w:val="24"/>
          <w:szCs w:val="24"/>
        </w:rPr>
        <w:t>m</w:t>
      </w:r>
      <w:r w:rsidRPr="00516695">
        <w:rPr>
          <w:rFonts w:ascii="Times New Roman" w:hAnsi="Times New Roman"/>
          <w:sz w:val="24"/>
          <w:szCs w:val="24"/>
        </w:rPr>
        <w:t>) Cho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AB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B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45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,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C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12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>.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tia CB l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D sao cho CD=2CB .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ADE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/>
          <w:bCs/>
          <w:sz w:val="24"/>
          <w:szCs w:val="24"/>
          <w:lang w:val="fr-FR"/>
        </w:rPr>
        <w:t>C</w:t>
      </w:r>
      <w:r w:rsidR="003921A7" w:rsidRPr="00516695">
        <w:rPr>
          <w:rFonts w:ascii="Times New Roman" w:hAnsi="Times New Roman"/>
          <w:b/>
          <w:bCs/>
          <w:sz w:val="24"/>
          <w:szCs w:val="24"/>
          <w:lang w:val="fr-FR"/>
        </w:rPr>
        <w:t>â</w:t>
      </w:r>
      <w:r w:rsidRPr="00516695">
        <w:rPr>
          <w:rFonts w:ascii="Times New Roman" w:hAnsi="Times New Roman"/>
          <w:b/>
          <w:bCs/>
          <w:sz w:val="24"/>
          <w:szCs w:val="24"/>
          <w:lang w:val="fr-FR"/>
        </w:rPr>
        <w:t>u 5 ( 1</w:t>
      </w:r>
      <w:r w:rsidR="003921A7" w:rsidRPr="00516695">
        <w:rPr>
          <w:rFonts w:ascii="Times New Roman" w:hAnsi="Times New Roman"/>
          <w:b/>
          <w:bCs/>
          <w:sz w:val="24"/>
          <w:szCs w:val="24"/>
          <w:lang w:val="fr-FR"/>
        </w:rPr>
        <w:t>đ</w:t>
      </w:r>
      <w:r w:rsidRPr="00516695">
        <w:rPr>
          <w:rFonts w:ascii="Times New Roman" w:hAnsi="Times New Roman"/>
          <w:b/>
          <w:bCs/>
          <w:sz w:val="24"/>
          <w:szCs w:val="24"/>
          <w:lang w:val="fr-FR"/>
        </w:rPr>
        <w:t>i</w:t>
      </w:r>
      <w:r w:rsidR="003921A7" w:rsidRPr="00516695">
        <w:rPr>
          <w:rFonts w:ascii="Times New Roman" w:hAnsi="Times New Roman"/>
          <w:b/>
          <w:bCs/>
          <w:sz w:val="24"/>
          <w:szCs w:val="24"/>
          <w:lang w:val="fr-FR"/>
        </w:rPr>
        <w:t>ể</w:t>
      </w:r>
      <w:r w:rsidRPr="00516695">
        <w:rPr>
          <w:rFonts w:ascii="Times New Roman" w:hAnsi="Times New Roman"/>
          <w:b/>
          <w:bCs/>
          <w:sz w:val="24"/>
          <w:szCs w:val="24"/>
          <w:lang w:val="fr-FR"/>
        </w:rPr>
        <w:t>m)</w:t>
      </w:r>
      <w:r w:rsidR="00066333" w:rsidRPr="00516695">
        <w:rPr>
          <w:rFonts w:ascii="Times New Roman" w:hAnsi="Times New Roman"/>
          <w:b/>
          <w:bCs/>
          <w:sz w:val="24"/>
          <w:szCs w:val="24"/>
          <w:lang w:val="fr-FR"/>
        </w:rPr>
        <w:t xml:space="preserve">  </w:t>
      </w:r>
      <w:r w:rsidRPr="00516695">
        <w:rPr>
          <w:rFonts w:ascii="Times New Roman" w:hAnsi="Times New Roman"/>
          <w:sz w:val="24"/>
          <w:szCs w:val="24"/>
          <w:lang w:val="fr-FR"/>
        </w:rPr>
        <w:t>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ì</w:t>
      </w:r>
      <w:r w:rsidRPr="00516695">
        <w:rPr>
          <w:rFonts w:ascii="Times New Roman" w:hAnsi="Times New Roman"/>
          <w:sz w:val="24"/>
          <w:szCs w:val="24"/>
          <w:lang w:val="fr-FR"/>
        </w:rPr>
        <w:t>m m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ọ</w:t>
      </w:r>
      <w:r w:rsidRPr="00516695">
        <w:rPr>
          <w:rFonts w:ascii="Times New Roman" w:hAnsi="Times New Roman"/>
          <w:sz w:val="24"/>
          <w:szCs w:val="24"/>
          <w:lang w:val="fr-FR"/>
        </w:rPr>
        <w:t>i s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ố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ê</w:t>
      </w:r>
      <w:r w:rsidRPr="00516695">
        <w:rPr>
          <w:rFonts w:ascii="Times New Roman" w:hAnsi="Times New Roman"/>
          <w:sz w:val="24"/>
          <w:szCs w:val="24"/>
          <w:lang w:val="fr-FR"/>
        </w:rPr>
        <w:t>n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ố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tho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ả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ã</w:t>
      </w:r>
      <w:r w:rsidRPr="00516695">
        <w:rPr>
          <w:rFonts w:ascii="Times New Roman" w:hAnsi="Times New Roman"/>
          <w:sz w:val="24"/>
          <w:szCs w:val="24"/>
          <w:lang w:val="fr-FR"/>
        </w:rPr>
        <w:t>n : x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516695">
        <w:rPr>
          <w:rFonts w:ascii="Times New Roman" w:hAnsi="Times New Roman"/>
          <w:sz w:val="24"/>
          <w:szCs w:val="24"/>
          <w:lang w:val="fr-FR"/>
        </w:rPr>
        <w:t>-2y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516695">
        <w:rPr>
          <w:rFonts w:ascii="Times New Roman" w:hAnsi="Times New Roman"/>
          <w:sz w:val="24"/>
          <w:szCs w:val="24"/>
          <w:lang w:val="fr-FR"/>
        </w:rPr>
        <w:t>=1</w:t>
      </w:r>
    </w:p>
    <w:p w:rsidR="00172A43" w:rsidRPr="00516695" w:rsidRDefault="00172A43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/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5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172A43" w:rsidRPr="00516695" w:rsidRDefault="00172A4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1: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a) </w:t>
      </w:r>
      <w:r w:rsidRPr="00516695">
        <w:rPr>
          <w:rFonts w:ascii="Times New Roman" w:hAnsi="Times New Roman"/>
          <w:sz w:val="24"/>
          <w:szCs w:val="24"/>
        </w:rPr>
        <w:t xml:space="preserve"> So sánh hợp lý: 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 xml:space="preserve">              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780" w:dyaOrig="740">
          <v:shape id="_x0000_i1615" type="#_x0000_t75" style="width:39pt;height:37pt" o:ole="">
            <v:imagedata r:id="rId59" o:title=""/>
          </v:shape>
          <o:OLEObject Type="Embed" ProgID="Equation.3" ShapeID="_x0000_i1615" DrawAspect="Content" ObjectID="_1673943016" r:id="rId60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740" w:dyaOrig="740">
          <v:shape id="_x0000_i1616" type="#_x0000_t75" style="width:37pt;height:37pt" o:ole="">
            <v:imagedata r:id="rId61" o:title=""/>
          </v:shape>
          <o:OLEObject Type="Embed" ProgID="Equation.3" ShapeID="_x0000_i1616" DrawAspect="Content" ObjectID="_1673943017" r:id="rId62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 ;       b) Tính </w:t>
      </w:r>
      <w:r w:rsidRPr="00516695">
        <w:rPr>
          <w:rFonts w:ascii="Times New Roman" w:hAnsi="Times New Roman"/>
          <w:sz w:val="24"/>
          <w:szCs w:val="24"/>
        </w:rPr>
        <w:t xml:space="preserve"> A =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540" w:dyaOrig="660">
          <v:shape id="_x0000_i1617" type="#_x0000_t75" style="width:77pt;height:33pt" o:ole="">
            <v:imagedata r:id="rId63" o:title=""/>
          </v:shape>
          <o:OLEObject Type="Embed" ProgID="Equation.DSMT4" ShapeID="_x0000_i1617" DrawAspect="Content" ObjectID="_1673943018" r:id="rId64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c) Cho  x, y, z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0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yz , y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xz , z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516695">
        <w:rPr>
          <w:rFonts w:ascii="Times New Roman" w:hAnsi="Times New Roman"/>
          <w:sz w:val="24"/>
          <w:szCs w:val="24"/>
        </w:rPr>
        <w:t xml:space="preserve"> = xy. 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: x = y = z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  <w:lang w:val="es-ES"/>
        </w:rPr>
        <w:t>Bài 2: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D47FCB"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t>Tìm x  biết:    a)   (2x-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4 </w:t>
      </w:r>
      <w:r w:rsidRPr="00516695">
        <w:rPr>
          <w:rFonts w:ascii="Times New Roman" w:hAnsi="Times New Roman"/>
          <w:sz w:val="24"/>
          <w:szCs w:val="24"/>
          <w:lang w:val="es-ES"/>
        </w:rPr>
        <w:t>= 16                   b)  (2x+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4 </w:t>
      </w:r>
      <w:r w:rsidRPr="00516695">
        <w:rPr>
          <w:rFonts w:ascii="Times New Roman" w:hAnsi="Times New Roman"/>
          <w:sz w:val="24"/>
          <w:szCs w:val="24"/>
          <w:lang w:val="es-ES"/>
        </w:rPr>
        <w:t>= (2x+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6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                            c)  </w:t>
      </w:r>
      <w:r w:rsidRPr="00516695">
        <w:rPr>
          <w:rFonts w:ascii="Times New Roman" w:hAnsi="Times New Roman"/>
          <w:b/>
          <w:position w:val="-16"/>
          <w:sz w:val="24"/>
          <w:szCs w:val="24"/>
        </w:rPr>
        <w:object w:dxaOrig="1579" w:dyaOrig="440">
          <v:shape id="_x0000_i1618" type="#_x0000_t75" style="width:78.95pt;height:22pt" o:ole="">
            <v:imagedata r:id="rId65" o:title=""/>
          </v:shape>
          <o:OLEObject Type="Embed" ProgID="Equation.3" ShapeID="_x0000_i1618" DrawAspect="Content" ObjectID="_1673943019" r:id="rId66"/>
        </w:object>
      </w:r>
      <w:r w:rsidRPr="00516695">
        <w:rPr>
          <w:rFonts w:ascii="Times New Roman" w:hAnsi="Times New Roman"/>
          <w:b/>
          <w:sz w:val="24"/>
          <w:szCs w:val="24"/>
        </w:rPr>
        <w:t xml:space="preserve">                  </w:t>
      </w:r>
      <w:r w:rsidRPr="00516695">
        <w:rPr>
          <w:rFonts w:ascii="Times New Roman" w:hAnsi="Times New Roman"/>
          <w:sz w:val="24"/>
          <w:szCs w:val="24"/>
        </w:rPr>
        <w:t>d)</w:t>
      </w:r>
      <w:r w:rsidRPr="00516695">
        <w:rPr>
          <w:rFonts w:ascii="Times New Roman" w:hAnsi="Times New Roman"/>
          <w:b/>
          <w:sz w:val="24"/>
          <w:szCs w:val="24"/>
        </w:rPr>
        <w:t xml:space="preserve">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820" w:dyaOrig="620">
          <v:shape id="_x0000_i1619" type="#_x0000_t75" style="width:141pt;height:31pt" o:ole="">
            <v:imagedata r:id="rId67" o:title=""/>
          </v:shape>
          <o:OLEObject Type="Embed" ProgID="Equation.DSMT4" ShapeID="_x0000_i1619" DrawAspect="Content" ObjectID="_1673943020" r:id="rId68"/>
        </w:objec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>Bài 3: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Tìm các số x, y, z  biết :    a) (3x - 5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6 </w:t>
      </w:r>
      <w:r w:rsidRPr="00516695">
        <w:rPr>
          <w:rFonts w:ascii="Times New Roman" w:hAnsi="Times New Roman"/>
          <w:sz w:val="24"/>
          <w:szCs w:val="24"/>
          <w:lang w:val="es-ES"/>
        </w:rPr>
        <w:t>+(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 </w:t>
      </w:r>
      <w:r w:rsidRPr="00516695">
        <w:rPr>
          <w:rFonts w:ascii="Times New Roman" w:hAnsi="Times New Roman"/>
          <w:sz w:val="24"/>
          <w:szCs w:val="24"/>
          <w:lang w:val="es-ES"/>
        </w:rPr>
        <w:t>- 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8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(x - z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2100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0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b)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1140" w:dyaOrig="680">
          <v:shape id="_x0000_i1045" type="#_x0000_t75" style="width:57pt;height:34pt" o:ole="">
            <v:imagedata r:id="rId69" o:title=""/>
          </v:shape>
          <o:OLEObject Type="Embed" ProgID="Equation.3" ShapeID="_x0000_i1045" DrawAspect="Content" ObjectID="_1673943021" r:id="rId70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và x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z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116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 xml:space="preserve">Bài 4 :  </w:t>
      </w:r>
      <w:r w:rsidRPr="00516695">
        <w:rPr>
          <w:rFonts w:ascii="Times New Roman" w:hAnsi="Times New Roman"/>
          <w:sz w:val="24"/>
          <w:szCs w:val="24"/>
        </w:rPr>
        <w:t xml:space="preserve">a) Cho hai </w:t>
      </w:r>
      <w:r w:rsidR="003921A7" w:rsidRPr="00516695">
        <w:rPr>
          <w:rFonts w:ascii="Times New Roman" w:hAnsi="Times New Roman"/>
          <w:sz w:val="24"/>
          <w:szCs w:val="24"/>
        </w:rPr>
        <w:t>đạ</w:t>
      </w:r>
      <w:r w:rsidRPr="00516695">
        <w:rPr>
          <w:rFonts w:ascii="Times New Roman" w:hAnsi="Times New Roman"/>
          <w:sz w:val="24"/>
          <w:szCs w:val="24"/>
        </w:rPr>
        <w:t>i l</w:t>
      </w:r>
      <w:r w:rsidR="003921A7" w:rsidRPr="00516695">
        <w:rPr>
          <w:rFonts w:ascii="Times New Roman" w:hAnsi="Times New Roman"/>
          <w:sz w:val="24"/>
          <w:szCs w:val="24"/>
        </w:rPr>
        <w:t>ượ</w:t>
      </w:r>
      <w:r w:rsidRPr="00516695">
        <w:rPr>
          <w:rFonts w:ascii="Times New Roman" w:hAnsi="Times New Roman"/>
          <w:sz w:val="24"/>
          <w:szCs w:val="24"/>
        </w:rPr>
        <w:t>ng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 xml:space="preserve"> ngh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>ch x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y ; x</w:t>
      </w:r>
      <w:r w:rsidRPr="00516695">
        <w:rPr>
          <w:rFonts w:ascii="Times New Roman" w:hAnsi="Times New Roman"/>
          <w:sz w:val="24"/>
          <w:szCs w:val="24"/>
        </w:rPr>
        <w:softHyphen/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softHyphen/>
        <w:t>, x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 xml:space="preserve"> 2</w:t>
      </w:r>
      <w:r w:rsidRPr="00516695">
        <w:rPr>
          <w:rFonts w:ascii="Times New Roman" w:hAnsi="Times New Roman"/>
          <w:sz w:val="24"/>
          <w:szCs w:val="24"/>
        </w:rPr>
        <w:softHyphen/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hai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k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x;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1</w:t>
      </w:r>
      <w:r w:rsidRPr="00516695">
        <w:rPr>
          <w:rFonts w:ascii="Times New Roman" w:hAnsi="Times New Roman"/>
          <w:sz w:val="24"/>
          <w:szCs w:val="24"/>
        </w:rPr>
        <w:softHyphen/>
        <w:t>,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16695">
        <w:rPr>
          <w:rFonts w:ascii="Times New Roman" w:hAnsi="Times New Roman"/>
          <w:sz w:val="24"/>
          <w:szCs w:val="24"/>
        </w:rPr>
        <w:softHyphen/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hai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y.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1</w:t>
      </w:r>
      <w:r w:rsidRPr="00516695">
        <w:rPr>
          <w:rFonts w:ascii="Times New Roman" w:hAnsi="Times New Roman"/>
          <w:sz w:val="24"/>
          <w:szCs w:val="24"/>
        </w:rPr>
        <w:softHyphen/>
        <w:t>,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16695">
        <w:rPr>
          <w:rFonts w:ascii="Times New Roman" w:hAnsi="Times New Roman"/>
          <w:sz w:val="24"/>
          <w:szCs w:val="24"/>
        </w:rPr>
        <w:softHyphen/>
        <w:t xml:space="preserve">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1</w:t>
      </w:r>
      <w:r w:rsidRPr="00516695">
        <w:rPr>
          <w:rFonts w:ascii="Times New Roman" w:hAnsi="Times New Roman"/>
          <w:sz w:val="24"/>
          <w:szCs w:val="24"/>
        </w:rPr>
        <w:softHyphen/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16695">
        <w:rPr>
          <w:rFonts w:ascii="Times New Roman" w:hAnsi="Times New Roman"/>
          <w:sz w:val="24"/>
          <w:szCs w:val="24"/>
        </w:rPr>
        <w:softHyphen/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52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x</w:t>
      </w:r>
      <w:r w:rsidRPr="00516695">
        <w:rPr>
          <w:rFonts w:ascii="Times New Roman" w:hAnsi="Times New Roman"/>
          <w:sz w:val="24"/>
          <w:szCs w:val="24"/>
        </w:rPr>
        <w:softHyphen/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softHyphen/>
        <w:t>=2 , x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 xml:space="preserve"> 2</w:t>
      </w:r>
      <w:r w:rsidRPr="00516695">
        <w:rPr>
          <w:rFonts w:ascii="Times New Roman" w:hAnsi="Times New Roman"/>
          <w:sz w:val="24"/>
          <w:szCs w:val="24"/>
        </w:rPr>
        <w:softHyphen/>
        <w:t>= 3.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</w:t>
      </w:r>
      <w:r w:rsidRPr="00516695">
        <w:rPr>
          <w:rFonts w:ascii="Times New Roman" w:hAnsi="Times New Roman"/>
          <w:b/>
          <w:sz w:val="24"/>
          <w:szCs w:val="24"/>
        </w:rPr>
        <w:t xml:space="preserve">) </w:t>
      </w:r>
      <w:r w:rsidRPr="00516695">
        <w:rPr>
          <w:rFonts w:ascii="Times New Roman" w:hAnsi="Times New Roman"/>
          <w:sz w:val="24"/>
          <w:szCs w:val="24"/>
        </w:rPr>
        <w:t>Cho h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m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: f(x) = a.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+ b.x + c    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 xml:space="preserve">i a, b, c, d 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</w:rPr>
        <w:t>Z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  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2299" w:dyaOrig="340">
          <v:shape id="_x0000_i1046" type="#_x0000_t75" style="width:114.95pt;height:17pt" o:ole="">
            <v:imagedata r:id="rId71" o:title=""/>
          </v:shape>
          <o:OLEObject Type="Embed" ProgID="Equation.DSMT4" ShapeID="_x0000_i1046" DrawAspect="Content" ObjectID="_1673943022" r:id="rId72"/>
        </w:object>
      </w:r>
      <w:r w:rsidRPr="00516695">
        <w:rPr>
          <w:rFonts w:ascii="Times New Roman" w:hAnsi="Times New Roman"/>
          <w:sz w:val="24"/>
          <w:szCs w:val="24"/>
        </w:rPr>
        <w:t>.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ng a, b, c </w:t>
      </w:r>
      <w:r w:rsidR="003921A7" w:rsidRPr="00516695">
        <w:rPr>
          <w:rFonts w:ascii="Times New Roman" w:hAnsi="Times New Roman"/>
          <w:sz w:val="24"/>
          <w:szCs w:val="24"/>
        </w:rPr>
        <w:t>đề</w:t>
      </w:r>
      <w:r w:rsidRPr="00516695">
        <w:rPr>
          <w:rFonts w:ascii="Times New Roman" w:hAnsi="Times New Roman"/>
          <w:sz w:val="24"/>
          <w:szCs w:val="24"/>
        </w:rPr>
        <w:t>u chia h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cho 3</w:t>
      </w:r>
    </w:p>
    <w:p w:rsidR="00172A43" w:rsidRPr="00516695" w:rsidRDefault="00172A43" w:rsidP="00760F79">
      <w:pPr>
        <w:ind w:left="-910"/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c)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Chứng minh rằng : Với mọi số nguyên dương n thì :  </w:t>
      </w:r>
      <w:r w:rsidRPr="00516695">
        <w:rPr>
          <w:rFonts w:ascii="Times New Roman" w:hAnsi="Times New Roman"/>
          <w:sz w:val="24"/>
          <w:szCs w:val="24"/>
          <w:lang w:val="es-ES"/>
        </w:rPr>
        <w:object w:dxaOrig="2040" w:dyaOrig="340">
          <v:shape id="_x0000_i1047" type="#_x0000_t75" style="width:102pt;height:17pt" o:ole="">
            <v:imagedata r:id="rId10" o:title=""/>
          </v:shape>
          <o:OLEObject Type="Embed" ProgID="Equation.DSMT4" ShapeID="_x0000_i1047" DrawAspect="Content" ObjectID="_1673943023" r:id="rId73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>chia hết cho 10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>Bài 5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:  </w:t>
      </w:r>
      <w:r w:rsidRPr="00516695">
        <w:rPr>
          <w:rFonts w:ascii="Times New Roman" w:hAnsi="Times New Roman"/>
          <w:b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t>Cho tam giác ABC vuông cân tại A, M là trung điểm BC. Lấy điểm D bất kì thuộc cạnh BC. H và I thứ tự là hình chiếu của B và C xuống đường thẳng  AD. Đường thẳng AM cắt CI tại N. Chứng minh rằng: a) BH = AI.         b) BH2 + CI2 có giá trị không đổi.</w:t>
      </w:r>
    </w:p>
    <w:p w:rsidR="00172A43" w:rsidRPr="00516695" w:rsidRDefault="00172A43" w:rsidP="00760F79">
      <w:pPr>
        <w:ind w:left="720"/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c) Đường thẳng Dn vuông góc với AC.     d) IM là phân giác của góc HIC. </w:t>
      </w:r>
    </w:p>
    <w:p w:rsidR="00575187" w:rsidRPr="00516695" w:rsidRDefault="00575187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/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6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5187" w:rsidRPr="00516695" w:rsidRDefault="00575187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1.</w:t>
      </w:r>
      <w:r w:rsidRPr="00516695">
        <w:rPr>
          <w:rFonts w:ascii="Times New Roman" w:hAnsi="Times New Roman"/>
          <w:sz w:val="24"/>
          <w:szCs w:val="24"/>
        </w:rPr>
        <w:t xml:space="preserve"> Tìm x biết:</w:t>
      </w:r>
      <w:r w:rsidR="00D47FCB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 xml:space="preserve">      a)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800" w:dyaOrig="320">
          <v:shape id="_x0000_i1620" type="#_x0000_t75" style="width:90pt;height:16pt" o:ole="">
            <v:imagedata r:id="rId74" o:title=""/>
          </v:shape>
          <o:OLEObject Type="Embed" ProgID="Equation.3" ShapeID="_x0000_i1620" DrawAspect="Content" ObjectID="_1673943024" r:id="rId75"/>
        </w:object>
      </w:r>
      <w:r w:rsidRPr="00516695">
        <w:rPr>
          <w:rFonts w:ascii="Times New Roman" w:hAnsi="Times New Roman"/>
          <w:sz w:val="24"/>
          <w:szCs w:val="24"/>
        </w:rPr>
        <w:t xml:space="preserve">              b) 3x +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0                 c) (x-1)(x-3) &lt; 0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575187" w:rsidRPr="00516695" w:rsidRDefault="00575187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2.</w:t>
      </w:r>
      <w:r w:rsidRPr="00516695">
        <w:rPr>
          <w:rFonts w:ascii="Times New Roman" w:hAnsi="Times New Roman"/>
          <w:sz w:val="24"/>
          <w:szCs w:val="24"/>
        </w:rPr>
        <w:t xml:space="preserve"> a) Tìm ba số x, y, z thỏa mãn: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621" type="#_x0000_t75" style="width:54pt;height:31pt" o:ole="">
            <v:imagedata r:id="rId76" o:title=""/>
          </v:shape>
          <o:OLEObject Type="Embed" ProgID="Equation.3" ShapeID="_x0000_i1621" DrawAspect="Content" ObjectID="_1673943025" r:id="rId77"/>
        </w:object>
      </w:r>
      <w:r w:rsidRPr="00516695">
        <w:rPr>
          <w:rFonts w:ascii="Times New Roman" w:hAnsi="Times New Roman"/>
          <w:sz w:val="24"/>
          <w:szCs w:val="24"/>
        </w:rPr>
        <w:t xml:space="preserve">  và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2380" w:dyaOrig="360">
          <v:shape id="_x0000_i1622" type="#_x0000_t75" style="width:119pt;height:18pt" o:ole="">
            <v:imagedata r:id="rId78" o:title=""/>
          </v:shape>
          <o:OLEObject Type="Embed" ProgID="Equation.3" ShapeID="_x0000_i1622" DrawAspect="Content" ObjectID="_1673943026" r:id="rId79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</w:p>
    <w:p w:rsidR="00575187" w:rsidRPr="00516695" w:rsidRDefault="00575187" w:rsidP="00760F79">
      <w:pPr>
        <w:shd w:val="clear" w:color="auto" w:fill="FFFFFF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b) Cho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623" type="#_x0000_t75" style="width:100pt;height:31pt" o:ole="">
            <v:imagedata r:id="rId80" o:title=""/>
          </v:shape>
          <o:OLEObject Type="Embed" ProgID="Equation.3" ShapeID="_x0000_i1623" DrawAspect="Content" ObjectID="_1673943027" r:id="rId81"/>
        </w:object>
      </w:r>
      <w:r w:rsidRPr="00516695">
        <w:rPr>
          <w:rFonts w:ascii="Times New Roman" w:hAnsi="Times New Roman"/>
          <w:sz w:val="24"/>
          <w:szCs w:val="24"/>
        </w:rPr>
        <w:t xml:space="preserve"> (a, b, c, d &gt; 0)</w:t>
      </w:r>
    </w:p>
    <w:p w:rsidR="00575187" w:rsidRPr="00516695" w:rsidRDefault="00575187" w:rsidP="00760F79">
      <w:pPr>
        <w:shd w:val="clear" w:color="auto" w:fill="FFFFFF"/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ính 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619" w:dyaOrig="620">
          <v:shape id="_x0000_i1624" type="#_x0000_t75" style="width:330.95pt;height:31pt" o:ole="">
            <v:imagedata r:id="rId82" o:title=""/>
          </v:shape>
          <o:OLEObject Type="Embed" ProgID="Equation.3" ShapeID="_x0000_i1624" DrawAspect="Content" ObjectID="_1673943028" r:id="rId83"/>
        </w:objec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3.</w:t>
      </w:r>
      <w:r w:rsidRPr="00516695">
        <w:rPr>
          <w:rFonts w:ascii="Times New Roman" w:hAnsi="Times New Roman"/>
          <w:sz w:val="24"/>
          <w:szCs w:val="24"/>
        </w:rPr>
        <w:t xml:space="preserve">  a) Tìm cặp số nguyên (x,y) thoả mãn x + y + xy =2.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ab/>
        <w:t xml:space="preserve">  b) Tìm giá trị lớn nhất của biểu thức Q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840" w:dyaOrig="620">
          <v:shape id="_x0000_i1048" type="#_x0000_t75" style="width:42pt;height:31pt" o:ole="">
            <v:imagedata r:id="rId84" o:title=""/>
          </v:shape>
          <o:OLEObject Type="Embed" ProgID="Equation.3" ShapeID="_x0000_i1048" DrawAspect="Content" ObjectID="_1673943029" r:id="rId85"/>
        </w:object>
      </w:r>
      <w:r w:rsidRPr="00516695">
        <w:rPr>
          <w:rFonts w:ascii="Times New Roman" w:hAnsi="Times New Roman"/>
          <w:sz w:val="24"/>
          <w:szCs w:val="24"/>
        </w:rPr>
        <w:t xml:space="preserve"> (với x nguyên)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4.</w:t>
      </w:r>
      <w:r w:rsidRPr="00516695">
        <w:rPr>
          <w:rFonts w:ascii="Times New Roman" w:hAnsi="Times New Roman"/>
          <w:sz w:val="24"/>
          <w:szCs w:val="24"/>
        </w:rPr>
        <w:t xml:space="preserve"> a) Cho đa thức f(x) = a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+ bx + c. Chứng minh rằng nếu f(x) nhận 1 và -1 là nghiệm thì a và c là 2 số đối nhau.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 xml:space="preserve"> b) Tìm giá trị nhỏ nhất của biểu thức P =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659" w:dyaOrig="480">
          <v:shape id="_x0000_i1049" type="#_x0000_t75" style="width:132.95pt;height:24pt" o:ole="">
            <v:imagedata r:id="rId86" o:title=""/>
          </v:shape>
          <o:OLEObject Type="Embed" ProgID="Equation.DSMT4" ShapeID="_x0000_i1049" DrawAspect="Content" ObjectID="_1673943030" r:id="rId87"/>
        </w:objec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5.</w:t>
      </w:r>
      <w:r w:rsidRPr="00516695">
        <w:rPr>
          <w:rFonts w:ascii="Times New Roman" w:hAnsi="Times New Roman"/>
          <w:sz w:val="24"/>
          <w:szCs w:val="24"/>
        </w:rPr>
        <w:t xml:space="preserve"> Cho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50" type="#_x0000_t75" style="width:11pt;height:13pt" o:ole="">
            <v:imagedata r:id="rId88" o:title=""/>
          </v:shape>
          <o:OLEObject Type="Embed" ProgID="Equation.3" ShapeID="_x0000_i1050" DrawAspect="Content" ObjectID="_1673943031" r:id="rId89"/>
        </w:object>
      </w:r>
      <w:r w:rsidRPr="00516695">
        <w:rPr>
          <w:rFonts w:ascii="Times New Roman" w:hAnsi="Times New Roman"/>
          <w:sz w:val="24"/>
          <w:szCs w:val="24"/>
        </w:rPr>
        <w:t>ABC vuông tại A. M là trung điểm BC, trên tia đối của tia MA lấy điểm D sao cho AM = MD. Gọi I và K lần lượt là chân đường vuông góc hạ từ B và C xuống AD, N là chân đường vuông góc hạ từ M xuống AC.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) Chứng minh rằng BK = CI và BK//CI.</w:t>
      </w:r>
      <w:r w:rsidR="00D47FCB" w:rsidRPr="00516695">
        <w:rPr>
          <w:rFonts w:ascii="Times New Roman" w:hAnsi="Times New Roman"/>
          <w:sz w:val="24"/>
          <w:szCs w:val="24"/>
        </w:rPr>
        <w:t xml:space="preserve">      </w:t>
      </w:r>
      <w:r w:rsidRPr="00516695">
        <w:rPr>
          <w:rFonts w:ascii="Times New Roman" w:hAnsi="Times New Roman"/>
          <w:sz w:val="24"/>
          <w:szCs w:val="24"/>
        </w:rPr>
        <w:t>b) Chứng minh KN &lt; MC.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c)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51" type="#_x0000_t75" style="width:11pt;height:13pt" o:ole="">
            <v:imagedata r:id="rId88" o:title=""/>
          </v:shape>
          <o:OLEObject Type="Embed" ProgID="Equation.3" ShapeID="_x0000_i1051" DrawAspect="Content" ObjectID="_1673943032" r:id="rId90"/>
        </w:object>
      </w:r>
      <w:r w:rsidRPr="00516695">
        <w:rPr>
          <w:rFonts w:ascii="Times New Roman" w:hAnsi="Times New Roman"/>
          <w:sz w:val="24"/>
          <w:szCs w:val="24"/>
        </w:rPr>
        <w:t>ABC thỏa mãn thêm điều kiện gì để AI = IM = MK = KD.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d) Gọi H là chân đường vuông góc hạ từ D xuống BC. Chứng minh rằng các đường thẳng BI, DH, MN đồng quy. </w:t>
      </w:r>
    </w:p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/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516695" w:rsidRDefault="00516695" w:rsidP="00760F79">
      <w:pPr>
        <w:spacing w:line="288" w:lineRule="auto"/>
        <w:rPr>
          <w:rFonts w:ascii="Times New Roman" w:hAnsi="Times New Roman"/>
          <w:bCs/>
          <w:sz w:val="24"/>
          <w:szCs w:val="24"/>
          <w:u w:val="single"/>
        </w:rPr>
      </w:pP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 1</w:t>
      </w:r>
      <w:r w:rsidRPr="00516695">
        <w:rPr>
          <w:rFonts w:ascii="Times New Roman" w:hAnsi="Times New Roman"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a,b,c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: ab =c ;bc= 4a; ac=9b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 2</w:t>
      </w:r>
      <w:r w:rsidRPr="00516695">
        <w:rPr>
          <w:rFonts w:ascii="Times New Roman" w:hAnsi="Times New Roman"/>
          <w:sz w:val="24"/>
          <w:szCs w:val="24"/>
        </w:rPr>
        <w:t xml:space="preserve">: </w:t>
      </w:r>
      <w:r w:rsidRPr="00516695">
        <w:rPr>
          <w:rFonts w:ascii="Times New Roman" w:hAnsi="Times New Roman"/>
          <w:sz w:val="24"/>
          <w:szCs w:val="24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x 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: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a,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>5x-3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 xml:space="preserve"> &lt; 2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b,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>3x+1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 xml:space="preserve"> &gt;4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c, 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>4- x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 xml:space="preserve"> +2x =3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3</w:t>
      </w:r>
      <w:r w:rsidRPr="00516695">
        <w:rPr>
          <w:rFonts w:ascii="Times New Roman" w:hAnsi="Times New Roman"/>
          <w:sz w:val="24"/>
          <w:szCs w:val="24"/>
        </w:rPr>
        <w:t xml:space="preserve">:  </w:t>
      </w:r>
      <w:r w:rsidRPr="00516695">
        <w:rPr>
          <w:rFonts w:ascii="Times New Roman" w:hAnsi="Times New Roman"/>
          <w:sz w:val="24"/>
          <w:szCs w:val="24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: </w:t>
      </w:r>
      <w:r w:rsidRPr="00516695">
        <w:rPr>
          <w:rFonts w:ascii="Times New Roman" w:hAnsi="Times New Roman"/>
          <w:sz w:val="24"/>
          <w:szCs w:val="24"/>
        </w:rPr>
        <w:tab/>
        <w:t>A =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>x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 xml:space="preserve"> +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>8 -x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 4</w:t>
      </w:r>
      <w:r w:rsidRPr="00516695">
        <w:rPr>
          <w:rFonts w:ascii="Times New Roman" w:hAnsi="Times New Roman"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ab/>
        <w:t>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:1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3</w:t>
      </w:r>
      <w:r w:rsidRPr="00516695">
        <w:rPr>
          <w:rFonts w:ascii="Times New Roman" w:hAnsi="Times New Roman"/>
          <w:sz w:val="24"/>
          <w:szCs w:val="24"/>
          <w:vertAlign w:val="superscript"/>
        </w:rPr>
        <w:t>3</w:t>
      </w:r>
      <w:r w:rsidRPr="00516695">
        <w:rPr>
          <w:rFonts w:ascii="Times New Roman" w:hAnsi="Times New Roman"/>
          <w:sz w:val="24"/>
          <w:szCs w:val="24"/>
        </w:rPr>
        <w:t>+...+10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= 385. 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Pr="00516695">
        <w:rPr>
          <w:rFonts w:ascii="Times New Roman" w:hAnsi="Times New Roman"/>
          <w:sz w:val="24"/>
          <w:szCs w:val="24"/>
        </w:rPr>
        <w:t>ng : S= 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 4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...+20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 5</w:t>
      </w:r>
      <w:r w:rsidRPr="00516695">
        <w:rPr>
          <w:rFonts w:ascii="Times New Roman" w:hAnsi="Times New Roman"/>
          <w:sz w:val="24"/>
          <w:szCs w:val="24"/>
        </w:rPr>
        <w:t xml:space="preserve"> :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ho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ABC ,trung tuy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n AM .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i I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 xml:space="preserve">a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o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n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AM, BI c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nh AC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D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a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AC=3 AD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b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ID =1/4BD</w:t>
      </w:r>
    </w:p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/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8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1 . </w:t>
      </w:r>
      <w:r w:rsidRPr="00516695">
        <w:rPr>
          <w:rFonts w:ascii="Times New Roman" w:hAnsi="Times New Roman"/>
          <w:sz w:val="24"/>
          <w:szCs w:val="24"/>
        </w:rPr>
        <w:t>( 2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 xml:space="preserve">)    </w:t>
      </w:r>
      <w:r w:rsidRPr="00516695">
        <w:rPr>
          <w:rFonts w:ascii="Times New Roman" w:hAnsi="Times New Roman"/>
          <w:sz w:val="24"/>
          <w:szCs w:val="24"/>
        </w:rPr>
        <w:tab/>
        <w:t xml:space="preserve">Cho: 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200" w:dyaOrig="620">
          <v:shape id="_x0000_i1052" type="#_x0000_t75" style="width:60pt;height:31pt" o:ole="">
            <v:imagedata r:id="rId91" o:title=""/>
          </v:shape>
          <o:OLEObject Type="Embed" ProgID="Equation.3" ShapeID="_x0000_i1052" DrawAspect="Content" ObjectID="_1673943033" r:id="rId92"/>
        </w:object>
      </w:r>
      <w:r w:rsidRPr="00516695">
        <w:rPr>
          <w:rFonts w:ascii="Times New Roman" w:hAnsi="Times New Roman"/>
          <w:sz w:val="24"/>
          <w:szCs w:val="24"/>
        </w:rPr>
        <w:t xml:space="preserve">  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ng minh: 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1719" w:dyaOrig="740">
          <v:shape id="_x0000_i1053" type="#_x0000_t75" style="width:85.95pt;height:37pt" o:ole="">
            <v:imagedata r:id="rId93" o:title=""/>
          </v:shape>
          <o:OLEObject Type="Embed" ProgID="Equation.3" ShapeID="_x0000_i1053" DrawAspect="Content" ObjectID="_1673943034" r:id="rId94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Cs/>
          <w:sz w:val="24"/>
          <w:szCs w:val="24"/>
          <w:lang w:val="fr-FR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lang w:val="fr-FR"/>
        </w:rPr>
        <w:t>â</w:t>
      </w:r>
      <w:r w:rsidRPr="00516695">
        <w:rPr>
          <w:rFonts w:ascii="Times New Roman" w:hAnsi="Times New Roman"/>
          <w:bCs/>
          <w:sz w:val="24"/>
          <w:szCs w:val="24"/>
          <w:lang w:val="fr-FR"/>
        </w:rPr>
        <w:t xml:space="preserve">u 2.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(1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</w:t>
      </w:r>
      <w:r w:rsidRPr="00516695">
        <w:rPr>
          <w:rFonts w:ascii="Times New Roman" w:hAnsi="Times New Roman"/>
          <w:sz w:val="24"/>
          <w:szCs w:val="24"/>
          <w:lang w:val="fr-FR"/>
        </w:rPr>
        <w:t>).</w:t>
      </w:r>
      <w:r w:rsidRPr="00516695">
        <w:rPr>
          <w:rFonts w:ascii="Times New Roman" w:hAnsi="Times New Roman"/>
          <w:sz w:val="24"/>
          <w:szCs w:val="24"/>
          <w:lang w:val="fr-FR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ì</w:t>
      </w:r>
      <w:r w:rsidRPr="00516695">
        <w:rPr>
          <w:rFonts w:ascii="Times New Roman" w:hAnsi="Times New Roman"/>
          <w:sz w:val="24"/>
          <w:szCs w:val="24"/>
          <w:lang w:val="fr-FR"/>
        </w:rPr>
        <w:t>m A bi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ế</w:t>
      </w:r>
      <w:r w:rsidRPr="00516695">
        <w:rPr>
          <w:rFonts w:ascii="Times New Roman" w:hAnsi="Times New Roman"/>
          <w:sz w:val="24"/>
          <w:szCs w:val="24"/>
          <w:lang w:val="fr-FR"/>
        </w:rPr>
        <w:t>t r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ằ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ng: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120" w:dyaOrig="620">
          <v:shape id="_x0000_i1625" type="#_x0000_t75" style="width:106pt;height:31pt" o:ole="">
            <v:imagedata r:id="rId95" o:title=""/>
          </v:shape>
          <o:OLEObject Type="Embed" ProgID="Equation.3" ShapeID="_x0000_i1625" DrawAspect="Content" ObjectID="_1673943035" r:id="rId96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Cs/>
          <w:sz w:val="24"/>
          <w:szCs w:val="24"/>
          <w:lang w:val="fr-FR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lang w:val="fr-FR"/>
        </w:rPr>
        <w:t>â</w:t>
      </w:r>
      <w:r w:rsidRPr="00516695">
        <w:rPr>
          <w:rFonts w:ascii="Times New Roman" w:hAnsi="Times New Roman"/>
          <w:bCs/>
          <w:sz w:val="24"/>
          <w:szCs w:val="24"/>
          <w:lang w:val="fr-FR"/>
        </w:rPr>
        <w:t xml:space="preserve">u 3. </w:t>
      </w:r>
      <w:r w:rsidRPr="00516695">
        <w:rPr>
          <w:rFonts w:ascii="Times New Roman" w:hAnsi="Times New Roman"/>
          <w:sz w:val="24"/>
          <w:szCs w:val="24"/>
          <w:lang w:val="fr-FR"/>
        </w:rPr>
        <w:t>(2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</w:t>
      </w:r>
      <w:r w:rsidRPr="00516695">
        <w:rPr>
          <w:rFonts w:ascii="Times New Roman" w:hAnsi="Times New Roman"/>
          <w:sz w:val="24"/>
          <w:szCs w:val="24"/>
          <w:lang w:val="fr-FR"/>
        </w:rPr>
        <w:t>).</w:t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ì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m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626" type="#_x0000_t75" style="width:31pt;height:13.95pt" o:ole="">
            <v:imagedata r:id="rId97" o:title=""/>
          </v:shape>
          <o:OLEObject Type="Embed" ProgID="Equation.3" ShapeID="_x0000_i1626" DrawAspect="Content" ObjectID="_1673943036" r:id="rId98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ể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627" type="#_x0000_t75" style="width:9pt;height:17pt" o:ole="">
            <v:imagedata r:id="rId99" o:title=""/>
          </v:shape>
          <o:OLEObject Type="Embed" ProgID="Equation.3" ShapeID="_x0000_i1627" DrawAspect="Content" ObjectID="_1673943037" r:id="rId100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>A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Z v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à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ì</w:t>
      </w:r>
      <w:r w:rsidRPr="00516695">
        <w:rPr>
          <w:rFonts w:ascii="Times New Roman" w:hAnsi="Times New Roman"/>
          <w:sz w:val="24"/>
          <w:szCs w:val="24"/>
          <w:lang w:val="fr-FR"/>
        </w:rPr>
        <w:t>m gi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á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ị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ó</w:t>
      </w:r>
      <w:r w:rsidRPr="00516695">
        <w:rPr>
          <w:rFonts w:ascii="Times New Roman" w:hAnsi="Times New Roman"/>
          <w:sz w:val="24"/>
          <w:szCs w:val="24"/>
          <w:lang w:val="fr-FR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</w:rPr>
        <w:t xml:space="preserve">a).  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628" type="#_x0000_t75" style="width:29pt;height:31pt" o:ole="">
            <v:imagedata r:id="rId101" o:title=""/>
          </v:shape>
          <o:OLEObject Type="Embed" ProgID="Equation.3" ShapeID="_x0000_i1628" DrawAspect="Content" ObjectID="_1673943038" r:id="rId102"/>
        </w:object>
      </w:r>
      <w:r w:rsidRPr="00516695">
        <w:rPr>
          <w:rFonts w:ascii="Times New Roman" w:hAnsi="Times New Roman"/>
          <w:sz w:val="24"/>
          <w:szCs w:val="24"/>
        </w:rPr>
        <w:t xml:space="preserve">.                      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b). A =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1629" type="#_x0000_t75" style="width:33pt;height:31pt" o:ole="">
            <v:imagedata r:id="rId103" o:title=""/>
          </v:shape>
          <o:OLEObject Type="Embed" ProgID="Equation.3" ShapeID="_x0000_i1629" DrawAspect="Content" ObjectID="_1673943039" r:id="rId104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4.  </w:t>
      </w:r>
      <w:r w:rsidRPr="00516695">
        <w:rPr>
          <w:rFonts w:ascii="Times New Roman" w:hAnsi="Times New Roman"/>
          <w:sz w:val="24"/>
          <w:szCs w:val="24"/>
        </w:rPr>
        <w:t>(2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. 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x,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: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ab/>
        <w:t>a)</w:t>
      </w:r>
      <w:r w:rsidRPr="00516695">
        <w:rPr>
          <w:rFonts w:ascii="Times New Roman" w:hAnsi="Times New Roman"/>
          <w:sz w:val="24"/>
          <w:szCs w:val="24"/>
        </w:rPr>
        <w:tab/>
        <w:t xml:space="preserve">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630" type="#_x0000_t75" style="width:30pt;height:20pt" o:ole="">
            <v:imagedata r:id="rId105" o:title=""/>
          </v:shape>
          <o:OLEObject Type="Embed" ProgID="Equation.3" ShapeID="_x0000_i1630" DrawAspect="Content" ObjectID="_1673943040" r:id="rId106"/>
        </w:object>
      </w:r>
      <w:r w:rsidRPr="00516695">
        <w:rPr>
          <w:rFonts w:ascii="Times New Roman" w:hAnsi="Times New Roman"/>
          <w:sz w:val="24"/>
          <w:szCs w:val="24"/>
        </w:rPr>
        <w:t xml:space="preserve"> = 5 .          </w:t>
      </w:r>
      <w:r w:rsidRPr="00516695">
        <w:rPr>
          <w:rFonts w:ascii="Times New Roman" w:hAnsi="Times New Roman"/>
          <w:sz w:val="24"/>
          <w:szCs w:val="24"/>
        </w:rPr>
        <w:tab/>
        <w:t>b).</w:t>
      </w:r>
      <w:r w:rsidRPr="00516695">
        <w:rPr>
          <w:rFonts w:ascii="Times New Roman" w:hAnsi="Times New Roman"/>
          <w:sz w:val="24"/>
          <w:szCs w:val="24"/>
        </w:rPr>
        <w:tab/>
        <w:t xml:space="preserve"> ( x+ 2)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516695">
        <w:rPr>
          <w:rFonts w:ascii="Times New Roman" w:hAnsi="Times New Roman"/>
          <w:sz w:val="24"/>
          <w:szCs w:val="24"/>
        </w:rPr>
        <w:t xml:space="preserve"> = 81.           </w:t>
      </w:r>
      <w:r w:rsidRPr="00516695">
        <w:rPr>
          <w:rFonts w:ascii="Times New Roman" w:hAnsi="Times New Roman"/>
          <w:sz w:val="24"/>
          <w:szCs w:val="24"/>
        </w:rPr>
        <w:tab/>
        <w:t>c). 5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 x</w:t>
      </w:r>
      <w:r w:rsidRPr="00516695">
        <w:rPr>
          <w:rFonts w:ascii="Times New Roman" w:hAnsi="Times New Roman"/>
          <w:sz w:val="24"/>
          <w:szCs w:val="24"/>
        </w:rPr>
        <w:t xml:space="preserve"> + 5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 x+ 2</w:t>
      </w:r>
      <w:r w:rsidRPr="00516695">
        <w:rPr>
          <w:rFonts w:ascii="Times New Roman" w:hAnsi="Times New Roman"/>
          <w:sz w:val="24"/>
          <w:szCs w:val="24"/>
        </w:rPr>
        <w:t xml:space="preserve"> = 650</w:t>
      </w:r>
    </w:p>
    <w:p w:rsidR="00D47FCB" w:rsidRPr="00516695" w:rsidRDefault="00D47FCB" w:rsidP="00760F79">
      <w:pPr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5. </w:t>
      </w:r>
      <w:r w:rsidRPr="00516695">
        <w:rPr>
          <w:rFonts w:ascii="Times New Roman" w:hAnsi="Times New Roman"/>
          <w:sz w:val="24"/>
          <w:szCs w:val="24"/>
        </w:rPr>
        <w:t xml:space="preserve"> (3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.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Cho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ABC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A, trung tuy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n AM . E 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</w:rPr>
        <w:t xml:space="preserve"> BC, BH</w:t>
      </w:r>
      <w:r w:rsidRPr="00516695">
        <w:rPr>
          <w:rFonts w:ascii="Times New Roman" w:hAnsi="Times New Roman"/>
          <w:sz w:val="24"/>
          <w:szCs w:val="24"/>
        </w:rPr>
        <w:sym w:font="Symbol" w:char="F05E"/>
      </w:r>
      <w:r w:rsidRPr="00516695">
        <w:rPr>
          <w:rFonts w:ascii="Times New Roman" w:hAnsi="Times New Roman"/>
          <w:sz w:val="24"/>
          <w:szCs w:val="24"/>
        </w:rPr>
        <w:t xml:space="preserve"> AE, CK </w:t>
      </w:r>
      <w:r w:rsidRPr="00516695">
        <w:rPr>
          <w:rFonts w:ascii="Times New Roman" w:hAnsi="Times New Roman"/>
          <w:sz w:val="24"/>
          <w:szCs w:val="24"/>
        </w:rPr>
        <w:sym w:font="Symbol" w:char="F05E"/>
      </w:r>
      <w:r w:rsidRPr="00516695">
        <w:rPr>
          <w:rFonts w:ascii="Times New Roman" w:hAnsi="Times New Roman"/>
          <w:sz w:val="24"/>
          <w:szCs w:val="24"/>
        </w:rPr>
        <w:t xml:space="preserve"> AE, (H,K 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</w:rPr>
        <w:t xml:space="preserve"> AE)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ng minh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MHK</w:t>
        </w:r>
      </w:smartTag>
      <w:r w:rsidRPr="00516695">
        <w:rPr>
          <w:rFonts w:ascii="Times New Roman" w:hAnsi="Times New Roman"/>
          <w:sz w:val="24"/>
          <w:szCs w:val="24"/>
        </w:rPr>
        <w:t xml:space="preserve">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</w:t>
      </w:r>
    </w:p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/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9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484CF1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i/>
          <w:sz w:val="24"/>
          <w:szCs w:val="24"/>
        </w:rPr>
        <w:t xml:space="preserve"> </w:t>
      </w:r>
      <w:r w:rsidR="00484CF1" w:rsidRPr="00516695">
        <w:rPr>
          <w:rFonts w:ascii="Times New Roman" w:hAnsi="Times New Roman"/>
          <w:b/>
          <w:sz w:val="24"/>
          <w:szCs w:val="24"/>
          <w:u w:val="single"/>
        </w:rPr>
        <w:t>Bài 1</w:t>
      </w:r>
      <w:r w:rsidR="00484CF1" w:rsidRPr="00516695">
        <w:rPr>
          <w:rFonts w:ascii="Times New Roman" w:hAnsi="Times New Roman"/>
          <w:sz w:val="24"/>
          <w:szCs w:val="24"/>
        </w:rPr>
        <w:t xml:space="preserve">:  (1,5 điểm) Tính </w:t>
      </w:r>
      <w:r w:rsidR="00484CF1" w:rsidRPr="00516695">
        <w:rPr>
          <w:rFonts w:ascii="Times New Roman" w:hAnsi="Times New Roman"/>
          <w:position w:val="-32"/>
          <w:sz w:val="24"/>
          <w:szCs w:val="24"/>
        </w:rPr>
        <w:object w:dxaOrig="2079" w:dyaOrig="800">
          <v:shape id="_x0000_i1054" type="#_x0000_t75" style="width:103.95pt;height:40pt" o:ole="">
            <v:imagedata r:id="rId107" o:title=""/>
          </v:shape>
          <o:OLEObject Type="Embed" ProgID="Equation.DSMT4" ShapeID="_x0000_i1054" DrawAspect="Content" ObjectID="_1673943041" r:id="rId108"/>
        </w:object>
      </w:r>
      <w:r w:rsidR="00484CF1" w:rsidRPr="00516695">
        <w:rPr>
          <w:rFonts w:ascii="Times New Roman" w:hAnsi="Times New Roman"/>
          <w:sz w:val="24"/>
          <w:szCs w:val="24"/>
        </w:rPr>
        <w:t xml:space="preserve"> biết </w:t>
      </w:r>
      <w:r w:rsidR="00484CF1" w:rsidRPr="00516695">
        <w:rPr>
          <w:rFonts w:ascii="Times New Roman" w:hAnsi="Times New Roman"/>
          <w:position w:val="-26"/>
          <w:sz w:val="24"/>
          <w:szCs w:val="24"/>
        </w:rPr>
        <w:object w:dxaOrig="780" w:dyaOrig="700">
          <v:shape id="_x0000_i1055" type="#_x0000_t75" style="width:39pt;height:35pt" o:ole="">
            <v:imagedata r:id="rId109" o:title=""/>
          </v:shape>
          <o:OLEObject Type="Embed" ProgID="Equation.DSMT4" ShapeID="_x0000_i1055" DrawAspect="Content" ObjectID="_1673943042" r:id="rId110"/>
        </w:object>
      </w:r>
      <w:r w:rsidR="00484CF1" w:rsidRPr="00516695">
        <w:rPr>
          <w:rFonts w:ascii="Times New Roman" w:hAnsi="Times New Roman"/>
          <w:sz w:val="24"/>
          <w:szCs w:val="24"/>
        </w:rPr>
        <w:t>; y là số nguyên âm lớn nhất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2</w:t>
      </w:r>
      <w:r w:rsidRPr="00516695">
        <w:rPr>
          <w:rFonts w:ascii="Times New Roman" w:hAnsi="Times New Roman"/>
          <w:sz w:val="24"/>
          <w:szCs w:val="24"/>
        </w:rPr>
        <w:t xml:space="preserve">: (2 điểm) Cho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2620" w:dyaOrig="720">
          <v:shape id="_x0000_i1631" type="#_x0000_t75" style="width:131pt;height:36pt" o:ole="">
            <v:imagedata r:id="rId111" o:title=""/>
          </v:shape>
          <o:OLEObject Type="Embed" ProgID="Equation.DSMT4" ShapeID="_x0000_i1631" DrawAspect="Content" ObjectID="_1673943043" r:id="rId112"/>
        </w:object>
      </w:r>
      <w:r w:rsidRPr="00516695">
        <w:rPr>
          <w:rFonts w:ascii="Times New Roman" w:hAnsi="Times New Roman"/>
          <w:sz w:val="24"/>
          <w:szCs w:val="24"/>
        </w:rPr>
        <w:t xml:space="preserve"> và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2079" w:dyaOrig="720">
          <v:shape id="_x0000_i1632" type="#_x0000_t75" style="width:103.95pt;height:36pt" o:ole="">
            <v:imagedata r:id="rId113" o:title=""/>
          </v:shape>
          <o:OLEObject Type="Embed" ProgID="Equation.DSMT4" ShapeID="_x0000_i1632" DrawAspect="Content" ObjectID="_1673943044" r:id="rId114"/>
        </w:object>
      </w:r>
      <w:r w:rsidRPr="00516695">
        <w:rPr>
          <w:rFonts w:ascii="Times New Roman" w:hAnsi="Times New Roman"/>
          <w:sz w:val="24"/>
          <w:szCs w:val="24"/>
        </w:rPr>
        <w:t>.Tìm x+y+z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3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1,5 điểm)  Tìm </w:t>
      </w:r>
      <w:r w:rsidRPr="00516695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633" type="#_x0000_t75" style="width:46pt;height:18pt" o:ole="">
            <v:imagedata r:id="rId115" o:title=""/>
          </v:shape>
          <o:OLEObject Type="Embed" ProgID="Equation.DSMT4" ShapeID="_x0000_i1633" DrawAspect="Content" ObjectID="_1673943045" r:id="rId116"/>
        </w:object>
      </w:r>
      <w:r w:rsidRPr="00516695">
        <w:rPr>
          <w:rFonts w:ascii="Times New Roman" w:hAnsi="Times New Roman"/>
          <w:sz w:val="24"/>
          <w:szCs w:val="24"/>
        </w:rPr>
        <w:t xml:space="preserve"> biết 2xy+3x = 4 ; 16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693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- 72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694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90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4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2 điểm) Cho đa thức: P = 3x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3 </w:t>
      </w:r>
      <w:r w:rsidRPr="00516695">
        <w:rPr>
          <w:rFonts w:ascii="Times New Roman" w:hAnsi="Times New Roman"/>
          <w:sz w:val="24"/>
          <w:szCs w:val="24"/>
        </w:rPr>
        <w:t>+ 4x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516695">
        <w:rPr>
          <w:rFonts w:ascii="Times New Roman" w:hAnsi="Times New Roman"/>
          <w:sz w:val="24"/>
          <w:szCs w:val="24"/>
        </w:rPr>
        <w:t xml:space="preserve">- 8x+1 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a/ Chứng minh rằng  x= 1 là nghiệm của đa thức.            b/ Tính giá trị của P biết 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x-3 = 0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5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3 điểm) Cho tam giác ABC có vuông tại A(AB&lt;AC) trên cạnh Aclấy điểm Esao cho AE = AB. Tia phân giác của góc BAC cắt đường trung trực của CE tại F.   </w:t>
      </w:r>
      <w:r w:rsidRPr="00516695">
        <w:rPr>
          <w:rFonts w:ascii="Times New Roman" w:hAnsi="Times New Roman"/>
          <w:sz w:val="24"/>
          <w:szCs w:val="24"/>
          <w:lang w:val="pt-BR"/>
        </w:rPr>
        <w:t>a/ Chứng minh tam giác BFC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>b/ Biết góc ACB bằng 30</w:t>
      </w:r>
      <w:r w:rsidRPr="00516695">
        <w:rPr>
          <w:rFonts w:ascii="Times New Roman" w:hAnsi="Times New Roman"/>
          <w:sz w:val="24"/>
          <w:szCs w:val="24"/>
          <w:vertAlign w:val="superscript"/>
          <w:lang w:val="pt-BR"/>
        </w:rPr>
        <w:t>0</w:t>
      </w:r>
      <w:r w:rsidRPr="00516695">
        <w:rPr>
          <w:rFonts w:ascii="Times New Roman" w:hAnsi="Times New Roman"/>
          <w:sz w:val="24"/>
          <w:szCs w:val="24"/>
          <w:lang w:val="pt-BR"/>
        </w:rPr>
        <w:t>.Chứng minh tam giác BFE đều.</w:t>
      </w:r>
    </w:p>
    <w:p w:rsidR="00085196" w:rsidRPr="00516695" w:rsidRDefault="00085196" w:rsidP="00760F79">
      <w:pPr>
        <w:jc w:val="center"/>
        <w:rPr>
          <w:rFonts w:ascii="Times New Roman" w:hAnsi="Times New Roman"/>
          <w:i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/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0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1</w:t>
      </w:r>
      <w:r w:rsidRPr="00516695">
        <w:rPr>
          <w:rFonts w:ascii="Times New Roman" w:hAnsi="Times New Roman"/>
          <w:sz w:val="24"/>
          <w:szCs w:val="24"/>
        </w:rPr>
        <w:t xml:space="preserve">:  (1 điểm) Tìm số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257175" cy="238125"/>
            <wp:effectExtent l="0" t="0" r="9525" b="9525"/>
            <wp:docPr id="695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biết: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33350" cy="361950"/>
            <wp:effectExtent l="0" t="0" r="0" b="0"/>
            <wp:docPr id="696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61950"/>
            <wp:effectExtent l="0" t="0" r="9525" b="0"/>
            <wp:docPr id="697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61950"/>
            <wp:effectExtent l="0" t="0" r="9525" b="0"/>
            <wp:docPr id="698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>, và x – y + z = 4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2</w:t>
      </w:r>
      <w:r w:rsidRPr="00516695">
        <w:rPr>
          <w:rFonts w:ascii="Times New Roman" w:hAnsi="Times New Roman"/>
          <w:sz w:val="24"/>
          <w:szCs w:val="24"/>
        </w:rPr>
        <w:t xml:space="preserve">: (1 điểm) Biết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699" name="Pictur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ab +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61950"/>
            <wp:effectExtent l="0" t="0" r="9525" b="0"/>
            <wp:docPr id="700" name="Picture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25 ;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61925" cy="238125"/>
            <wp:effectExtent l="0" t="0" r="9525" b="0"/>
            <wp:docPr id="701" name="Picture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61950"/>
            <wp:effectExtent l="0" t="0" r="9525" b="0"/>
            <wp:docPr id="702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9  ;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03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ac +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61925" cy="238125"/>
            <wp:effectExtent l="0" t="0" r="9525" b="0"/>
            <wp:docPr id="7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16 và a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33350" cy="238125"/>
            <wp:effectExtent l="0" t="0" r="0" b="0"/>
            <wp:docPr id="705" name="Pictur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0; c ≠ 0; a ≠ -c. 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Chứng minh rằng: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33350" cy="333375"/>
            <wp:effectExtent l="0" t="0" r="0" b="9525"/>
            <wp:docPr id="706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38125" cy="342900"/>
            <wp:effectExtent l="0" t="0" r="9525" b="0"/>
            <wp:docPr id="707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3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2,5 điểm0 a/ Tìm giá trị của m để đa thức sau là đa thức bậc 3 theo biến x: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f (x) = (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228600" cy="238125"/>
            <wp:effectExtent l="0" t="0" r="0" b="0"/>
            <wp:docPr id="708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- 25)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09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(20 + 4m)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10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7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11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- 9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/ Tìm giá trị nhỏ nhất của đa thức g(x) = 16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12" name="Picture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- 72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13" name="Picture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90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4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2 điểm) Tìm số chia và số dư biết rằng số bị chia bằng 112 và thương bằng 5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5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3 điểm) Cho tam giác ABC có ba góc nhọn, AB &lt; AC &lt; BC. Các tia phân giác của góc A và góc C cắt nhau tại O. Gọi F là hình chiếu của O trên BC; H là hình chiếu của O trên AC. Lấy điểm I trên đoạn FC sao cho FI = AH. Gọi K là giao điểm của FH và AI.  a/ Chứng minh tam giác FCH cân và AK = KI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/ Chứng minh ba điểm B, O, K thẳng hàng.</w:t>
      </w:r>
    </w:p>
    <w:p w:rsidR="00484CF1" w:rsidRPr="00516695" w:rsidRDefault="00484CF1" w:rsidP="00760F79">
      <w:pPr>
        <w:jc w:val="center"/>
        <w:rPr>
          <w:rFonts w:ascii="Times New Roman" w:hAnsi="Times New Roman"/>
          <w:i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/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085196" w:rsidRPr="00516695" w:rsidRDefault="00085196" w:rsidP="00760F79">
      <w:pPr>
        <w:jc w:val="center"/>
        <w:rPr>
          <w:rFonts w:ascii="Times New Roman" w:hAnsi="Times New Roman"/>
          <w:i/>
          <w:sz w:val="24"/>
          <w:szCs w:val="24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1:(2 đ)</w:t>
      </w:r>
      <w:r w:rsidRPr="00516695">
        <w:rPr>
          <w:rFonts w:ascii="Times New Roman" w:hAnsi="Times New Roman"/>
          <w:sz w:val="24"/>
          <w:szCs w:val="24"/>
        </w:rPr>
        <w:t xml:space="preserve">a. Tìm x, y biết: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600" w:dyaOrig="660">
          <v:shape id="_x0000_i1056" type="#_x0000_t75" style="width:30pt;height:33pt" o:ole="">
            <v:imagedata r:id="rId131" o:title=""/>
          </v:shape>
          <o:OLEObject Type="Embed" ProgID="Equation.3" ShapeID="_x0000_i1056" DrawAspect="Content" ObjectID="_1673943046" r:id="rId132"/>
        </w:object>
      </w:r>
      <w:r w:rsidRPr="00516695">
        <w:rPr>
          <w:rFonts w:ascii="Times New Roman" w:hAnsi="Times New Roman"/>
          <w:sz w:val="24"/>
          <w:szCs w:val="24"/>
        </w:rPr>
        <w:t>=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57" type="#_x0000_t75" style="width:12pt;height:31pt" o:ole="">
            <v:imagedata r:id="rId133" o:title=""/>
          </v:shape>
          <o:OLEObject Type="Embed" ProgID="Equation.3" ShapeID="_x0000_i1057" DrawAspect="Content" ObjectID="_1673943047" r:id="rId134"/>
        </w:object>
      </w:r>
      <w:r w:rsidRPr="00516695">
        <w:rPr>
          <w:rFonts w:ascii="Times New Roman" w:hAnsi="Times New Roman"/>
          <w:sz w:val="24"/>
          <w:szCs w:val="24"/>
        </w:rPr>
        <w:t xml:space="preserve"> và x+ y = 22; b. Cho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058" type="#_x0000_t75" style="width:34pt;height:31pt" o:ole="">
            <v:imagedata r:id="rId135" o:title=""/>
          </v:shape>
          <o:OLEObject Type="Embed" ProgID="Equation.3" ShapeID="_x0000_i1058" DrawAspect="Content" ObjectID="_1673943048" r:id="rId136"/>
        </w:object>
      </w:r>
      <w:r w:rsidRPr="00516695">
        <w:rPr>
          <w:rFonts w:ascii="Times New Roman" w:hAnsi="Times New Roman"/>
          <w:sz w:val="24"/>
          <w:szCs w:val="24"/>
        </w:rPr>
        <w:t xml:space="preserve"> và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1059" type="#_x0000_t75" style="width:33pt;height:31pt" o:ole="">
            <v:imagedata r:id="rId137" o:title=""/>
          </v:shape>
          <o:OLEObject Type="Embed" ProgID="Equation.3" ShapeID="_x0000_i1059" DrawAspect="Content" ObjectID="_1673943049" r:id="rId138"/>
        </w:object>
      </w:r>
      <w:r w:rsidRPr="00516695">
        <w:rPr>
          <w:rFonts w:ascii="Times New Roman" w:hAnsi="Times New Roman"/>
          <w:sz w:val="24"/>
          <w:szCs w:val="24"/>
        </w:rPr>
        <w:t xml:space="preserve">. Tính M =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1300" w:dyaOrig="660">
          <v:shape id="_x0000_i1060" type="#_x0000_t75" style="width:57.7pt;height:33pt" o:ole="">
            <v:imagedata r:id="rId139" o:title=""/>
          </v:shape>
          <o:OLEObject Type="Embed" ProgID="Equation.3" ShapeID="_x0000_i1060" DrawAspect="Content" ObjectID="_1673943050" r:id="rId140"/>
        </w:objec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vertAlign w:val="superscript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2: ( 2,0 điểm)</w:t>
      </w:r>
      <w:r w:rsidRPr="00516695">
        <w:rPr>
          <w:rFonts w:ascii="Times New Roman" w:hAnsi="Times New Roman"/>
          <w:sz w:val="24"/>
          <w:szCs w:val="24"/>
        </w:rPr>
        <w:tab/>
        <w:t xml:space="preserve">a. Cho   H =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659" w:dyaOrig="320">
          <v:shape id="_x0000_i1061" type="#_x0000_t75" style="width:132.95pt;height:16pt" o:ole="">
            <v:imagedata r:id="rId141" o:title=""/>
          </v:shape>
          <o:OLEObject Type="Embed" ProgID="Equation.3" ShapeID="_x0000_i1061" DrawAspect="Content" ObjectID="_1673943051" r:id="rId142"/>
        </w:object>
      </w:r>
      <w:r w:rsidRPr="00516695">
        <w:rPr>
          <w:rFonts w:ascii="Times New Roman" w:hAnsi="Times New Roman"/>
          <w:sz w:val="24"/>
          <w:szCs w:val="24"/>
        </w:rPr>
        <w:t xml:space="preserve">   .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   2010</w:t>
      </w:r>
      <w:r w:rsidRPr="00516695">
        <w:rPr>
          <w:rFonts w:ascii="Times New Roman" w:hAnsi="Times New Roman"/>
          <w:sz w:val="24"/>
          <w:szCs w:val="24"/>
          <w:vertAlign w:val="superscript"/>
        </w:rPr>
        <w:t>H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. Th</w:t>
      </w:r>
      <w:r w:rsidRPr="00516695">
        <w:rPr>
          <w:rFonts w:ascii="Times New Roman" w:hAnsi="Times New Roman"/>
          <w:sz w:val="24"/>
          <w:szCs w:val="24"/>
          <w:lang w:val="vi-VN"/>
        </w:rPr>
        <w:t>ực hiện tính</w:t>
      </w:r>
      <w:r w:rsidRPr="00516695">
        <w:rPr>
          <w:rFonts w:ascii="Times New Roman" w:hAnsi="Times New Roman"/>
          <w:sz w:val="24"/>
          <w:szCs w:val="24"/>
        </w:rPr>
        <w:t xml:space="preserve"> M 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20" w:dyaOrig="620">
          <v:shape id="_x0000_i1062" type="#_x0000_t75" style="width:341pt;height:31pt" o:ole="">
            <v:imagedata r:id="rId143" o:title=""/>
          </v:shape>
          <o:OLEObject Type="Embed" ProgID="Equation.3" ShapeID="_x0000_i1062" DrawAspect="Content" ObjectID="_1673943052" r:id="rId144"/>
        </w:objec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3: ( 2,5 điểm)</w:t>
      </w:r>
      <w:r w:rsidRPr="00516695">
        <w:rPr>
          <w:rFonts w:ascii="Times New Roman" w:hAnsi="Times New Roman"/>
          <w:sz w:val="24"/>
          <w:szCs w:val="24"/>
        </w:rPr>
        <w:tab/>
        <w:t xml:space="preserve">Tìm x biết:a.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760" w:dyaOrig="620">
          <v:shape id="_x0000_i1063" type="#_x0000_t75" style="width:138pt;height:31pt" o:ole="">
            <v:imagedata r:id="rId145" o:title=""/>
          </v:shape>
          <o:OLEObject Type="Embed" ProgID="Equation.3" ShapeID="_x0000_i1063" DrawAspect="Content" ObjectID="_1673943053" r:id="rId146"/>
        </w:objec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 xml:space="preserve">b.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4860" w:dyaOrig="660">
          <v:shape id="_x0000_i1634" type="#_x0000_t75" style="width:243pt;height:33pt" o:ole="">
            <v:imagedata r:id="rId147" o:title=""/>
          </v:shape>
          <o:OLEObject Type="Embed" ProgID="Equation.3" ShapeID="_x0000_i1634" DrawAspect="Content" ObjectID="_1673943054" r:id="rId148"/>
        </w:object>
      </w:r>
      <w:r w:rsidRPr="00516695">
        <w:rPr>
          <w:rFonts w:ascii="Times New Roman" w:hAnsi="Times New Roman"/>
          <w:sz w:val="24"/>
          <w:szCs w:val="24"/>
        </w:rPr>
        <w:t xml:space="preserve">;          c.  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635" type="#_x0000_t75" style="width:36pt;height:20pt" o:ole="">
            <v:imagedata r:id="rId149" o:title=""/>
          </v:shape>
          <o:OLEObject Type="Embed" ProgID="Equation.3" ShapeID="_x0000_i1635" DrawAspect="Content" ObjectID="_1673943055" r:id="rId150"/>
        </w:object>
      </w:r>
      <w:r w:rsidRPr="00516695">
        <w:rPr>
          <w:rFonts w:ascii="Times New Roman" w:hAnsi="Times New Roman"/>
          <w:sz w:val="24"/>
          <w:szCs w:val="24"/>
        </w:rPr>
        <w:t xml:space="preserve"> -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636" type="#_x0000_t75" style="width:28pt;height:20pt" o:ole="">
            <v:imagedata r:id="rId151" o:title=""/>
          </v:shape>
          <o:OLEObject Type="Embed" ProgID="Equation.3" ShapeID="_x0000_i1636" DrawAspect="Content" ObjectID="_1673943056" r:id="rId152"/>
        </w:object>
      </w:r>
      <w:r w:rsidRPr="00516695">
        <w:rPr>
          <w:rFonts w:ascii="Times New Roman" w:hAnsi="Times New Roman"/>
          <w:sz w:val="24"/>
          <w:szCs w:val="24"/>
        </w:rPr>
        <w:t xml:space="preserve"> = 7</w:t>
      </w:r>
    </w:p>
    <w:p w:rsidR="00484CF1" w:rsidRPr="00516695" w:rsidRDefault="00D368A3" w:rsidP="00760F7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i/>
          <w:i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3124200</wp:posOffset>
                </wp:positionH>
                <wp:positionV relativeFrom="paragraph">
                  <wp:posOffset>161925</wp:posOffset>
                </wp:positionV>
                <wp:extent cx="228600" cy="77470"/>
                <wp:effectExtent l="24765" t="19050" r="32385" b="0"/>
                <wp:wrapNone/>
                <wp:docPr id="1455" name="Group 1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" cy="77470"/>
                          <a:chOff x="3804" y="4914"/>
                          <a:chExt cx="480" cy="132"/>
                        </a:xfrm>
                      </wpg:grpSpPr>
                      <wps:wsp>
                        <wps:cNvPr id="1456" name="AutoShape 1310"/>
                        <wps:cNvSpPr>
                          <a:spLocks noChangeArrowheads="1"/>
                        </wps:cNvSpPr>
                        <wps:spPr bwMode="auto">
                          <a:xfrm>
                            <a:off x="3804" y="4914"/>
                            <a:ext cx="48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7" name="Rectangle 1311"/>
                        <wps:cNvSpPr>
                          <a:spLocks noChangeArrowheads="1"/>
                        </wps:cNvSpPr>
                        <wps:spPr bwMode="auto">
                          <a:xfrm flipV="1">
                            <a:off x="3804" y="4989"/>
                            <a:ext cx="480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09" o:spid="_x0000_s1026" style="position:absolute;margin-left:246pt;margin-top:12.75pt;width:18pt;height:6.1pt;z-index:251688448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HBy3EUwMAAG4JAAAOAAAAZHJzL2Uyb0RvYy54bWzUVl1v0zAUfUfiP1h+7/KxtE2iZQg2OiEN mPh6dxMnMTh2sN2lA/HfubaTrh0ToIGQ6ENq515f33vO8XVOnmw7jq6p0kyKAkdHIUZUlLJioinw +3erWYqRNkRUhEtBC3xDNX5y+vjRydDnNJat5BVVCIIInQ99gVtj+jwIdNnSjugj2VMBxlqqjhiY qiaoFBkgeseDOAwXwSBV1StZUq3h7bk34lMXv65paV7XtaYG8QJDbsY9lXuu7TM4PSF5o0jfsnJM gzwgi44wAZvuQp0TQ9BGsR9CdaxUUsvaHJWyC2Rds5K6GqCaKLxTzYWSm97V0uRD0+9gAmjv4PTg sOWr6yuFWAXcJfM5RoJ0wJLbGEXHYWYBGvomB78L1b/tr5SvEoaXsvykwRzctdt5453RengpK4hI NkY6gLa16mwIKB1tHQ83Ox7o1qASXsZxugiBrRJMy2WyHGkqW+DSLjpOwwQjMCZZlHgKy/b5uDhJ x5XRcWxtAcn9ni7PMS9bFAhO32Kq/wzTty3pqaNKW6xuMV1MmD4FBJwX4Bq5imwK4DuBqj2iSMiz loiGPlVKDi0lFaQWuUoOFtiJBj5+CfE9aE1A32IVpgdYkbxX2lxQ2SE7KLBRDHLitkSSk+tLbZwO qlEwpPqIUd1xODvXhKN5CL8x4OgMNEwh7UotOatWjHM3Uc36jCsESwu8cr9x8YEbF2gocDaP5y6L A5veD2F33+1/4NYxA+2Gs67A6c6J5Bbl56JyzcAQxv0YUubC6dsj7UVjtuutPzBOXpaGtaxugAgl fXuBdgiDVqovGA3QWgqsP2+IohjxFwLIBNEmthe5STJfxjBR+5b1voWIEkIBAxj54Znx/WvTK9a0 sFPk4BDSKqxmxh/JKasxf5D6v9P8ctL8G+i/TjZW807DBxIGGfxNzaOas/7DhMfYYPbUn7puRvIf 1D9f/lz8Csq4Fb7vKX8uZqt8Ie0Z8BGt1lxy4+Gyabor5GsWxUn4LM5mq0W6nCWrZD7LlmE6C6Ps WbYIkyw5X32zCUZJ3rKqouKSCTpdZ1Hye61tvFj9ReQutH993A7Sd50bMJj+HSrQw+8/i8eWwf/p LLrbCC51V974AWK/GvbnMN7/TDr9DgAA//8DAFBLAwQUAAYACAAAACEAmgBgx+EAAAAJAQAADwAA AGRycy9kb3ducmV2LnhtbEyPwU7DMBBE70j8g7VI3KiTlNASsqmqCjhVlWiREDc33iZRYzuK3ST9 e5YTHGdnNPsmX02mFQP1vnEWIZ5FIMiWTje2Qvg8vD0sQfigrFats4RwJQ+r4vYmV5l2o/2gYR8q wSXWZwqhDqHLpPRlTUb5mevIsndyvVGBZV9J3auRy00rkyh6kkY1lj/UqqNNTeV5fzEI76Ma1/P4 ddieT5vr9yHdfW1jQry/m9YvIAJN4S8Mv/iMDgUzHd3Fai9ahMfnhLcEhCRNQXAgTZZ8OCLMFwuQ RS7/Lyh+AAAA//8DAFBLAQItABQABgAIAAAAIQC2gziS/gAAAOEBAAATAAAAAAAAAAAAAAAAAAAA AABbQ29udGVudF9UeXBlc10ueG1sUEsBAi0AFAAGAAgAAAAhADj9If/WAAAAlAEAAAsAAAAAAAAA AAAAAAAALwEAAF9yZWxzLy5yZWxzUEsBAi0AFAAGAAgAAAAhAEcHLcRTAwAAbgkAAA4AAAAAAAAA AAAAAAAALgIAAGRycy9lMm9Eb2MueG1sUEsBAi0AFAAGAAgAAAAhAJoAYMfhAAAACQEAAA8AAAAA AAAAAAAAAAAArQUAAGRycy9kb3ducmV2LnhtbFBLBQYAAAAABAAEAPMAAAC7BgAAAAA= 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310" o:spid="_x0000_s1027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G1/VMMA AADdAAAADwAAAGRycy9kb3ducmV2LnhtbERPS4vCMBC+L/gfwgheFk2V9UE1iiwsu3gRrQjehmZs S5tJaVLt/nsjCN7m43vOatOZStyocYVlBeNRBII4tbrgTMEp+RkuQDiPrLGyTAr+ycFm3ftYYazt nQ90O/pMhBB2MSrIva9jKV2ak0E3sjVx4K62MegDbDKpG7yHcFPJSRTNpMGCQ0OONX3nlJbH1ijA 8nLeGb2XbZIV0e+l/ZwnJSk16HfbJQhPnX+LX+4/HeZ/TWfw/CacINc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xG1/VMMAAADdAAAADwAAAAAAAAAAAAAAAACYAgAAZHJzL2Rv d25yZXYueG1sUEsFBgAAAAAEAAQA9QAAAIgDAAAAAA== ">
                  <v:textbox>
                    <w:txbxContent>
                      <w:p w:rsidR="003921A7" w:rsidRDefault="003921A7"/>
                    </w:txbxContent>
                  </v:textbox>
                </v:shape>
                <v:rect id="Rectangle 1311" o:spid="_x0000_s1028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es6ZcQA AADdAAAADwAAAGRycy9kb3ducmV2LnhtbERPTWvCQBC9C/0PyxS8lLqxxFbSrFKEQvWkqSC5Ddlp kiY7G7KrSf+9KxS8zeN9TroeTSsu1LvasoL5LAJBXFhdc6ng+P35vAThPLLG1jIp+CMH69XDJMVE 24EPdMl8KUIIuwQVVN53iZSuqMigm9mOOHA/tjfoA+xLqXscQrhp5UsUvUqDNYeGCjvaVFQ02dko GJ62eXyKaW+P+6HhXZTr5ner1PRx/HgH4Wn0d/G/+0uH+fHiDW7fhBPk6goAAP//AwBQSwECLQAU AAYACAAAACEA8PeKu/0AAADiAQAAEwAAAAAAAAAAAAAAAAAAAAAAW0NvbnRlbnRfVHlwZXNdLnht bFBLAQItABQABgAIAAAAIQAx3V9h0gAAAI8BAAALAAAAAAAAAAAAAAAAAC4BAABfcmVscy8ucmVs c1BLAQItABQABgAIAAAAIQAzLwWeQQAAADkAAAAQAAAAAAAAAAAAAAAAACkCAABkcnMvc2hhcGV4 bWwueG1sUEsBAi0AFAAGAAgAAAAhAF3rOmXEAAAA3QAAAA8AAAAAAAAAAAAAAAAAmAIAAGRycy9k b3ducmV2LnhtbFBLBQYAAAAABAAEAPUAAACJAwAAAAA= " stroked="f">
                  <v:textbox>
                    <w:txbxContent>
                      <w:p w:rsidR="003921A7" w:rsidRDefault="003921A7"/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b/>
          <w:bCs/>
          <w:i/>
          <w:i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2733675</wp:posOffset>
                </wp:positionH>
                <wp:positionV relativeFrom="paragraph">
                  <wp:posOffset>161925</wp:posOffset>
                </wp:positionV>
                <wp:extent cx="228600" cy="77470"/>
                <wp:effectExtent l="24765" t="19050" r="32385" b="0"/>
                <wp:wrapNone/>
                <wp:docPr id="1452" name="Group 1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" cy="77470"/>
                          <a:chOff x="3804" y="4914"/>
                          <a:chExt cx="480" cy="132"/>
                        </a:xfrm>
                      </wpg:grpSpPr>
                      <wps:wsp>
                        <wps:cNvPr id="1453" name="AutoShape 1307"/>
                        <wps:cNvSpPr>
                          <a:spLocks noChangeArrowheads="1"/>
                        </wps:cNvSpPr>
                        <wps:spPr bwMode="auto">
                          <a:xfrm>
                            <a:off x="3804" y="4914"/>
                            <a:ext cx="48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4" name="Rectangle 1308"/>
                        <wps:cNvSpPr>
                          <a:spLocks noChangeArrowheads="1"/>
                        </wps:cNvSpPr>
                        <wps:spPr bwMode="auto">
                          <a:xfrm flipV="1">
                            <a:off x="3804" y="4989"/>
                            <a:ext cx="480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06" o:spid="_x0000_s1029" style="position:absolute;margin-left:215.25pt;margin-top:12.75pt;width:18pt;height:6.1pt;z-index:251687424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dzA55WQMAAG4JAAAOAAAAZHJzL2Uyb0RvYy54bWzUVllv1DAQfkfiP1h+3+ZodjeJmla9tkIq UHG9exMnMTh2sL3NFsR/Z2xnr4IEKgiJfcjamcMz33wzzsnZuuPonirNpChwdBRiREUpKyaaAr9/ t5ikGGlDREW4FLTAD1Tjs9Pnz06GPqexbCWvqELgROh86AvcGtPnQaDLlnZEH8meChDWUnXEwFY1 QaXIAN47HsRhOAsGqapeyZJqDW+vvBCfOv91TUvzuq41NYgXGGIz7qncc2mfwekJyRtF+paVYxjk CVF0hAk4dOvqihiCVor94KpjpZJa1uaolF0g65qV1OUA2UTho2xulFz1LpcmH5p+CxNA+winJ7st X93fKcQqqF0yjTESpIMquYNRdBzOLEBD3+Sgd6P6t/2d8lnC8laWnzSIg8dyu2+8MloOL2UFHsnK SAfQuladdQGpo7Wrw8O2DnRtUAkv4zidhVCtEkTzeTIfy1S2UEtrdJyGCUYgTLIo8SUs2+vROElH y+g4trKA5P5MF+cYl00KCKd3mOo/w/RtS3rqSqUtVjtMjzeYngMCTsviOve4Ot0NqNojioS8bIlo 6LlScmgpqSC0yGViYwbn3sBuNNTjlxD/BK0N0DuswvQAK5L3SpsbKjtkFwU2ikFM3KZIcnJ/q43j QTUShlQfMao7Dr1zTziahvAbHY7KUIaNS2upJWfVgnHuNqpZXnKFwLTAC/cbjQ/UuEBDgbNpPHVR HMj0vgt7+vb8A7WOGRg3nHUFTrdKJLcoX4vKDQNDGPdrCJkLx2+PtCeNWS/XY8PYIG0ZlrJ6gEIo 6ccLjENYtFJ9wWiA0VJg/XlFFMWIvxBQTCBtYmeR2yTTeQwbtS9Z7kuIKMEVVAAjv7w0fn6tesWa Fk6KHBxCWobVzPiW3EQ1xg9U/3ech+b0c+QNzF9HG8t5x7ADCgMN/ibnUc1Z/2GDxzhg9tifZrZg JP+B/VPXjttBsWPqSH4FaeyIb/HdqTydzNZSSNsD3qPlmgtubC4bprtCvmZRnIQXcTZZzNL5JFkk 00k2D9NJGGUX2SxMsuRq8c0GGCV5y6qKilsm6OY6i5LfG23jxeovIneh/et2OwjfoQwYbP4dKjDD f96L0/+tF91tBJe6S2/8ALFfDft7WO9/Jp1+BwAA//8DAFBLAwQUAAYACAAAACEA7n9YAuAAAAAJ AQAADwAAAGRycy9kb3ducmV2LnhtbEyPwWqDQBCG74W+wzKF3prVGE0wjiGEtqdQaFIovW10ohJ3 V9yNmrfv9NScZob5+OebbDPpVgzUu8YahHAWgCBT2LIxFcLX8e1lBcJ5ZUrVWkMIN3KwyR8fMpWW djSfNBx8JTjEuFQh1N53qZSuqEkrN7MdGd6dba+V57GvZNmrkcN1K+dBkEitGsMXatXRrqbicrhq hPdRjdsofB32l/Pu9nOMP773ISE+P03bNQhPk/+H4U+f1SFnp5O9mtKJFmERBTGjCPOYKwOLJOHm hBAtlyDzTN5/kP8CAAD//wMAUEsBAi0AFAAGAAgAAAAhALaDOJL+AAAA4QEAABMAAAAAAAAAAAAA AAAAAAAAAFtDb250ZW50X1R5cGVzXS54bWxQSwECLQAUAAYACAAAACEAOP0h/9YAAACUAQAACwAA AAAAAAAAAAAAAAAvAQAAX3JlbHMvLnJlbHNQSwECLQAUAAYACAAAACEAHcwOeVkDAABuCQAADgAA AAAAAAAAAAAAAAAuAgAAZHJzL2Uyb0RvYy54bWxQSwECLQAUAAYACAAAACEA7n9YAuAAAAAJAQAA DwAAAAAAAAAAAAAAAACzBQAAZHJzL2Rvd25yZXYueG1sUEsFBgAAAAAEAAQA8wAAAMAGAAAAAA== ">
                <v:shape id="AutoShape 1307" o:spid="_x0000_s1030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BrczMMA AADdAAAADwAAAGRycy9kb3ducmV2LnhtbERPTWvCQBC9F/wPywheRDdqtSW6igii9CKaUvA2ZMck JDsbshtN/31XEHqbx/uc1aYzlbhT4wrLCibjCARxanXBmYLvZD/6BOE8ssbKMin4JQebde9thbG2 Dz7T/eIzEULYxagg976OpXRpTgbd2NbEgbvZxqAPsMmkbvARwk0lp1G0kAYLDg051rTLKS0vrVGA 5fXny+iTbJOsiA7XdviRlKTUoN9tlyA8df5f/HIfdZj/Pp/B85twglz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1BrczMMAAADdAAAADwAAAAAAAAAAAAAAAACYAgAAZHJzL2Rv d25yZXYueG1sUEsFBgAAAAAEAAQA9QAAAIgDAAAAAA== ">
                  <v:textbox>
                    <w:txbxContent>
                      <w:p w:rsidR="003921A7" w:rsidRDefault="003921A7"/>
                    </w:txbxContent>
                  </v:textbox>
                </v:shape>
                <v:rect id="Rectangle 1308" o:spid="_x0000_s1031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TmkEsIA AADdAAAADwAAAGRycy9kb3ducmV2LnhtbERPS4vCMBC+C/6HMAteRFOXukg1iggLqydfsHgbmrHt tpmUJmvrvzeC4G0+vucsVp2pxI0aV1hWMBlHIIhTqwvOFJxP36MZCOeRNVaWScGdHKyW/d4CE21b PtDt6DMRQtglqCD3vk6kdGlOBt3Y1sSBu9rGoA+wyaRusA3hppKfUfQlDRYcGnKsaZNTWh7/jYJ2 uL3EvzHt7XnflryLLrr82yo1+OjWcxCeOv8Wv9w/OsyPpzE8vwknyOU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tOaQSwgAAAN0AAAAPAAAAAAAAAAAAAAAAAJgCAABkcnMvZG93 bnJldi54bWxQSwUGAAAAAAQABAD1AAAAhwMAAAAA " stroked="f">
                  <v:textbox>
                    <w:txbxContent>
                      <w:p w:rsidR="003921A7" w:rsidRDefault="003921A7"/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b/>
          <w:bCs/>
          <w:i/>
          <w:i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1962150</wp:posOffset>
                </wp:positionH>
                <wp:positionV relativeFrom="paragraph">
                  <wp:posOffset>151130</wp:posOffset>
                </wp:positionV>
                <wp:extent cx="228600" cy="77470"/>
                <wp:effectExtent l="24765" t="17780" r="32385" b="0"/>
                <wp:wrapNone/>
                <wp:docPr id="1449" name="Group 1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" cy="77470"/>
                          <a:chOff x="3804" y="4914"/>
                          <a:chExt cx="480" cy="132"/>
                        </a:xfrm>
                      </wpg:grpSpPr>
                      <wps:wsp>
                        <wps:cNvPr id="1450" name="AutoShape 1304"/>
                        <wps:cNvSpPr>
                          <a:spLocks noChangeArrowheads="1"/>
                        </wps:cNvSpPr>
                        <wps:spPr bwMode="auto">
                          <a:xfrm>
                            <a:off x="3804" y="4914"/>
                            <a:ext cx="48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1" name="Rectangle 1305"/>
                        <wps:cNvSpPr>
                          <a:spLocks noChangeArrowheads="1"/>
                        </wps:cNvSpPr>
                        <wps:spPr bwMode="auto">
                          <a:xfrm flipV="1">
                            <a:off x="3804" y="4989"/>
                            <a:ext cx="480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03" o:spid="_x0000_s1032" style="position:absolute;margin-left:154.5pt;margin-top:11.9pt;width:18pt;height:6.1pt;z-index:251686400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JA6oVgMAAG4JAAAOAAAAZHJzL2Uyb0RvYy54bWzUVltv0zAUfkfiP1h+73JZ2ibRMgQbnZAG TNze3cRJDI4dbHfpQPx3ju2ka8ck0LhI9CG1c46Pv/Odz8c5ebLtOLqmSjMpChwdhRhRUcqKiabA 79+tZilG2hBRES4FLfAN1fjJ6eNHJ0Of01i2kldUIQgidD70BW6N6fMg0GVLO6KPZE8FGGupOmJg qpqgUmSA6B0P4jBcBINUVa9kSbWGt+feiE9d/LqmpXld15oaxAsM2Ix7Kvdc22dwekLyRpG+ZeUI gzwARUeYgE13oc6JIWij2A+hOlYqqWVtjkrZBbKuWUldDpBNFN7J5kLJTe9yafKh6Xc0AbV3eHpw 2PLV9ZVCrILaJUmGkSAdVMltjKLj8NgSNPRNDn4Xqn/bXymfJQwvZflJgzm4a7fzxjuj9fBSVhCR bIx0BG1r1dkQkDraujrc7OpAtwaV8DKO00UI1SrBtFwmy7FMZQu1tIuO0zDBCIxJFiW+hGX7fFyc pOPK6Di2toDkfk+Hc8RlkwLB6VtO9e9x+rYlPXWl0parHadzAOM5fQoMOC/Lq0NtIYDvRKr2jCIh z1oiGvpUKTm0lFQALXKZHCywEw31+CnF97A1EX3LVZgecEXyXmlzQWWH7KDARjHAxG2KJCfXl9o4 HVRjcqT6iFHdcTg714SjeQi/MeDoDGWYQtqVWnJWrRjnbqKa9RlXCJYWeOV+4+IDNy7QUOBsHs8d igOb3g9hd9/tf+DWMQPthrOuwOnOieSW5eeics3AEMb9GCBz4fTtmfaiMdv11h+YhQVpy7CW1Q0U QknfXqAdwqCV6gtGA7SWAuvPG6IoRvyFgGKCaBPbi9wkmS9jmKh9y3rfQkQJoaACGPnhmfH9a9Mr 1rSwU+ToENIqrGbGH8kJ1YgfpP7vNB9Nmn8D/dfJxmp+PtH1tzSPas76DxMfY4PZU3+aWQQk/0H9 8+Uot6k5TUodxa8gjVvhW37/hJgtFCHtGfARrdYcuPFwWZjuCvmaRXESPouz2WqRLmfJKpnPsmWY zsIoe5YtwiRLzlffLMAoyVtWVVRcMkGn6yxKfq21jRerv4jchfavj9sBfMcycDD9O1agh99/Fl0F /6ez6G4juNRdeuMHiP1q2J/DeP8z6fQ7AAAA//8DAFBLAwQUAAYACAAAACEAktrBQuAAAAAJAQAA DwAAAGRycy9kb3ducmV2LnhtbEyPQU/DMAyF70j8h8hI3FjSlU1Qmk7TBJwmJDYkxM1rvLZak1RN 1nb/HnNiN9vv6fl7+WqyrRioD413GpKZAkGu9KZxlYav/dvDE4gQ0RlsvSMNFwqwKm5vcsyMH90n DbtYCQ5xIUMNdYxdJmUoa7IYZr4jx9rR9xYjr30lTY8jh9tWzpVaSouN4w81drSpqTztzlbD+4jj Ok1eh+3puLn87Bcf39uEtL6/m9YvICJN8d8Mf/iMDgUzHfzZmSBaDal65i5RwzzlCmxIHxd8OPCw VCCLXF43KH4BAAD//wMAUEsBAi0AFAAGAAgAAAAhALaDOJL+AAAA4QEAABMAAAAAAAAAAAAAAAAA AAAAAFtDb250ZW50X1R5cGVzXS54bWxQSwECLQAUAAYACAAAACEAOP0h/9YAAACUAQAACwAAAAAA AAAAAAAAAAAvAQAAX3JlbHMvLnJlbHNQSwECLQAUAAYACAAAACEAViQOqFYDAABuCQAADgAAAAAA AAAAAAAAAAAuAgAAZHJzL2Uyb0RvYy54bWxQSwECLQAUAAYACAAAACEAktrBQuAAAAAJAQAADwAA AAAAAAAAAAAAAACwBQAAZHJzL2Rvd25yZXYueG1sUEsFBgAAAAAEAAQA8wAAAL0GAAAAAA== ">
                <v:shape id="AutoShape 1304" o:spid="_x0000_s1033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MhCu8YA AADdAAAADwAAAGRycy9kb3ducmV2LnhtbESPQWvCQBCF70L/wzKFXqRuLK2V1FVEEEsvxUQEb0N2 moRkZ0N2o/Hfdw6F3mZ4b977ZrUZXauu1Ifas4H5LAFFXHhbc2nglO+fl6BCRLbYeiYDdwqwWT9M Vphaf+MjXbNYKgnhkKKBKsYu1ToUFTkMM98Ri/bje4dR1r7UtsebhLtWvyTJQjusWRoq7GhXUdFk gzOAzeX85ey3HvKyTg6XYfqeN2TM0+O4/QAVaYz/5r/rTyv4r2/CL9/ICHr9CwAA//8DAFBLAQIt ABQABgAIAAAAIQDw94q7/QAAAOIBAAATAAAAAAAAAAAAAAAAAAAAAABbQ29udGVudF9UeXBlc10u eG1sUEsBAi0AFAAGAAgAAAAhADHdX2HSAAAAjwEAAAsAAAAAAAAAAAAAAAAALgEAAF9yZWxzLy5y ZWxzUEsBAi0AFAAGAAgAAAAhADMvBZ5BAAAAOQAAABAAAAAAAAAAAAAAAAAAKQIAAGRycy9zaGFw ZXhtbC54bWxQSwECLQAUAAYACAAAACEAJMhCu8YAAADdAAAADwAAAAAAAAAAAAAAAACYAgAAZHJz L2Rvd25yZXYueG1sUEsFBgAAAAAEAAQA9QAAAIsDAAAAAA== ">
                  <v:textbox>
                    <w:txbxContent>
                      <w:p w:rsidR="003921A7" w:rsidRDefault="003921A7"/>
                    </w:txbxContent>
                  </v:textbox>
                </v:shape>
                <v:rect id="Rectangle 1305" o:spid="_x0000_s1034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U4HisQA AADdAAAADwAAAGRycy9kb3ducmV2LnhtbERPTWvCQBC9F/wPywi9FN2kpFKiq4hQaHpKVSjehuw0 SZOdDdltkv77riB4m8f7nM1uMq0YqHe1ZQXxMgJBXFhdc6ngfHpbvIJwHllja5kU/JGD3Xb2sMFU 25E/aTj6UoQQdikqqLzvUildUZFBt7QdceC+bW/QB9iXUvc4hnDTyucoWkmDNYeGCjs6VFQ0x1+j YHzKLslXQrk952PDH9FFNz+ZUo/zab8G4Wnyd/HN/a7D/OQlhus34QS5/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L1OB4rEAAAA3QAAAA8AAAAAAAAAAAAAAAAAmAIAAGRycy9k b3ducmV2LnhtbFBLBQYAAAAABAAEAPUAAACJAwAAAAA= " stroked="f">
                  <v:textbox>
                    <w:txbxContent>
                      <w:p w:rsidR="003921A7" w:rsidRDefault="003921A7"/>
                    </w:txbxContent>
                  </v:textbox>
                </v:rect>
              </v:group>
            </w:pict>
          </mc:Fallback>
        </mc:AlternateContent>
      </w:r>
      <w:r w:rsidR="00484CF1" w:rsidRPr="00516695">
        <w:rPr>
          <w:rFonts w:ascii="Times New Roman" w:hAnsi="Times New Roman"/>
          <w:b/>
          <w:bCs/>
          <w:i/>
          <w:iCs/>
          <w:sz w:val="24"/>
          <w:szCs w:val="24"/>
        </w:rPr>
        <w:t xml:space="preserve">Bài 4: ( 3,5đ) </w:t>
      </w:r>
      <w:r w:rsidR="00484CF1" w:rsidRPr="00516695">
        <w:rPr>
          <w:rFonts w:ascii="Times New Roman" w:hAnsi="Times New Roman"/>
          <w:sz w:val="24"/>
          <w:szCs w:val="24"/>
        </w:rPr>
        <w:t>Cho tam giác ABC có B &lt; 90</w:t>
      </w:r>
      <w:r w:rsidR="00484CF1"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="00484CF1" w:rsidRPr="00516695">
        <w:rPr>
          <w:rFonts w:ascii="Times New Roman" w:hAnsi="Times New Roman"/>
          <w:sz w:val="24"/>
          <w:szCs w:val="24"/>
        </w:rPr>
        <w:t xml:space="preserve"> và B = 2C. Kẻ đường cao AH. Trên tia đối của tia BA lấy điểm E sao cho BE = BH. Đường thẳng HE cắt AC tại D.</w: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2066925</wp:posOffset>
                </wp:positionH>
                <wp:positionV relativeFrom="paragraph">
                  <wp:posOffset>153670</wp:posOffset>
                </wp:positionV>
                <wp:extent cx="304800" cy="83820"/>
                <wp:effectExtent l="34290" t="10795" r="32385" b="635"/>
                <wp:wrapNone/>
                <wp:docPr id="1446" name="Group 1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800" cy="83820"/>
                          <a:chOff x="3804" y="4914"/>
                          <a:chExt cx="480" cy="132"/>
                        </a:xfrm>
                      </wpg:grpSpPr>
                      <wps:wsp>
                        <wps:cNvPr id="1447" name="AutoShape 1301"/>
                        <wps:cNvSpPr>
                          <a:spLocks noChangeArrowheads="1"/>
                        </wps:cNvSpPr>
                        <wps:spPr bwMode="auto">
                          <a:xfrm>
                            <a:off x="3804" y="4914"/>
                            <a:ext cx="48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8" name="Rectangle 1302"/>
                        <wps:cNvSpPr>
                          <a:spLocks noChangeArrowheads="1"/>
                        </wps:cNvSpPr>
                        <wps:spPr bwMode="auto">
                          <a:xfrm flipV="1">
                            <a:off x="3804" y="4989"/>
                            <a:ext cx="480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00" o:spid="_x0000_s1035" style="position:absolute;margin-left:162.75pt;margin-top:12.1pt;width:24pt;height:6.6pt;z-index:251685376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g4xf2WQMAAG4JAAAOAAAAZHJzL2Uyb0RvYy54bWzUVlFv2zYQfi+w/0Dw3ZFky7EkRCnapA4K pFuwbnunJUriSpEqSUdOi/33HY+yY6dFN7RFgfpBJsXj8bvvvjvq4vmul+SeGyu0KmlyFlPCVaVr odqS/vnHepZRYh1TNZNa8ZI+cEufX/7y7GIcCj7XnZY1NwScKFuMQ0k754YiimzV8Z7ZMz1wBYuN Nj1zMDVtVBs2gvdeRvM4Po9GberB6IpbC2+vwyK9RP9Nwyv3W9NY7ogsKWBz+DT43PhndHnBitaw oRPVBIN9BYqeCQWHHlxdM8fI1ohPXPWiMtrqxp1Vuo9004iKYwwQTRI/iebG6O2AsbTF2A4HmoDa Jzx9tdvq1/s7Q0QNuUvTc0oU6yFLeDBJFjESNA5tAXY3Zng73JkQJQxvdfXOAn/R03U/b4Mx2Yxv dA0e2dZpJGjXmN67gNDJDvPwcMgD3zlSwctFnGZwNKlgKVtk8ylNVQe59JsWWZxSAotpnqQhhVX3 atoMW8POZDH3axErwpmIc8Ll9QGCs4+c2m/j9G3HBo6psp6rR05Xe05fAANo5XlNPDIPAWz3pNrA KFH6qmOq5S+M0WPHWQ3Q0B4CONrgJxby8Z8Uf4atPdGPXMXZCVesGIx1N1z3xA9K6owATNKHyAp2 f2sd6qCeBMPqvylpegm1c88kWcbwmxxOxpCGvUu/02op6rWQEiem3VxJQ2BrSdf4mzafmElFxpLm y/kSUZys2WMX/vTD+SdmvXDQbqToQVgHI1Z4ll+pGpuBY0KGMUCWCvUdmA4Zc7vNLhQMUubTsNH1 AyTC6NBeoB3CoNPmAyUjtJaS2vdbZjgl8rWCZIJoU9+LcJIuV6BvYo5XNscrTFXgCjJASRheudC/ toMRbQcnJUiH0l5hjXChJPeoJvwg9R+neej5oY/8Dv0XZeM1j9V4ImGQwffUPGmkGP7a8zE1mCP1 Z7lXFSs+Uf9y9WXxGwjjUfie3+8hZg9FaV8DwaPXGoKbisvDxCvkY57M0/jlPJ+tz7PVLF2ny1m+ irNZnOQv8/M4zdPr9T8eYJIWnahrrm6F4vvrLEn/X2ubLtZwEeGF9qPL7QQ+sgwc7P+RFWyBvus9 rUVM7c9Ui3gbwaWO4U0fIP6r4XgO4+PPpMt/AQAA//8DAFBLAwQUAAYACAAAACEAEpqDVt8AAAAJ AQAADwAAAGRycy9kb3ducmV2LnhtbEyPTUvDQBCG74L/YRnBm918NCoxm1KKeiqCrSDettlpEpqd Ddltkv57pye9zcfDO88Uq9l2YsTBt44UxIsIBFLlTEu1gq/928MzCB80Gd05QgUX9LAqb28KnRs3 0SeOu1ALDiGfawVNCH0upa8atNovXI/Eu6MbrA7cDrU0g5443HYyiaJHaXVLfKHRPW4arE67s1Xw Pulpncav4/Z03Fx+9tnH9zZGpe7v5vULiIBz+IPhqs/qULLTwZ3JeNEpSJMsY1RBskxAMJA+pTw4 XIslyLKQ/z8ofwEAAP//AwBQSwECLQAUAAYACAAAACEAtoM4kv4AAADhAQAAEwAAAAAAAAAAAAAA AAAAAAAAW0NvbnRlbnRfVHlwZXNdLnhtbFBLAQItABQABgAIAAAAIQA4/SH/1gAAAJQBAAALAAAA AAAAAAAAAAAAAC8BAABfcmVscy8ucmVsc1BLAQItABQABgAIAAAAIQBg4xf2WQMAAG4JAAAOAAAA AAAAAAAAAAAAAC4CAABkcnMvZTJvRG9jLnhtbFBLAQItABQABgAIAAAAIQASmoNW3wAAAAkBAAAP AAAAAAAAAAAAAAAAALMFAABkcnMvZG93bnJldi54bWxQSwUGAAAAAAQABADzAAAAvwYAAAAA ">
                <v:shape id="AutoShape 1301" o:spid="_x0000_s1036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vhMEsIA AADdAAAADwAAAGRycy9kb3ducmV2LnhtbERPTYvCMBC9C/6HMAteZE0VUekaRYRlFy9iK4K3oZlt S5tJaVLt/nsjCN7m8T5nve1NLW7UutKygukkAkGcWV1yruCcfn+uQDiPrLG2TAr+ycF2MxysMdb2 zie6JT4XIYRdjAoK75tYSpcVZNBNbEMcuD/bGvQBtrnULd5DuKnlLIoW0mDJoaHAhvYFZVXSGQVY XS8Ho4+yS/My+rl242VakVKjj373BcJT79/il/tXh/nz+RKe34QT5OY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u+EwSwgAAAN0AAAAPAAAAAAAAAAAAAAAAAJgCAABkcnMvZG93 bnJldi54bWxQSwUGAAAAAAQABAD1AAAAhwMAAAAA ">
                  <v:textbox>
                    <w:txbxContent>
                      <w:p w:rsidR="003921A7" w:rsidRDefault="003921A7"/>
                    </w:txbxContent>
                  </v:textbox>
                </v:shape>
                <v:rect id="Rectangle 1302" o:spid="_x0000_s1037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a04ysYA AADdAAAADwAAAGRycy9kb3ducmV2LnhtbESPQWvCQBCF7wX/wzJCL6VuLKGU6CYUQdCe1ArF25Ad kzTZ2ZDdmvTfdw5CbzO8N+99sy4m16kbDaHxbGC5SEARl942XBk4f26f30CFiGyx80wGfilAkc8e 1phZP/KRbqdYKQnhkKGBOsY+0zqUNTkMC98Ti3b1g8Mo61BpO+Ao4a7TL0nyqh02LA019rSpqWxP P87A+LS/pF8pHfz5MLb8kVxs+7035nE+va9ARZriv/l+vbOCn6aCK9/ICDr/AwAA//8DAFBLAQIt ABQABgAIAAAAIQDw94q7/QAAAOIBAAATAAAAAAAAAAAAAAAAAAAAAABbQ29udGVudF9UeXBlc10u eG1sUEsBAi0AFAAGAAgAAAAhADHdX2HSAAAAjwEAAAsAAAAAAAAAAAAAAAAALgEAAF9yZWxzLy5y ZWxzUEsBAi0AFAAGAAgAAAAhADMvBZ5BAAAAOQAAABAAAAAAAAAAAAAAAAAAKQIAAGRycy9zaGFw ZXhtbC54bWxQSwECLQAUAAYACAAAACEAqa04ysYAAADdAAAADwAAAAAAAAAAAAAAAACYAgAAZHJz L2Rvd25yZXYueG1sUEsFBgAAAAAEAAQA9QAAAIsDAAAAAA== " stroked="f">
                  <v:textbox>
                    <w:txbxContent>
                      <w:p w:rsidR="003921A7" w:rsidRDefault="003921A7"/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1524000</wp:posOffset>
                </wp:positionH>
                <wp:positionV relativeFrom="paragraph">
                  <wp:posOffset>151765</wp:posOffset>
                </wp:positionV>
                <wp:extent cx="304800" cy="83820"/>
                <wp:effectExtent l="34290" t="18415" r="32385" b="2540"/>
                <wp:wrapNone/>
                <wp:docPr id="1443" name="Group 1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800" cy="83820"/>
                          <a:chOff x="3804" y="4914"/>
                          <a:chExt cx="480" cy="132"/>
                        </a:xfrm>
                      </wpg:grpSpPr>
                      <wps:wsp>
                        <wps:cNvPr id="1444" name="AutoShape 1298"/>
                        <wps:cNvSpPr>
                          <a:spLocks noChangeArrowheads="1"/>
                        </wps:cNvSpPr>
                        <wps:spPr bwMode="auto">
                          <a:xfrm>
                            <a:off x="3804" y="4914"/>
                            <a:ext cx="48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5" name="Rectangle 1299"/>
                        <wps:cNvSpPr>
                          <a:spLocks noChangeArrowheads="1"/>
                        </wps:cNvSpPr>
                        <wps:spPr bwMode="auto">
                          <a:xfrm flipV="1">
                            <a:off x="3804" y="4989"/>
                            <a:ext cx="480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97" o:spid="_x0000_s1038" style="position:absolute;margin-left:120pt;margin-top:11.95pt;width:24pt;height:6.6pt;z-index:251684352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0OmkwVAMAAG4JAAAOAAAAZHJzL2Uyb0RvYy54bWzUVt9v2zYQfh+w/4HguyPJlhNJiFI0PxwM yNqi3fZOS5TEjSI1ko6cFf3fezzKjpNm2JCgAeoHmdQdj9999/Go0zfbXpJbbqzQqqTJUUwJV5Wu hWpL+vtvq1lGiXVM1UxqxUt6xy19c/bzT6fjUPC57rSsuSEQRNliHEraOTcUUWSrjvfMHumBKzA2 2vTMwdS0UW3YCNF7Gc3j+DgatakHoytuLby9DEZ6hvGbhlfufdNY7ogsKWBz+DT4XPtndHbKitaw oRPVBIM9A0XPhIJN96EumWNkY8Q3oXpRGW11444q3Ue6aUTFMQfIJokfZXNt9GbAXNpibIc9TUDt I56eHbZ6d/vBEFFD7dJ0QYliPVQJNybJPD/xBI1DW4DftRk+DR9MyBKGN7r6y4I5emz38zY4k/X4 q64hIts4jQRtG9P7EJA62WId7vZ14FtHKni5iNMshmpVYMoW2XwqU9VBLf2iRRanlIAxzZM0lLDq rqbFsDSsTBZzb4tYEfZEnBMunxQIzt5zal/G6aeODRxLZT1X95wC0MDpW2AAvTyvWeAVfXek2sAo UfqiY6rlb43RY8dZDdASzMRjhuBhgZ9YqMd/UvwEWzui77mKEdGeK1YMxrprrnviByV1RgAm6VNk Bbu9sQ51UE/JsfpPSppewtm5ZZIsY/hN5E/OEHoX0q+0Wop6JaTEiWnXF9IQWFrSFf6mxQ/cpCJj SfPlfIkoHtjsYQi/+37/B269cNBupOhBWHsnVniWr1SNzcAxIcMYIEuF+g5MB9G47XqLBybI0pdh res7KITRob1AO4RBp80/lIzQWkpq/94wwymRvygoJog29b0IJ+nyBAIRc2hZH1qYqiAUVICSMLxw oX9tBiPaDnZKkA6lvcIa4cKR3KGa8IPUX0/zy53mP0L/Rdl4zeffW/OkkWL4Y8fH1GAO1J8hAlZ8 o/4ltrl/F7+BNO6FH3rKy8Xsla+0PwMhotcagpsOl4eJV8jnPJmn8fk8n62Os5NZukqXs/wkzmZx kp/nx3Gap5erLx5gkhadqGuuboTiu+ssSf9fa5su1nAR4YX22sftAXzs3MDB7h9ZgR7+9FnEBvkj nUW8jeBSx/SmDxD/1XA4h/HhZ9LZVwAAAP//AwBQSwMEFAAGAAgAAAAhAGAKdVjhAAAACQEAAA8A AABkcnMvZG93bnJldi54bWxMj0tPwzAQhO9I/AdrkbhR58EjhDhVVQGnqhItEuLmxtskaryOYjdJ /z3LCW67O6PZb4rlbDsx4uBbRwriRQQCqXKmpVrB5/7tLgPhgyajO0eo4IIeluX1VaFz4yb6wHEX asEh5HOtoAmhz6X0VYNW+4XrkVg7usHqwOtQSzPoicNtJ5MoepRWt8QfGt3jusHqtDtbBe+TnlZp /DpuTsf15Xv/sP3axKjU7c28egERcA5/ZvjFZ3QomengzmS86BQk9xF3CTykzyDYkGQZHw4K0qcY ZFnI/w3KHwAAAP//AwBQSwECLQAUAAYACAAAACEAtoM4kv4AAADhAQAAEwAAAAAAAAAAAAAAAAAA AAAAW0NvbnRlbnRfVHlwZXNdLnhtbFBLAQItABQABgAIAAAAIQA4/SH/1gAAAJQBAAALAAAAAAAA AAAAAAAAAC8BAABfcmVscy8ucmVsc1BLAQItABQABgAIAAAAIQB0OmkwVAMAAG4JAAAOAAAAAAAA AAAAAAAAAC4CAABkcnMvZTJvRG9jLnhtbFBLAQItABQABgAIAAAAIQBgCnVY4QAAAAkBAAAPAAAA AAAAAAAAAAAAAK4FAABkcnMvZG93bnJldi54bWxQSwUGAAAAAAQABADzAAAAvAYAAAAA ">
                <v:shape id="AutoShape 1298" o:spid="_x0000_s1039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irSZcIA AADdAAAADwAAAGRycy9kb3ducmV2LnhtbERPTYvCMBC9C/6HMAteZE2V4krXKCKIixfRLoK3oZlt S5tJaVLt/nsjCN7m8T5nue5NLW7UutKygukkAkGcWV1yruA33X0uQDiPrLG2TAr+ycF6NRwsMdH2 zie6nX0uQgi7BBUU3jeJlC4ryKCb2IY4cH+2NegDbHOpW7yHcFPLWRTNpcGSQ0OBDW0LyqpzZxRg db0cjD7KLs3LaH/txl9pRUqNPvrNNwhPvX+LX+4fHebHcQzPb8IJcvU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eKtJlwgAAAN0AAAAPAAAAAAAAAAAAAAAAAJgCAABkcnMvZG93 bnJldi54bWxQSwUGAAAAAAQABAD1AAAAhwMAAAAA ">
                  <v:textbox>
                    <w:txbxContent>
                      <w:p w:rsidR="003921A7" w:rsidRDefault="003921A7"/>
                    </w:txbxContent>
                  </v:textbox>
                </v:shape>
                <v:rect id="Rectangle 1299" o:spid="_x0000_s1040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6yXVMIA AADdAAAADwAAAGRycy9kb3ducmV2LnhtbERPS4vCMBC+C/6HMAteRFOXukg1iggLqydfsHgbmrHt tpmUJmvrvzeC4G0+vucsVp2pxI0aV1hWMBlHIIhTqwvOFJxP36MZCOeRNVaWScGdHKyW/d4CE21b PtDt6DMRQtglqCD3vk6kdGlOBt3Y1sSBu9rGoA+wyaRusA3hppKfUfQlDRYcGnKsaZNTWh7/jYJ2 uL3EvzHt7XnflryLLrr82yo1+OjWcxCeOv8Wv9w/OsyP4yk8vwknyOU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HrJdUwgAAAN0AAAAPAAAAAAAAAAAAAAAAAJgCAABkcnMvZG93 bnJldi54bWxQSwUGAAAAAAQABAD1AAAAhwMAAAAA " stroked="f">
                  <v:textbox>
                    <w:txbxContent>
                      <w:p w:rsidR="003921A7" w:rsidRDefault="003921A7"/>
                    </w:txbxContent>
                  </v:textbox>
                </v:rect>
              </v:group>
            </w:pict>
          </mc:Fallback>
        </mc:AlternateContent>
      </w:r>
      <w:r w:rsidR="00484CF1" w:rsidRPr="00516695">
        <w:rPr>
          <w:rFonts w:ascii="Times New Roman" w:hAnsi="Times New Roman"/>
          <w:sz w:val="24"/>
          <w:szCs w:val="24"/>
        </w:rPr>
        <w:t xml:space="preserve">  a. Chứng minh BEH = ACB. 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b. Chứng minh DH = DC = DA.  d. Chứng minh AE = HC.</w:t>
      </w:r>
    </w:p>
    <w:p w:rsidR="00484CF1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c. Lấy B’ sao cho H là trung điểm của BB’. Chứng minh tam giác AB’C cân.</w:t>
      </w:r>
    </w:p>
    <w:p w:rsidR="00516695" w:rsidRPr="00516695" w:rsidRDefault="00516695" w:rsidP="00760F79">
      <w:pPr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/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Bài 1:(4 điểm)</w:t>
      </w:r>
      <w:r w:rsidRPr="00516695">
        <w:rPr>
          <w:rFonts w:ascii="Times New Roman" w:hAnsi="Times New Roman"/>
          <w:sz w:val="24"/>
          <w:szCs w:val="24"/>
        </w:rPr>
        <w:t xml:space="preserve">a) Thực hiện phép tính: </w:t>
      </w:r>
      <w:r w:rsidRPr="00516695">
        <w:rPr>
          <w:rFonts w:ascii="Times New Roman" w:hAnsi="Times New Roman"/>
          <w:position w:val="-42"/>
          <w:sz w:val="24"/>
          <w:szCs w:val="24"/>
        </w:rPr>
        <w:object w:dxaOrig="3660" w:dyaOrig="840">
          <v:shape id="_x0000_i1637" type="#_x0000_t75" style="width:198pt;height:45.45pt" o:ole="">
            <v:imagedata r:id="rId8" o:title=""/>
          </v:shape>
          <o:OLEObject Type="Embed" ProgID="Equation.DSMT4" ShapeID="_x0000_i1637" DrawAspect="Content" ObjectID="_1673943057" r:id="rId153"/>
        </w:objec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) Chứng minh rằng : Với mọi số nguyên dương n thì :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040" w:dyaOrig="340">
          <v:shape id="_x0000_i1638" type="#_x0000_t75" style="width:102pt;height:17pt" o:ole="">
            <v:imagedata r:id="rId10" o:title=""/>
          </v:shape>
          <o:OLEObject Type="Embed" ProgID="Equation.DSMT4" ShapeID="_x0000_i1638" DrawAspect="Content" ObjectID="_1673943058" r:id="rId154"/>
        </w:object>
      </w:r>
      <w:r w:rsidRPr="00516695">
        <w:rPr>
          <w:rFonts w:ascii="Times New Roman" w:hAnsi="Times New Roman"/>
          <w:sz w:val="24"/>
          <w:szCs w:val="24"/>
        </w:rPr>
        <w:t>chia hết cho 10</w: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Bài 2:(4 điểm)</w:t>
      </w:r>
      <w:r w:rsidRPr="00516695">
        <w:rPr>
          <w:rFonts w:ascii="Times New Roman" w:hAnsi="Times New Roman"/>
          <w:sz w:val="24"/>
          <w:szCs w:val="24"/>
        </w:rPr>
        <w:t xml:space="preserve">Tìm </w:t>
      </w:r>
      <w:r w:rsidRPr="00516695">
        <w:rPr>
          <w:rFonts w:ascii="Times New Roman" w:hAnsi="Times New Roman"/>
          <w:i/>
          <w:sz w:val="24"/>
          <w:szCs w:val="24"/>
        </w:rPr>
        <w:t>x</w:t>
      </w:r>
      <w:r w:rsidRPr="00516695">
        <w:rPr>
          <w:rFonts w:ascii="Times New Roman" w:hAnsi="Times New Roman"/>
          <w:sz w:val="24"/>
          <w:szCs w:val="24"/>
        </w:rPr>
        <w:t xml:space="preserve"> biết: </w:t>
      </w:r>
      <w:r w:rsidRPr="00516695">
        <w:rPr>
          <w:rFonts w:ascii="Times New Roman" w:hAnsi="Times New Roman"/>
          <w:b/>
          <w:sz w:val="24"/>
          <w:szCs w:val="24"/>
        </w:rPr>
        <w:t>a</w:t>
      </w:r>
      <w:r w:rsidRPr="00516695">
        <w:rPr>
          <w:rFonts w:ascii="Times New Roman" w:hAnsi="Times New Roman"/>
          <w:sz w:val="24"/>
          <w:szCs w:val="24"/>
        </w:rPr>
        <w:t xml:space="preserve">.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2320" w:dyaOrig="680">
          <v:shape id="_x0000_i1064" type="#_x0000_t75" style="width:118.8pt;height:35pt" o:ole="">
            <v:imagedata r:id="rId12" o:title=""/>
          </v:shape>
          <o:OLEObject Type="Embed" ProgID="Equation.DSMT4" ShapeID="_x0000_i1064" DrawAspect="Content" ObjectID="_1673943059" r:id="rId155"/>
        </w:object>
      </w:r>
      <w:r w:rsidRPr="00516695">
        <w:rPr>
          <w:rFonts w:ascii="Times New Roman" w:hAnsi="Times New Roman"/>
          <w:sz w:val="24"/>
          <w:szCs w:val="24"/>
        </w:rPr>
        <w:t xml:space="preserve">;  b.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2500" w:dyaOrig="440">
          <v:shape id="_x0000_i1065" type="#_x0000_t75" style="width:151.75pt;height:27pt" o:ole="">
            <v:imagedata r:id="rId156" o:title=""/>
          </v:shape>
          <o:OLEObject Type="Embed" ProgID="Equation.DSMT4" ShapeID="_x0000_i1065" DrawAspect="Content" ObjectID="_1673943060" r:id="rId157"/>
        </w:objec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3: (4 điểm) a, </w:t>
      </w:r>
      <w:r w:rsidRPr="00516695">
        <w:rPr>
          <w:rFonts w:ascii="Times New Roman" w:hAnsi="Times New Roman"/>
          <w:sz w:val="24"/>
          <w:szCs w:val="24"/>
        </w:rPr>
        <w:t xml:space="preserve">Số A được chia thành 3 số tỉ lệ theo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880" w:dyaOrig="680">
          <v:shape id="_x0000_i1066" type="#_x0000_t75" style="width:44pt;height:34pt" o:ole="">
            <v:imagedata r:id="rId158" o:title=""/>
          </v:shape>
          <o:OLEObject Type="Embed" ProgID="Equation.DSMT4" ShapeID="_x0000_i1066" DrawAspect="Content" ObjectID="_1673943061" r:id="rId159"/>
        </w:object>
      </w:r>
      <w:r w:rsidRPr="00516695">
        <w:rPr>
          <w:rFonts w:ascii="Times New Roman" w:hAnsi="Times New Roman"/>
          <w:sz w:val="24"/>
          <w:szCs w:val="24"/>
        </w:rPr>
        <w:t xml:space="preserve">. Biết rằng tổng các bình phương của ba số đó bằng 24309. Tìm số A.   b, Cho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39" w:dyaOrig="620">
          <v:shape id="_x0000_i1067" type="#_x0000_t75" style="width:31.95pt;height:31pt" o:ole="">
            <v:imagedata r:id="rId14" o:title=""/>
          </v:shape>
          <o:OLEObject Type="Embed" ProgID="Equation.DSMT4" ShapeID="_x0000_i1067" DrawAspect="Content" ObjectID="_1673943062" r:id="rId160"/>
        </w:object>
      </w:r>
      <w:r w:rsidRPr="00516695">
        <w:rPr>
          <w:rFonts w:ascii="Times New Roman" w:hAnsi="Times New Roman"/>
          <w:sz w:val="24"/>
          <w:szCs w:val="24"/>
        </w:rPr>
        <w:t xml:space="preserve">. Chứng minh rằng: </w:t>
      </w:r>
      <w:r w:rsidRPr="00516695">
        <w:rPr>
          <w:rFonts w:ascii="Times New Roman" w:hAnsi="Times New Roman"/>
          <w:b/>
          <w:position w:val="-24"/>
          <w:sz w:val="24"/>
          <w:szCs w:val="24"/>
        </w:rPr>
        <w:object w:dxaOrig="1180" w:dyaOrig="660">
          <v:shape id="_x0000_i1068" type="#_x0000_t75" style="width:59pt;height:33pt" o:ole="">
            <v:imagedata r:id="rId16" o:title=""/>
          </v:shape>
          <o:OLEObject Type="Embed" ProgID="Equation.DSMT4" ShapeID="_x0000_i1068" DrawAspect="Content" ObjectID="_1673943063" r:id="rId161"/>
        </w:objec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4: (4 điểm) </w:t>
      </w:r>
      <w:r w:rsidRPr="00516695">
        <w:rPr>
          <w:rFonts w:ascii="Times New Roman" w:hAnsi="Times New Roman"/>
          <w:sz w:val="24"/>
          <w:szCs w:val="24"/>
        </w:rPr>
        <w:t xml:space="preserve">Cho tam giác ABC, M là trung điểm của BC. Trên tia đối của của tia MA lấy điểm E sao cho ME = MA. Chứng minh rằng: a) AC = EB và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069" type="#_x0000_t75" style="width:9pt;height:13.95pt" o:ole="">
            <v:imagedata r:id="rId18" o:title=""/>
          </v:shape>
          <o:OLEObject Type="Embed" ProgID="Equation.DSMT4" ShapeID="_x0000_i1069" DrawAspect="Content" ObjectID="_1673943064" r:id="rId162"/>
        </w:object>
      </w:r>
      <w:r w:rsidRPr="00516695">
        <w:rPr>
          <w:rFonts w:ascii="Times New Roman" w:hAnsi="Times New Roman"/>
          <w:sz w:val="24"/>
          <w:szCs w:val="24"/>
        </w:rPr>
        <w:t>AC // BE</w:t>
      </w:r>
    </w:p>
    <w:p w:rsidR="008C1BE3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) Gọi I là một điểm trên AC</w:t>
      </w:r>
      <w:r w:rsidR="008C1BE3" w:rsidRPr="00516695">
        <w:rPr>
          <w:rFonts w:ascii="Times New Roman" w:hAnsi="Times New Roman"/>
          <w:sz w:val="24"/>
          <w:szCs w:val="24"/>
        </w:rPr>
        <w:t xml:space="preserve">; K là một điểm trên EB sao cho AI = EK. </w:t>
      </w:r>
      <w:r w:rsidRPr="00516695">
        <w:rPr>
          <w:rFonts w:ascii="Times New Roman" w:hAnsi="Times New Roman"/>
          <w:sz w:val="24"/>
          <w:szCs w:val="24"/>
        </w:rPr>
        <w:t>C/m ba điểm I, M</w:t>
      </w:r>
      <w:r w:rsidR="008C1BE3" w:rsidRPr="00516695">
        <w:rPr>
          <w:rFonts w:ascii="Times New Roman" w:hAnsi="Times New Roman"/>
          <w:sz w:val="24"/>
          <w:szCs w:val="24"/>
        </w:rPr>
        <w:t>, K  thẳng hàng</w: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c) Từ E kẻ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040" w:dyaOrig="279">
          <v:shape id="_x0000_i1070" type="#_x0000_t75" style="width:52pt;height:13.95pt" o:ole="">
            <v:imagedata r:id="rId20" o:title=""/>
          </v:shape>
          <o:OLEObject Type="Embed" ProgID="Equation.DSMT4" ShapeID="_x0000_i1070" DrawAspect="Content" ObjectID="_1673943065" r:id="rId163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071" type="#_x0000_t75" style="width:52pt;height:20pt" o:ole="">
            <v:imagedata r:id="rId22" o:title=""/>
          </v:shape>
          <o:OLEObject Type="Embed" ProgID="Equation.DSMT4" ShapeID="_x0000_i1071" DrawAspect="Content" ObjectID="_1673943066" r:id="rId164"/>
        </w:object>
      </w:r>
      <w:r w:rsidRPr="00516695">
        <w:rPr>
          <w:rFonts w:ascii="Times New Roman" w:hAnsi="Times New Roman"/>
          <w:sz w:val="24"/>
          <w:szCs w:val="24"/>
        </w:rPr>
        <w:t xml:space="preserve">. Biết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60" w:dyaOrig="340">
          <v:shape id="_x0000_i1072" type="#_x0000_t75" style="width:28pt;height:17pt" o:ole="">
            <v:imagedata r:id="rId165" o:title=""/>
          </v:shape>
          <o:OLEObject Type="Embed" ProgID="Equation.DSMT4" ShapeID="_x0000_i1072" DrawAspect="Content" ObjectID="_1673943067" r:id="rId166"/>
        </w:object>
      </w:r>
      <w:r w:rsidRPr="00516695">
        <w:rPr>
          <w:rFonts w:ascii="Times New Roman" w:hAnsi="Times New Roman"/>
          <w:sz w:val="24"/>
          <w:szCs w:val="24"/>
        </w:rPr>
        <w:t xml:space="preserve"> = 50</w:t>
      </w:r>
      <w:r w:rsidRPr="00516695">
        <w:rPr>
          <w:rFonts w:ascii="Times New Roman" w:hAnsi="Times New Roman"/>
          <w:sz w:val="24"/>
          <w:szCs w:val="24"/>
          <w:vertAlign w:val="superscript"/>
        </w:rPr>
        <w:t>o</w:t>
      </w:r>
      <w:r w:rsidRPr="00516695">
        <w:rPr>
          <w:rFonts w:ascii="Times New Roman" w:hAnsi="Times New Roman"/>
          <w:sz w:val="24"/>
          <w:szCs w:val="24"/>
        </w:rPr>
        <w:t xml:space="preserve"> ;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073" type="#_x0000_t75" style="width:29pt;height:17pt" o:ole="">
            <v:imagedata r:id="rId167" o:title=""/>
          </v:shape>
          <o:OLEObject Type="Embed" ProgID="Equation.DSMT4" ShapeID="_x0000_i1073" DrawAspect="Content" ObjectID="_1673943068" r:id="rId168"/>
        </w:object>
      </w:r>
      <w:r w:rsidRPr="00516695">
        <w:rPr>
          <w:rFonts w:ascii="Times New Roman" w:hAnsi="Times New Roman"/>
          <w:sz w:val="24"/>
          <w:szCs w:val="24"/>
        </w:rPr>
        <w:t xml:space="preserve"> =25</w:t>
      </w:r>
      <w:r w:rsidRPr="00516695">
        <w:rPr>
          <w:rFonts w:ascii="Times New Roman" w:hAnsi="Times New Roman"/>
          <w:sz w:val="24"/>
          <w:szCs w:val="24"/>
          <w:vertAlign w:val="superscript"/>
        </w:rPr>
        <w:t>o</w:t>
      </w:r>
      <w:r w:rsidRPr="00516695">
        <w:rPr>
          <w:rFonts w:ascii="Times New Roman" w:hAnsi="Times New Roman"/>
          <w:sz w:val="24"/>
          <w:szCs w:val="24"/>
        </w:rPr>
        <w:t xml:space="preserve"> . Tính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39" w:dyaOrig="340">
          <v:shape id="_x0000_i1074" type="#_x0000_t75" style="width:31.95pt;height:17pt" o:ole="">
            <v:imagedata r:id="rId169" o:title=""/>
          </v:shape>
          <o:OLEObject Type="Embed" ProgID="Equation.DSMT4" ShapeID="_x0000_i1074" DrawAspect="Content" ObjectID="_1673943069" r:id="rId170"/>
        </w:object>
      </w:r>
      <w:r w:rsidRPr="00516695">
        <w:rPr>
          <w:rFonts w:ascii="Times New Roman" w:hAnsi="Times New Roman"/>
          <w:sz w:val="24"/>
          <w:szCs w:val="24"/>
        </w:rPr>
        <w:t xml:space="preserve"> và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075" type="#_x0000_t75" style="width:29pt;height:17pt" o:ole="">
            <v:imagedata r:id="rId171" o:title=""/>
          </v:shape>
          <o:OLEObject Type="Embed" ProgID="Equation.DSMT4" ShapeID="_x0000_i1075" DrawAspect="Content" ObjectID="_1673943070" r:id="rId172"/>
        </w:objec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5: (4 điểm) </w:t>
      </w:r>
      <w:r w:rsidRPr="00516695">
        <w:rPr>
          <w:rFonts w:ascii="Times New Roman" w:hAnsi="Times New Roman"/>
          <w:sz w:val="24"/>
          <w:szCs w:val="24"/>
        </w:rPr>
        <w:t xml:space="preserve">Cho tam giác ABC cân tại A có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820" w:dyaOrig="360">
          <v:shape id="_x0000_i1639" type="#_x0000_t75" style="width:41pt;height:18pt" o:ole="">
            <v:imagedata r:id="rId173" o:title=""/>
          </v:shape>
          <o:OLEObject Type="Embed" ProgID="Equation.DSMT4" ShapeID="_x0000_i1639" DrawAspect="Content" ObjectID="_1673943071" r:id="rId174"/>
        </w:object>
      </w:r>
      <w:r w:rsidRPr="00516695">
        <w:rPr>
          <w:rFonts w:ascii="Times New Roman" w:hAnsi="Times New Roman"/>
          <w:sz w:val="24"/>
          <w:szCs w:val="24"/>
        </w:rPr>
        <w:t>, vẽ tam giác đều DBC (D nằm trong tam giác ABC). Tia phân giác của góc ABD cắt AC tại M. Chứng minh:</w: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, Tia AD là phân giác của góc BAC  ;  b,  AM = BC</w:t>
      </w:r>
    </w:p>
    <w:p w:rsidR="008D66F8" w:rsidRPr="00516695" w:rsidRDefault="008D66F8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8D66F8" w:rsidRPr="00516695" w:rsidRDefault="008D66F8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/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</w:t>
      </w:r>
      <w:r w:rsid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. (3 điểm) Rút gọn biểu thức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120" w:dyaOrig="660">
          <v:shape id="_x0000_i1076" type="#_x0000_t75" style="width:106pt;height:33pt" o:ole="">
            <v:imagedata r:id="rId175" o:title=""/>
          </v:shape>
          <o:OLEObject Type="Embed" ProgID="Equation.DSMT4" ShapeID="_x0000_i1076" DrawAspect="Content" ObjectID="_1673943072" r:id="rId176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2</w:t>
      </w:r>
      <w:r w:rsidRPr="00516695">
        <w:rPr>
          <w:rFonts w:ascii="Times New Roman" w:hAnsi="Times New Roman"/>
          <w:sz w:val="24"/>
          <w:szCs w:val="24"/>
        </w:rPr>
        <w:t>. (4 điểm) Ch</w:t>
      </w:r>
      <w:r w:rsidRPr="00516695">
        <w:rPr>
          <w:rFonts w:ascii="Times New Roman" w:hAnsi="Times New Roman"/>
          <w:sz w:val="24"/>
          <w:szCs w:val="24"/>
          <w:lang w:val="vi-VN"/>
        </w:rPr>
        <w:t>ứng minh: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4500" w:dyaOrig="440">
          <v:shape id="_x0000_i1077" type="#_x0000_t75" style="width:225pt;height:22pt" o:ole="">
            <v:imagedata r:id="rId177" o:title=""/>
          </v:shape>
          <o:OLEObject Type="Embed" ProgID="Equation.DSMT4" ShapeID="_x0000_i1077" DrawAspect="Content" ObjectID="_1673943073" r:id="rId178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3</w:t>
      </w:r>
      <w:r w:rsidRPr="00516695">
        <w:rPr>
          <w:rFonts w:ascii="Times New Roman" w:hAnsi="Times New Roman"/>
          <w:sz w:val="24"/>
          <w:szCs w:val="24"/>
        </w:rPr>
        <w:t xml:space="preserve">. (4 điểm) Cho hai hàm số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040" w:dyaOrig="620">
          <v:shape id="_x0000_i1640" type="#_x0000_t75" style="width:75.4pt;height:30.75pt" o:ole="">
            <v:imagedata r:id="rId179" o:title=""/>
          </v:shape>
          <o:OLEObject Type="Embed" ProgID="Equation.DSMT4" ShapeID="_x0000_i1640" DrawAspect="Content" ObjectID="_1673943074" r:id="rId180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. Vẽ đồ thị 2 h/số trên trên cùng hệ trục tọa độ Oxy. b. CMR:đồ thị của hai h/số trên vuông góc với nhau.</w: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4</w:t>
      </w:r>
      <w:r w:rsidRPr="00516695">
        <w:rPr>
          <w:rFonts w:ascii="Times New Roman" w:hAnsi="Times New Roman"/>
          <w:sz w:val="24"/>
          <w:szCs w:val="24"/>
        </w:rPr>
        <w:t xml:space="preserve">. (4,5điểm). Cho ∆ABC cân,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859" w:dyaOrig="360">
          <v:shape id="_x0000_i1641" type="#_x0000_t75" style="width:42.95pt;height:18pt" o:ole="">
            <v:imagedata r:id="rId181" o:title=""/>
          </v:shape>
          <o:OLEObject Type="Embed" ProgID="Equation.DSMT4" ShapeID="_x0000_i1641" DrawAspect="Content" ObjectID="_1673943075" r:id="rId182"/>
        </w:object>
      </w:r>
      <w:r w:rsidRPr="00516695">
        <w:rPr>
          <w:rFonts w:ascii="Times New Roman" w:hAnsi="Times New Roman"/>
          <w:sz w:val="24"/>
          <w:szCs w:val="24"/>
        </w:rPr>
        <w:t xml:space="preserve">. Gọi M là điểm nằm trong tam giác sao cho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2320" w:dyaOrig="400">
          <v:shape id="_x0000_i1642" type="#_x0000_t75" style="width:93.4pt;height:20.25pt" o:ole="">
            <v:imagedata r:id="rId183" o:title=""/>
          </v:shape>
          <o:OLEObject Type="Embed" ProgID="Equation.DSMT4" ShapeID="_x0000_i1642" DrawAspect="Content" ObjectID="_1673943076" r:id="rId184"/>
        </w:object>
      </w:r>
      <w:r w:rsidRPr="00516695">
        <w:rPr>
          <w:rFonts w:ascii="Times New Roman" w:hAnsi="Times New Roman"/>
          <w:sz w:val="24"/>
          <w:szCs w:val="24"/>
        </w:rPr>
        <w:t xml:space="preserve"> Trên tia đối của AC lấy điểm E sao cho CE = CB.  a. Chứng minh: ∆BME đều.   b. Tính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00" w:dyaOrig="340">
          <v:shape id="_x0000_i1643" type="#_x0000_t75" style="width:30pt;height:17pt" o:ole="">
            <v:imagedata r:id="rId185" o:title=""/>
          </v:shape>
          <o:OLEObject Type="Embed" ProgID="Equation.DSMT4" ShapeID="_x0000_i1643" DrawAspect="Content" ObjectID="_1673943077" r:id="rId186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5</w:t>
      </w:r>
      <w:r w:rsidRPr="00516695">
        <w:rPr>
          <w:rFonts w:ascii="Times New Roman" w:hAnsi="Times New Roman"/>
          <w:sz w:val="24"/>
          <w:szCs w:val="24"/>
        </w:rPr>
        <w:t xml:space="preserve">. (4,5điểm). Cho ∆ABC, trung tuyến BM. Trên tia BM lấy I và K sao cho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078" type="#_x0000_t75" style="width:58pt;height:31pt" o:ole="">
            <v:imagedata r:id="rId187" o:title=""/>
          </v:shape>
          <o:OLEObject Type="Embed" ProgID="Equation.DSMT4" ShapeID="_x0000_i1078" DrawAspect="Content" ObjectID="_1673943078" r:id="rId188"/>
        </w:object>
      </w:r>
      <w:r w:rsidRPr="00516695">
        <w:rPr>
          <w:rFonts w:ascii="Times New Roman" w:hAnsi="Times New Roman"/>
          <w:sz w:val="24"/>
          <w:szCs w:val="24"/>
        </w:rPr>
        <w:t xml:space="preserve"> và M là trung điểm của IK. Gọi N là trung điểm của KC. IN cắt AC tại O. Chứng minh:</w: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 xml:space="preserve">a. O là trọng tâm của ∆IKC.    </w:t>
      </w:r>
      <w:r w:rsidRPr="00516695">
        <w:rPr>
          <w:rFonts w:ascii="Times New Roman" w:hAnsi="Times New Roman"/>
          <w:sz w:val="24"/>
          <w:szCs w:val="24"/>
        </w:rPr>
        <w:tab/>
        <w:t xml:space="preserve">b.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079" type="#_x0000_t75" style="width:54pt;height:31pt" o:ole="">
            <v:imagedata r:id="rId189" o:title=""/>
          </v:shape>
          <o:OLEObject Type="Embed" ProgID="Equation.DSMT4" ShapeID="_x0000_i1079" DrawAspect="Content" ObjectID="_1673943079" r:id="rId190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0016D0" w:rsidRPr="00516695" w:rsidRDefault="000016D0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/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lastRenderedPageBreak/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1</w:t>
      </w:r>
      <w:r w:rsidRPr="00516695">
        <w:rPr>
          <w:rFonts w:ascii="Times New Roman" w:hAnsi="Times New Roman"/>
          <w:sz w:val="24"/>
          <w:szCs w:val="24"/>
        </w:rPr>
        <w:t xml:space="preserve">: (2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      Cho d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ng nhau: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000" w:dyaOrig="620">
          <v:shape id="_x0000_i1080" type="#_x0000_t75" style="width:264.6pt;height:27.1pt" o:ole="">
            <v:imagedata r:id="rId191" o:title=""/>
          </v:shape>
          <o:OLEObject Type="Embed" ProgID="Equation.DSMT4" ShapeID="_x0000_i1080" DrawAspect="Content" ObjectID="_1673943080" r:id="rId192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: M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780" w:dyaOrig="620">
          <v:shape id="_x0000_i1644" type="#_x0000_t75" style="width:155.95pt;height:27.85pt" o:ole="">
            <v:imagedata r:id="rId193" o:title=""/>
          </v:shape>
          <o:OLEObject Type="Embed" ProgID="Equation.DSMT4" ShapeID="_x0000_i1644" DrawAspect="Content" ObjectID="_1673943081" r:id="rId194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2</w:t>
      </w:r>
      <w:r w:rsidRPr="00516695">
        <w:rPr>
          <w:rFonts w:ascii="Times New Roman" w:hAnsi="Times New Roman"/>
          <w:sz w:val="24"/>
          <w:szCs w:val="24"/>
        </w:rPr>
        <w:t xml:space="preserve">: (1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 .      Cho S    =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288" type="#_x0000_t75" style="width:9pt;height:13.95pt" o:ole="">
            <v:imagedata r:id="rId195" o:title=""/>
          </v:shape>
          <o:OLEObject Type="Embed" ProgID="Equation.DSMT4" ShapeID="_x0000_i1288" DrawAspect="Content" ObjectID="_1673943082" r:id="rId196"/>
        </w:objec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540" w:dyaOrig="340">
          <v:shape id="_x0000_i1289" type="#_x0000_t75" style="width:81.45pt;height:17.6pt" o:ole="">
            <v:imagedata r:id="rId197" o:title=""/>
          </v:shape>
          <o:OLEObject Type="Embed" ProgID="Equation.DSMT4" ShapeID="_x0000_i1289" DrawAspect="Content" ObjectID="_1673943083" r:id="rId198"/>
        </w:object>
      </w:r>
      <w:r w:rsidRPr="00516695">
        <w:rPr>
          <w:rFonts w:ascii="Times New Roman" w:hAnsi="Times New Roman"/>
          <w:sz w:val="24"/>
          <w:szCs w:val="24"/>
        </w:rPr>
        <w:t>.     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S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ph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i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h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ph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>ng.</w: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3</w:t>
      </w:r>
      <w:r w:rsidRPr="00516695">
        <w:rPr>
          <w:rFonts w:ascii="Times New Roman" w:hAnsi="Times New Roman"/>
          <w:sz w:val="24"/>
          <w:szCs w:val="24"/>
        </w:rPr>
        <w:t xml:space="preserve">: (2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   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 ch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A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B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>c 65 km/h,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t  xe m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y ch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B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A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>c 40 km/h.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k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AB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540 km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M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AB. 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>i sau khi kh</w:t>
      </w:r>
      <w:r w:rsidR="003921A7" w:rsidRPr="00516695">
        <w:rPr>
          <w:rFonts w:ascii="Times New Roman" w:hAnsi="Times New Roman"/>
          <w:sz w:val="24"/>
          <w:szCs w:val="24"/>
        </w:rPr>
        <w:t>ở</w:t>
      </w:r>
      <w:r w:rsidRPr="00516695">
        <w:rPr>
          <w:rFonts w:ascii="Times New Roman" w:hAnsi="Times New Roman"/>
          <w:sz w:val="24"/>
          <w:szCs w:val="24"/>
        </w:rPr>
        <w:t>i h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nh bao l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t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M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t k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1/2 k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xe m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M.</w: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4</w:t>
      </w:r>
      <w:r w:rsidRPr="00516695">
        <w:rPr>
          <w:rFonts w:ascii="Times New Roman" w:hAnsi="Times New Roman"/>
          <w:sz w:val="24"/>
          <w:szCs w:val="24"/>
        </w:rPr>
        <w:t xml:space="preserve">: (2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     Cho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ABC, O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n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m trong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.</w: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ng: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400" w:dyaOrig="360">
          <v:shape id="_x0000_i1081" type="#_x0000_t75" style="width:120pt;height:18pt" o:ole="">
            <v:imagedata r:id="rId199" o:title=""/>
          </v:shape>
          <o:OLEObject Type="Embed" ProgID="Equation.DSMT4" ShapeID="_x0000_i1081" DrawAspect="Content" ObjectID="_1673943084" r:id="rId200"/>
        </w:objec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.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60" w:dyaOrig="680">
          <v:shape id="_x0000_i1082" type="#_x0000_t75" style="width:113pt;height:34pt" o:ole="">
            <v:imagedata r:id="rId201" o:title=""/>
          </v:shape>
          <o:OLEObject Type="Embed" ProgID="Equation.DSMT4" ShapeID="_x0000_i1082" DrawAspect="Content" ObjectID="_1673943085" r:id="rId202"/>
        </w:objec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ia BO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ia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c B. </w:t>
      </w:r>
      <w:r w:rsidR="000016D0" w:rsidRPr="00516695">
        <w:rPr>
          <w:rFonts w:ascii="Times New Roman" w:hAnsi="Times New Roman"/>
          <w:sz w:val="24"/>
          <w:szCs w:val="24"/>
        </w:rPr>
        <w:t>CMR</w:t>
      </w:r>
      <w:r w:rsidRPr="00516695">
        <w:rPr>
          <w:rFonts w:ascii="Times New Roman" w:hAnsi="Times New Roman"/>
          <w:sz w:val="24"/>
          <w:szCs w:val="24"/>
        </w:rPr>
        <w:t>: Tia CO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ia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C.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5</w:t>
      </w:r>
      <w:r w:rsidRPr="00516695">
        <w:rPr>
          <w:rFonts w:ascii="Times New Roman" w:hAnsi="Times New Roman"/>
          <w:sz w:val="24"/>
          <w:szCs w:val="24"/>
        </w:rPr>
        <w:t>: (1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.</w:t>
      </w:r>
      <w:r w:rsidR="000016D0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 xml:space="preserve"> Cho 9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 xml:space="preserve">ng trong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2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n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o song song. CMR 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t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ũ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2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m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nh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ữ</w:t>
      </w:r>
      <w:r w:rsidRPr="00516695">
        <w:rPr>
          <w:rFonts w:ascii="Times New Roman" w:hAnsi="Times New Roman"/>
          <w:sz w:val="24"/>
          <w:szCs w:val="24"/>
        </w:rPr>
        <w:t>a ch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ng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>n 2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6</w:t>
      </w:r>
      <w:r w:rsidRPr="00516695">
        <w:rPr>
          <w:rFonts w:ascii="Times New Roman" w:hAnsi="Times New Roman"/>
          <w:sz w:val="24"/>
          <w:szCs w:val="24"/>
        </w:rPr>
        <w:t>: (1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.</w:t>
      </w:r>
      <w:r w:rsidR="000016D0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 xml:space="preserve">      Khi c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ng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>a, thay 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gieo 1 con s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c, ta gieo c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hai con s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t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c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t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p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2, cao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12.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3; 4; 5 ;6… 11. H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y l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p b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t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ề</w:t>
      </w:r>
      <w:r w:rsidRPr="00516695">
        <w:rPr>
          <w:rFonts w:ascii="Times New Roman" w:hAnsi="Times New Roman"/>
          <w:sz w:val="24"/>
          <w:szCs w:val="24"/>
        </w:rPr>
        <w:t xml:space="preserve"> kh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n</w:t>
      </w:r>
      <w:r w:rsidR="003921A7" w:rsidRPr="00516695">
        <w:rPr>
          <w:rFonts w:ascii="Times New Roman" w:hAnsi="Times New Roman"/>
          <w:sz w:val="24"/>
          <w:szCs w:val="24"/>
        </w:rPr>
        <w:t>ă</w:t>
      </w:r>
      <w:r w:rsidRPr="00516695">
        <w:rPr>
          <w:rFonts w:ascii="Times New Roman" w:hAnsi="Times New Roman"/>
          <w:sz w:val="24"/>
          <w:szCs w:val="24"/>
        </w:rPr>
        <w:t>ng xu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h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lo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 xml:space="preserve">i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n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i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?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t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xu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lo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 xml:space="preserve">i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 xml:space="preserve">m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0016D0" w:rsidRPr="00516695" w:rsidRDefault="000016D0" w:rsidP="00760F79">
      <w:pPr>
        <w:jc w:val="both"/>
        <w:rPr>
          <w:rFonts w:ascii="Times New Roman" w:hAnsi="Times New Roman"/>
          <w:sz w:val="24"/>
          <w:szCs w:val="24"/>
        </w:rPr>
      </w:pPr>
    </w:p>
    <w:p w:rsidR="000016D0" w:rsidRPr="00516695" w:rsidRDefault="000016D0" w:rsidP="00760F79">
      <w:pPr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/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5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0016D0" w:rsidRPr="00516695" w:rsidRDefault="000016D0" w:rsidP="00760F79">
      <w:pPr>
        <w:jc w:val="both"/>
        <w:rPr>
          <w:rFonts w:ascii="Times New Roman" w:hAnsi="Times New Roman"/>
          <w:sz w:val="24"/>
          <w:szCs w:val="24"/>
        </w:rPr>
      </w:pPr>
    </w:p>
    <w:p w:rsidR="000016D0" w:rsidRPr="00516695" w:rsidRDefault="000016D0" w:rsidP="00760F79">
      <w:pPr>
        <w:jc w:val="both"/>
        <w:rPr>
          <w:rFonts w:ascii="Times New Roman" w:hAnsi="Times New Roman"/>
          <w:sz w:val="24"/>
          <w:szCs w:val="24"/>
        </w:rPr>
      </w:pP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i 1</w:t>
      </w:r>
      <w:r w:rsidRPr="00516695">
        <w:rPr>
          <w:rFonts w:ascii="Times New Roman" w:hAnsi="Times New Roman"/>
          <w:sz w:val="24"/>
          <w:szCs w:val="24"/>
        </w:rPr>
        <w:t>: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c:</w:t>
      </w:r>
    </w:p>
    <w:p w:rsidR="00085196" w:rsidRPr="00516695" w:rsidRDefault="00085196" w:rsidP="00760F79">
      <w:pPr>
        <w:ind w:firstLine="935"/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</w:rPr>
        <w:t xml:space="preserve">A =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2980" w:dyaOrig="660">
          <v:shape id="_x0000_i1083" type="#_x0000_t75" style="width:149pt;height:33pt" o:ole="">
            <v:imagedata r:id="rId203" o:title=""/>
          </v:shape>
          <o:OLEObject Type="Embed" ProgID="Equation.DSMT4" ShapeID="_x0000_i1083" DrawAspect="Content" ObjectID="_1673943086" r:id="rId204"/>
        </w:object>
      </w:r>
      <w:r w:rsidRPr="00516695">
        <w:rPr>
          <w:rFonts w:ascii="Times New Roman" w:hAnsi="Times New Roman"/>
          <w:sz w:val="24"/>
          <w:szCs w:val="24"/>
        </w:rPr>
        <w:t xml:space="preserve">.   </w:t>
      </w:r>
      <w:r w:rsidRPr="00516695">
        <w:rPr>
          <w:rFonts w:ascii="Times New Roman" w:hAnsi="Times New Roman"/>
          <w:sz w:val="24"/>
          <w:szCs w:val="24"/>
          <w:lang w:val="pt-BR"/>
        </w:rPr>
        <w:t>V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ớ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i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84" type="#_x0000_t75" style="width:11pt;height:31pt" o:ole="">
            <v:imagedata r:id="rId205" o:title=""/>
          </v:shape>
          <o:OLEObject Type="Embed" ProgID="Equation.DSMT4" ShapeID="_x0000_i1084" DrawAspect="Content" ObjectID="_1673943087" r:id="rId206"/>
        </w:objec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; b = -2 ; x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85" type="#_x0000_t75" style="width:12pt;height:31pt" o:ole="">
            <v:imagedata r:id="rId207" o:title=""/>
          </v:shape>
          <o:OLEObject Type="Embed" ProgID="Equation.DSMT4" ShapeID="_x0000_i1085" DrawAspect="Content" ObjectID="_1673943088" r:id="rId208"/>
        </w:objec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; y = 1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B</w:t>
      </w:r>
      <w:r w:rsidR="003921A7"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à</w:t>
      </w: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i 2</w:t>
      </w:r>
      <w:r w:rsidRPr="00516695">
        <w:rPr>
          <w:rFonts w:ascii="Times New Roman" w:hAnsi="Times New Roman"/>
          <w:sz w:val="24"/>
          <w:szCs w:val="24"/>
          <w:lang w:val="pt-BR"/>
        </w:rPr>
        <w:t>: Ch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ứ</w:t>
      </w:r>
      <w:r w:rsidRPr="00516695">
        <w:rPr>
          <w:rFonts w:ascii="Times New Roman" w:hAnsi="Times New Roman"/>
          <w:sz w:val="24"/>
          <w:szCs w:val="24"/>
          <w:lang w:val="pt-BR"/>
        </w:rPr>
        <w:t>ng minh r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ằ</w:t>
      </w:r>
      <w:r w:rsidRPr="00516695">
        <w:rPr>
          <w:rFonts w:ascii="Times New Roman" w:hAnsi="Times New Roman"/>
          <w:sz w:val="24"/>
          <w:szCs w:val="24"/>
          <w:lang w:val="pt-BR"/>
        </w:rPr>
        <w:t>ng: N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ế</w:t>
      </w:r>
      <w:r w:rsidRPr="00516695">
        <w:rPr>
          <w:rFonts w:ascii="Times New Roman" w:hAnsi="Times New Roman"/>
          <w:sz w:val="24"/>
          <w:szCs w:val="24"/>
          <w:lang w:val="pt-BR"/>
        </w:rPr>
        <w:t>u 0 &lt; a</w:t>
      </w:r>
      <w:r w:rsidRPr="00516695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&lt; a</w:t>
      </w:r>
      <w:r w:rsidRPr="00516695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&lt; ….. </w:t>
      </w:r>
      <w:r w:rsidRPr="00516695">
        <w:rPr>
          <w:rFonts w:ascii="Times New Roman" w:hAnsi="Times New Roman"/>
          <w:sz w:val="24"/>
          <w:szCs w:val="24"/>
        </w:rPr>
        <w:t>&lt; a</w:t>
      </w:r>
      <w:r w:rsidRPr="00516695">
        <w:rPr>
          <w:rFonts w:ascii="Times New Roman" w:hAnsi="Times New Roman"/>
          <w:sz w:val="24"/>
          <w:szCs w:val="24"/>
          <w:vertAlign w:val="subscript"/>
        </w:rPr>
        <w:t>9</w: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: </w:t>
      </w:r>
      <w:r w:rsidRPr="00516695">
        <w:rPr>
          <w:rFonts w:ascii="Times New Roman" w:hAnsi="Times New Roman"/>
          <w:position w:val="-30"/>
          <w:sz w:val="24"/>
          <w:szCs w:val="24"/>
        </w:rPr>
        <w:object w:dxaOrig="2060" w:dyaOrig="680">
          <v:shape id="_x0000_i1086" type="#_x0000_t75" style="width:103pt;height:34pt" o:ole="">
            <v:imagedata r:id="rId209" o:title=""/>
          </v:shape>
          <o:OLEObject Type="Embed" ProgID="Equation.DSMT4" ShapeID="_x0000_i1086" DrawAspect="Content" ObjectID="_1673943089" r:id="rId210"/>
        </w:objec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i 3</w:t>
      </w:r>
      <w:r w:rsidRPr="00516695">
        <w:rPr>
          <w:rFonts w:ascii="Times New Roman" w:hAnsi="Times New Roman"/>
          <w:sz w:val="24"/>
          <w:szCs w:val="24"/>
        </w:rPr>
        <w:t>: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3 m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nh </w:t>
      </w:r>
      <w:r w:rsidR="003921A7" w:rsidRPr="00516695">
        <w:rPr>
          <w:rFonts w:ascii="Times New Roman" w:hAnsi="Times New Roman"/>
          <w:sz w:val="24"/>
          <w:szCs w:val="24"/>
        </w:rPr>
        <w:t>đấ</w:t>
      </w:r>
      <w:r w:rsidRPr="00516695">
        <w:rPr>
          <w:rFonts w:ascii="Times New Roman" w:hAnsi="Times New Roman"/>
          <w:sz w:val="24"/>
          <w:szCs w:val="24"/>
        </w:rPr>
        <w:t>t 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nh ch</w:t>
      </w:r>
      <w:r w:rsidR="003921A7" w:rsidRPr="00516695">
        <w:rPr>
          <w:rFonts w:ascii="Times New Roman" w:hAnsi="Times New Roman"/>
          <w:sz w:val="24"/>
          <w:szCs w:val="24"/>
        </w:rPr>
        <w:t>ữ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t: A; B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.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d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ch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A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4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5,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d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ch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B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7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8; A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chi</w:t>
      </w:r>
      <w:r w:rsidR="003921A7" w:rsidRPr="00516695">
        <w:rPr>
          <w:rFonts w:ascii="Times New Roman" w:hAnsi="Times New Roman"/>
          <w:sz w:val="24"/>
          <w:szCs w:val="24"/>
        </w:rPr>
        <w:t>ề</w:t>
      </w:r>
      <w:r w:rsidRPr="00516695">
        <w:rPr>
          <w:rFonts w:ascii="Times New Roman" w:hAnsi="Times New Roman"/>
          <w:sz w:val="24"/>
          <w:szCs w:val="24"/>
        </w:rPr>
        <w:t>u d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hi</w:t>
      </w:r>
      <w:r w:rsidR="003921A7" w:rsidRPr="00516695">
        <w:rPr>
          <w:rFonts w:ascii="Times New Roman" w:hAnsi="Times New Roman"/>
          <w:sz w:val="24"/>
          <w:szCs w:val="24"/>
        </w:rPr>
        <w:t>ề</w:t>
      </w:r>
      <w:r w:rsidRPr="00516695">
        <w:rPr>
          <w:rFonts w:ascii="Times New Roman" w:hAnsi="Times New Roman"/>
          <w:sz w:val="24"/>
          <w:szCs w:val="24"/>
        </w:rPr>
        <w:t>u r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ch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ng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27m. B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chi</w:t>
      </w:r>
      <w:r w:rsidR="003921A7" w:rsidRPr="00516695">
        <w:rPr>
          <w:rFonts w:ascii="Times New Roman" w:hAnsi="Times New Roman"/>
          <w:sz w:val="24"/>
          <w:szCs w:val="24"/>
        </w:rPr>
        <w:t>ề</w:t>
      </w:r>
      <w:r w:rsidRPr="00516695">
        <w:rPr>
          <w:rFonts w:ascii="Times New Roman" w:hAnsi="Times New Roman"/>
          <w:sz w:val="24"/>
          <w:szCs w:val="24"/>
        </w:rPr>
        <w:t>u r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ng. Chi</w:t>
      </w:r>
      <w:r w:rsidR="003921A7" w:rsidRPr="00516695">
        <w:rPr>
          <w:rFonts w:ascii="Times New Roman" w:hAnsi="Times New Roman"/>
          <w:sz w:val="24"/>
          <w:szCs w:val="24"/>
        </w:rPr>
        <w:t>ề</w:t>
      </w:r>
      <w:r w:rsidRPr="00516695">
        <w:rPr>
          <w:rFonts w:ascii="Times New Roman" w:hAnsi="Times New Roman"/>
          <w:sz w:val="24"/>
          <w:szCs w:val="24"/>
        </w:rPr>
        <w:t>u d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m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nh </w:t>
      </w:r>
      <w:r w:rsidR="003921A7" w:rsidRPr="00516695">
        <w:rPr>
          <w:rFonts w:ascii="Times New Roman" w:hAnsi="Times New Roman"/>
          <w:sz w:val="24"/>
          <w:szCs w:val="24"/>
        </w:rPr>
        <w:t>đấ</w:t>
      </w:r>
      <w:r w:rsidRPr="00516695">
        <w:rPr>
          <w:rFonts w:ascii="Times New Roman" w:hAnsi="Times New Roman"/>
          <w:sz w:val="24"/>
          <w:szCs w:val="24"/>
        </w:rPr>
        <w:t>t C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24m. H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d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ch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m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nh </w:t>
      </w:r>
      <w:r w:rsidR="003921A7" w:rsidRPr="00516695">
        <w:rPr>
          <w:rFonts w:ascii="Times New Roman" w:hAnsi="Times New Roman"/>
          <w:sz w:val="24"/>
          <w:szCs w:val="24"/>
        </w:rPr>
        <w:t>đấ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i 4</w:t>
      </w:r>
      <w:r w:rsidRPr="00516695">
        <w:rPr>
          <w:rFonts w:ascii="Times New Roman" w:hAnsi="Times New Roman"/>
          <w:sz w:val="24"/>
          <w:szCs w:val="24"/>
        </w:rPr>
        <w:t>: Cho 2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: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087" type="#_x0000_t75" style="width:34pt;height:31pt" o:ole="">
            <v:imagedata r:id="rId211" o:title=""/>
          </v:shape>
          <o:OLEObject Type="Embed" ProgID="Equation.DSMT4" ShapeID="_x0000_i1087" DrawAspect="Content" ObjectID="_1673943090" r:id="rId212"/>
        </w:object>
      </w:r>
      <w:r w:rsidRPr="00516695">
        <w:rPr>
          <w:rFonts w:ascii="Times New Roman" w:hAnsi="Times New Roman"/>
          <w:sz w:val="24"/>
          <w:szCs w:val="24"/>
        </w:rPr>
        <w:t xml:space="preserve"> ;   B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240" w:dyaOrig="660">
          <v:shape id="_x0000_i1088" type="#_x0000_t75" style="width:62pt;height:33pt" o:ole="">
            <v:imagedata r:id="rId213" o:title=""/>
          </v:shape>
          <o:OLEObject Type="Embed" ProgID="Equation.DSMT4" ShapeID="_x0000_i1088" DrawAspect="Content" ObjectID="_1673943091" r:id="rId214"/>
        </w:objec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a)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 xml:space="preserve">a x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b)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 xml:space="preserve">a x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hai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.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B</w:t>
      </w:r>
      <w:r w:rsidR="003921A7"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à</w:t>
      </w: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i 5</w:t>
      </w:r>
      <w:r w:rsidRPr="00516695">
        <w:rPr>
          <w:rFonts w:ascii="Times New Roman" w:hAnsi="Times New Roman"/>
          <w:sz w:val="24"/>
          <w:szCs w:val="24"/>
          <w:lang w:val="pt-BR"/>
        </w:rPr>
        <w:t>: Cho tam gi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á</w:t>
      </w:r>
      <w:r w:rsidRPr="00516695">
        <w:rPr>
          <w:rFonts w:ascii="Times New Roman" w:hAnsi="Times New Roman"/>
          <w:sz w:val="24"/>
          <w:szCs w:val="24"/>
          <w:lang w:val="pt-BR"/>
        </w:rPr>
        <w:t>c c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â</w:t>
      </w:r>
      <w:r w:rsidRPr="00516695">
        <w:rPr>
          <w:rFonts w:ascii="Times New Roman" w:hAnsi="Times New Roman"/>
          <w:sz w:val="24"/>
          <w:szCs w:val="24"/>
          <w:lang w:val="pt-BR"/>
        </w:rPr>
        <w:t>n ABC, AB = AC. Tr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ê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n tia 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đố</w:t>
      </w:r>
      <w:r w:rsidRPr="00516695">
        <w:rPr>
          <w:rFonts w:ascii="Times New Roman" w:hAnsi="Times New Roman"/>
          <w:sz w:val="24"/>
          <w:szCs w:val="24"/>
          <w:lang w:val="pt-BR"/>
        </w:rPr>
        <w:t>i c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ủ</w:t>
      </w:r>
      <w:r w:rsidRPr="00516695">
        <w:rPr>
          <w:rFonts w:ascii="Times New Roman" w:hAnsi="Times New Roman"/>
          <w:sz w:val="24"/>
          <w:szCs w:val="24"/>
          <w:lang w:val="pt-BR"/>
        </w:rPr>
        <w:t>a c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á</w:t>
      </w:r>
      <w:r w:rsidRPr="00516695">
        <w:rPr>
          <w:rFonts w:ascii="Times New Roman" w:hAnsi="Times New Roman"/>
          <w:sz w:val="24"/>
          <w:szCs w:val="24"/>
          <w:lang w:val="pt-BR"/>
        </w:rPr>
        <w:t>c tia BC v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à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CB l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ấ</w:t>
      </w:r>
      <w:r w:rsidRPr="00516695">
        <w:rPr>
          <w:rFonts w:ascii="Times New Roman" w:hAnsi="Times New Roman"/>
          <w:sz w:val="24"/>
          <w:szCs w:val="24"/>
          <w:lang w:val="pt-BR"/>
        </w:rPr>
        <w:t>y theo th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ứ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ự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hai 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đ</w:t>
      </w:r>
      <w:r w:rsidRPr="00516695">
        <w:rPr>
          <w:rFonts w:ascii="Times New Roman" w:hAnsi="Times New Roman"/>
          <w:sz w:val="24"/>
          <w:szCs w:val="24"/>
          <w:lang w:val="pt-BR"/>
        </w:rPr>
        <w:t>i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ể</w:t>
      </w:r>
      <w:r w:rsidRPr="00516695">
        <w:rPr>
          <w:rFonts w:ascii="Times New Roman" w:hAnsi="Times New Roman"/>
          <w:sz w:val="24"/>
          <w:szCs w:val="24"/>
          <w:lang w:val="pt-BR"/>
        </w:rPr>
        <w:t>m D v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à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E sao cho BD = CE.  a) Ch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ứ</w:t>
      </w:r>
      <w:r w:rsidRPr="00516695">
        <w:rPr>
          <w:rFonts w:ascii="Times New Roman" w:hAnsi="Times New Roman"/>
          <w:sz w:val="24"/>
          <w:szCs w:val="24"/>
          <w:lang w:val="pt-BR"/>
        </w:rPr>
        <w:t>ng minh tam gi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á</w:t>
      </w:r>
      <w:r w:rsidRPr="00516695">
        <w:rPr>
          <w:rFonts w:ascii="Times New Roman" w:hAnsi="Times New Roman"/>
          <w:sz w:val="24"/>
          <w:szCs w:val="24"/>
          <w:lang w:val="pt-BR"/>
        </w:rPr>
        <w:t>c ADE l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à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tam gi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á</w:t>
      </w:r>
      <w:r w:rsidRPr="00516695">
        <w:rPr>
          <w:rFonts w:ascii="Times New Roman" w:hAnsi="Times New Roman"/>
          <w:sz w:val="24"/>
          <w:szCs w:val="24"/>
          <w:lang w:val="pt-BR"/>
        </w:rPr>
        <w:t>c c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â</w:t>
      </w:r>
      <w:r w:rsidRPr="00516695">
        <w:rPr>
          <w:rFonts w:ascii="Times New Roman" w:hAnsi="Times New Roman"/>
          <w:sz w:val="24"/>
          <w:szCs w:val="24"/>
          <w:lang w:val="pt-BR"/>
        </w:rPr>
        <w:t>n.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) 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i M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BC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AM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ia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DAE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)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B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 v</w:t>
      </w:r>
      <w:r w:rsidR="003921A7" w:rsidRPr="00516695">
        <w:rPr>
          <w:rFonts w:ascii="Times New Roman" w:hAnsi="Times New Roman"/>
          <w:sz w:val="24"/>
          <w:szCs w:val="24"/>
        </w:rPr>
        <w:t>ẽ</w:t>
      </w:r>
      <w:r w:rsidRPr="00516695">
        <w:rPr>
          <w:rFonts w:ascii="Times New Roman" w:hAnsi="Times New Roman"/>
          <w:sz w:val="24"/>
          <w:szCs w:val="24"/>
        </w:rPr>
        <w:t xml:space="preserve"> BH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K theo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 xml:space="preserve">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AD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AE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BH = CK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d)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ng minh 3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AM; BH; CK g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p nhau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 xml:space="preserve">i 1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516695" w:rsidP="00760F79">
      <w:pPr>
        <w:jc w:val="center"/>
        <w:rPr>
          <w:rFonts w:ascii="Times New Roman" w:hAnsi="Times New Roman"/>
          <w:b/>
          <w:color w:val="FF0000"/>
          <w:sz w:val="24"/>
          <w:szCs w:val="24"/>
          <w:lang w:val="pt-BR"/>
        </w:rPr>
      </w:pPr>
      <w:r w:rsidRPr="00516695">
        <w:rPr>
          <w:rFonts w:ascii="Times New Roman" w:hAnsi="Times New Roman"/>
          <w:b/>
          <w:color w:val="FF0000"/>
          <w:sz w:val="24"/>
          <w:szCs w:val="24"/>
          <w:lang w:val="pt-BR"/>
        </w:rPr>
        <w:lastRenderedPageBreak/>
        <w:t>ĐÁP ÁN</w:t>
      </w: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26960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E26960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E26960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="00085196" w:rsidRPr="00516695">
        <w:rPr>
          <w:rFonts w:ascii="Times New Roman" w:hAnsi="Times New Roman"/>
          <w:b/>
          <w:sz w:val="24"/>
          <w:szCs w:val="24"/>
        </w:rPr>
        <w:t>1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E26960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E26960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E26960" w:rsidRPr="00516695">
        <w:rPr>
          <w:rFonts w:ascii="Times New Roman" w:hAnsi="Times New Roman"/>
          <w:sz w:val="24"/>
          <w:szCs w:val="24"/>
        </w:rPr>
        <w:t xml:space="preserve">n: </w:t>
      </w:r>
      <w:r w:rsidR="00E26960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>Bài 1:</w:t>
      </w:r>
      <w:r w:rsidRPr="00516695">
        <w:rPr>
          <w:rFonts w:ascii="Times New Roman" w:hAnsi="Times New Roman"/>
          <w:sz w:val="24"/>
          <w:szCs w:val="24"/>
          <w:lang w:val="nl-NL"/>
        </w:rPr>
        <w:t>(3 điểm): a) (1.5 điểm)</w:t>
      </w:r>
    </w:p>
    <w:p w:rsidR="00340CD1" w:rsidRPr="00516695" w:rsidRDefault="00603A24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position w:val="-144"/>
          <w:sz w:val="24"/>
          <w:szCs w:val="24"/>
          <w:lang w:val="nl-NL"/>
        </w:rPr>
        <w:object w:dxaOrig="6780" w:dyaOrig="3000">
          <v:shape id="_x0000_i1089" type="#_x0000_t75" style="width:336.65pt;height:153.3pt" o:ole="">
            <v:imagedata r:id="rId215" o:title=""/>
          </v:shape>
          <o:OLEObject Type="Embed" ProgID="Equation.DSMT4" ShapeID="_x0000_i1089" DrawAspect="Content" ObjectID="_1673943092" r:id="rId216"/>
        </w:object>
      </w:r>
      <w:bookmarkStart w:id="0" w:name="_GoBack"/>
      <w:bookmarkEnd w:id="0"/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b) (1.5 điểm) 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2040" w:dyaOrig="340">
          <v:shape id="_x0000_i1090" type="#_x0000_t75" style="width:102pt;height:17pt" o:ole="">
            <v:imagedata r:id="rId217" o:title=""/>
          </v:shape>
          <o:OLEObject Type="Embed" ProgID="Equation.DSMT4" ShapeID="_x0000_i1090" DrawAspect="Content" ObjectID="_1673943093" r:id="rId218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=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2040" w:dyaOrig="340">
          <v:shape id="_x0000_i1091" type="#_x0000_t75" style="width:102pt;height:17pt" o:ole="">
            <v:imagedata r:id="rId219" o:title=""/>
          </v:shape>
          <o:OLEObject Type="Embed" ProgID="Equation.DSMT4" ShapeID="_x0000_i1091" DrawAspect="Content" ObjectID="_1673943094" r:id="rId220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=</w:t>
      </w:r>
      <w:r w:rsidRPr="00516695">
        <w:rPr>
          <w:rFonts w:ascii="Times New Roman" w:hAnsi="Times New Roman"/>
          <w:position w:val="-10"/>
          <w:sz w:val="24"/>
          <w:szCs w:val="24"/>
          <w:lang w:val="nl-NL"/>
        </w:rPr>
        <w:object w:dxaOrig="2240" w:dyaOrig="380">
          <v:shape id="_x0000_i1092" type="#_x0000_t75" style="width:112pt;height:19pt" o:ole="">
            <v:imagedata r:id="rId221" o:title=""/>
          </v:shape>
          <o:OLEObject Type="Embed" ProgID="Equation.DSMT4" ShapeID="_x0000_i1092" DrawAspect="Content" ObjectID="_1673943095" r:id="rId222"/>
        </w:objec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                      =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220" w:dyaOrig="340">
          <v:shape id="_x0000_i1093" type="#_x0000_t75" style="width:161pt;height:17pt" o:ole="">
            <v:imagedata r:id="rId223" o:title=""/>
          </v:shape>
          <o:OLEObject Type="Embed" ProgID="Equation.DSMT4" ShapeID="_x0000_i1093" DrawAspect="Content" ObjectID="_1673943096" r:id="rId224"/>
        </w:object>
      </w:r>
      <w:r w:rsidR="00603A24"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nl-NL"/>
        </w:rPr>
        <w:t>= 10( 3</w:t>
      </w:r>
      <w:r w:rsidRPr="00516695">
        <w:rPr>
          <w:rFonts w:ascii="Times New Roman" w:hAnsi="Times New Roman"/>
          <w:sz w:val="24"/>
          <w:szCs w:val="24"/>
          <w:vertAlign w:val="superscript"/>
          <w:lang w:val="nl-NL"/>
        </w:rPr>
        <w:t>n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-2</w:t>
      </w:r>
      <w:r w:rsidRPr="00516695">
        <w:rPr>
          <w:rFonts w:ascii="Times New Roman" w:hAnsi="Times New Roman"/>
          <w:sz w:val="24"/>
          <w:szCs w:val="24"/>
          <w:vertAlign w:val="superscript"/>
          <w:lang w:val="nl-NL"/>
        </w:rPr>
        <w:t>n</w:t>
      </w:r>
      <w:r w:rsidRPr="00516695">
        <w:rPr>
          <w:rFonts w:ascii="Times New Roman" w:hAnsi="Times New Roman"/>
          <w:sz w:val="24"/>
          <w:szCs w:val="24"/>
          <w:lang w:val="nl-NL"/>
        </w:rPr>
        <w:t>)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2040" w:dyaOrig="340">
          <v:shape id="_x0000_i1094" type="#_x0000_t75" style="width:102pt;height:17pt" o:ole="">
            <v:imagedata r:id="rId217" o:title=""/>
          </v:shape>
          <o:OLEObject Type="Embed" ProgID="Equation.DSMT4" ShapeID="_x0000_i1094" DrawAspect="Content" ObjectID="_1673943097" r:id="rId225"/>
        </w:objec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120" w:dyaOrig="279">
          <v:shape id="_x0000_i1095" type="#_x0000_t75" style="width:6pt;height:13.95pt" o:ole="">
            <v:imagedata r:id="rId226" o:title=""/>
          </v:shape>
          <o:OLEObject Type="Embed" ProgID="Equation.DSMT4" ShapeID="_x0000_i1095" DrawAspect="Content" ObjectID="_1673943098" r:id="rId227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10 với mọi n là số nguyên dương.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>Bài 2:</w:t>
      </w:r>
      <w:r w:rsidRPr="00516695">
        <w:rPr>
          <w:rFonts w:ascii="Times New Roman" w:hAnsi="Times New Roman"/>
          <w:sz w:val="24"/>
          <w:szCs w:val="24"/>
          <w:lang w:val="nl-NL"/>
        </w:rPr>
        <w:t>(2 điểm)</w:t>
      </w:r>
    </w:p>
    <w:p w:rsidR="00340CD1" w:rsidRPr="00516695" w:rsidRDefault="00603A24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position w:val="-58"/>
          <w:sz w:val="24"/>
          <w:szCs w:val="24"/>
          <w:lang w:val="nl-NL"/>
        </w:rPr>
        <w:object w:dxaOrig="4700" w:dyaOrig="1700">
          <v:shape id="_x0000_i1096" type="#_x0000_t75" style="width:215pt;height:78.8pt" o:ole="">
            <v:imagedata r:id="rId228" o:title=""/>
          </v:shape>
          <o:OLEObject Type="Embed" ProgID="Equation.DSMT4" ShapeID="_x0000_i1096" DrawAspect="Content" ObjectID="_1673943099" r:id="rId229"/>
        </w:object>
      </w:r>
    </w:p>
    <w:p w:rsidR="00340CD1" w:rsidRPr="00516695" w:rsidRDefault="00603A24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position w:val="-102"/>
          <w:sz w:val="24"/>
          <w:szCs w:val="24"/>
          <w:lang w:val="nl-NL"/>
        </w:rPr>
        <w:object w:dxaOrig="2580" w:dyaOrig="2160">
          <v:shape id="_x0000_i1097" type="#_x0000_t75" style="width:214.9pt;height:100.85pt" o:ole="">
            <v:imagedata r:id="rId230" o:title=""/>
          </v:shape>
          <o:OLEObject Type="Embed" ProgID="Equation.DSMT4" ShapeID="_x0000_i1097" DrawAspect="Content" ObjectID="_1673943100" r:id="rId231"/>
        </w:objec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 xml:space="preserve">Bài 3: </w:t>
      </w:r>
      <w:r w:rsidRPr="00516695">
        <w:rPr>
          <w:rFonts w:ascii="Times New Roman" w:hAnsi="Times New Roman"/>
          <w:sz w:val="24"/>
          <w:szCs w:val="24"/>
          <w:lang w:val="nl-NL"/>
        </w:rPr>
        <w:t>(2 điểm)</w:t>
      </w:r>
      <w:r w:rsidR="00603A24"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Từ </w:t>
      </w:r>
      <w:r w:rsidRPr="00516695">
        <w:rPr>
          <w:rFonts w:ascii="Times New Roman" w:hAnsi="Times New Roman"/>
          <w:position w:val="-24"/>
          <w:sz w:val="24"/>
          <w:szCs w:val="24"/>
          <w:lang w:val="nl-NL"/>
        </w:rPr>
        <w:object w:dxaOrig="639" w:dyaOrig="620">
          <v:shape id="_x0000_i1098" type="#_x0000_t75" style="width:31.95pt;height:31pt" o:ole="">
            <v:imagedata r:id="rId232" o:title=""/>
          </v:shape>
          <o:OLEObject Type="Embed" ProgID="Equation.DSMT4" ShapeID="_x0000_i1098" DrawAspect="Content" ObjectID="_1673943101" r:id="rId233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suy ra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820" w:dyaOrig="320">
          <v:shape id="_x0000_i1099" type="#_x0000_t75" style="width:41pt;height:16pt" o:ole="">
            <v:imagedata r:id="rId234" o:title=""/>
          </v:shape>
          <o:OLEObject Type="Embed" ProgID="Equation.DSMT4" ShapeID="_x0000_i1099" DrawAspect="Content" ObjectID="_1673943102" r:id="rId235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ab/>
        <w:t xml:space="preserve">  khi đó </w:t>
      </w:r>
      <w:r w:rsidRPr="00516695">
        <w:rPr>
          <w:rFonts w:ascii="Times New Roman" w:hAnsi="Times New Roman"/>
          <w:position w:val="-24"/>
          <w:sz w:val="24"/>
          <w:szCs w:val="24"/>
          <w:lang w:val="nl-NL"/>
        </w:rPr>
        <w:object w:dxaOrig="1780" w:dyaOrig="660">
          <v:shape id="_x0000_i1100" type="#_x0000_t75" style="width:89pt;height:33pt" o:ole="">
            <v:imagedata r:id="rId236" o:title=""/>
          </v:shape>
          <o:OLEObject Type="Embed" ProgID="Equation.DSMT4" ShapeID="_x0000_i1100" DrawAspect="Content" ObjectID="_1673943103" r:id="rId237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        = </w:t>
      </w:r>
      <w:r w:rsidRPr="00516695">
        <w:rPr>
          <w:rFonts w:ascii="Times New Roman" w:hAnsi="Times New Roman"/>
          <w:position w:val="-28"/>
          <w:sz w:val="24"/>
          <w:szCs w:val="24"/>
          <w:lang w:val="nl-NL"/>
        </w:rPr>
        <w:object w:dxaOrig="1280" w:dyaOrig="660">
          <v:shape id="_x0000_i1101" type="#_x0000_t75" style="width:64pt;height:33pt" o:ole="">
            <v:imagedata r:id="rId238" o:title=""/>
          </v:shape>
          <o:OLEObject Type="Embed" ProgID="Equation.DSMT4" ShapeID="_x0000_i1101" DrawAspect="Content" ObjectID="_1673943104" r:id="rId239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D368A3" w:rsidP="00760F79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anchor distT="0" distB="0" distL="114300" distR="114300" simplePos="0" relativeHeight="251619840" behindDoc="0" locked="0" layoutInCell="1" allowOverlap="1">
            <wp:simplePos x="0" y="0"/>
            <wp:positionH relativeFrom="column">
              <wp:posOffset>4274820</wp:posOffset>
            </wp:positionH>
            <wp:positionV relativeFrom="paragraph">
              <wp:posOffset>103505</wp:posOffset>
            </wp:positionV>
            <wp:extent cx="2571750" cy="2152650"/>
            <wp:effectExtent l="0" t="0" r="0" b="0"/>
            <wp:wrapSquare wrapText="bothSides"/>
            <wp:docPr id="875" name="Picture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0CD1" w:rsidRPr="00516695">
        <w:rPr>
          <w:rFonts w:ascii="Times New Roman" w:hAnsi="Times New Roman"/>
          <w:b/>
          <w:sz w:val="24"/>
          <w:szCs w:val="24"/>
          <w:lang w:val="nl-NL"/>
        </w:rPr>
        <w:t>Bài 4:</w:t>
      </w:r>
      <w:r w:rsidR="00340CD1" w:rsidRPr="00516695">
        <w:rPr>
          <w:rFonts w:ascii="Times New Roman" w:hAnsi="Times New Roman"/>
          <w:sz w:val="24"/>
          <w:szCs w:val="24"/>
          <w:lang w:val="nl-NL"/>
        </w:rPr>
        <w:t xml:space="preserve"> (3 điểm)</w:t>
      </w:r>
      <w:r w:rsidR="00603A24"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340CD1" w:rsidRPr="00516695">
        <w:rPr>
          <w:rFonts w:ascii="Times New Roman" w:hAnsi="Times New Roman"/>
          <w:b/>
          <w:sz w:val="24"/>
          <w:szCs w:val="24"/>
          <w:lang w:val="nl-NL"/>
        </w:rPr>
        <w:t>a/</w:t>
      </w:r>
      <w:r w:rsidR="00340CD1" w:rsidRPr="00516695">
        <w:rPr>
          <w:rFonts w:ascii="Times New Roman" w:hAnsi="Times New Roman"/>
          <w:sz w:val="24"/>
          <w:szCs w:val="24"/>
          <w:lang w:val="nl-NL"/>
        </w:rPr>
        <w:t xml:space="preserve"> (1điểm) Xét </w:t>
      </w:r>
      <w:r w:rsidR="00340CD1"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740" w:dyaOrig="279">
          <v:shape id="_x0000_i1102" type="#_x0000_t75" style="width:37pt;height:13.95pt" o:ole="">
            <v:imagedata r:id="rId241" o:title=""/>
          </v:shape>
          <o:OLEObject Type="Embed" ProgID="Equation.DSMT4" ShapeID="_x0000_i1102" DrawAspect="Content" ObjectID="_1673943105" r:id="rId242"/>
        </w:object>
      </w:r>
      <w:r w:rsidR="00340CD1" w:rsidRPr="00516695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340CD1"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720" w:dyaOrig="260">
          <v:shape id="_x0000_i1103" type="#_x0000_t75" style="width:36pt;height:13pt" o:ole="">
            <v:imagedata r:id="rId243" o:title=""/>
          </v:shape>
          <o:OLEObject Type="Embed" ProgID="Equation.DSMT4" ShapeID="_x0000_i1103" DrawAspect="Content" ObjectID="_1673943106" r:id="rId244"/>
        </w:object>
      </w:r>
      <w:r w:rsidR="00340CD1" w:rsidRPr="00516695">
        <w:rPr>
          <w:rFonts w:ascii="Times New Roman" w:hAnsi="Times New Roman"/>
          <w:sz w:val="24"/>
          <w:szCs w:val="24"/>
          <w:lang w:val="nl-NL"/>
        </w:rPr>
        <w:t xml:space="preserve"> có :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AM = EM      (gt )</w: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359" w:dyaOrig="360">
          <v:shape id="_x0000_i1104" type="#_x0000_t75" style="width:67.95pt;height:18pt" o:ole="">
            <v:imagedata r:id="rId245" o:title=""/>
          </v:shape>
          <o:OLEObject Type="Embed" ProgID="Equation.DSMT4" ShapeID="_x0000_i1104" DrawAspect="Content" ObjectID="_1673943107" r:id="rId246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đối đỉnh )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>BM = MC      (gt )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Nên :  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740" w:dyaOrig="279">
          <v:shape id="_x0000_i1105" type="#_x0000_t75" style="width:37pt;height:13.95pt" o:ole="">
            <v:imagedata r:id="rId247" o:title=""/>
          </v:shape>
          <o:OLEObject Type="Embed" ProgID="Equation.DSMT4" ShapeID="_x0000_i1105" DrawAspect="Content" ObjectID="_1673943108" r:id="rId248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720" w:dyaOrig="260">
          <v:shape id="_x0000_i1106" type="#_x0000_t75" style="width:36pt;height:13pt" o:ole="">
            <v:imagedata r:id="rId249" o:title=""/>
          </v:shape>
          <o:OLEObject Type="Embed" ProgID="Equation.DSMT4" ShapeID="_x0000_i1106" DrawAspect="Content" ObjectID="_1673943109" r:id="rId250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c.g.c )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07" type="#_x0000_t75" style="width:15pt;height:12pt" o:ole="">
            <v:imagedata r:id="rId251" o:title=""/>
          </v:shape>
          <o:OLEObject Type="Embed" ProgID="Equation.DSMT4" ShapeID="_x0000_i1107" DrawAspect="Content" ObjectID="_1673943110" r:id="rId252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AC = EB</w: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Vì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740" w:dyaOrig="279">
          <v:shape id="_x0000_i1108" type="#_x0000_t75" style="width:37pt;height:13.95pt" o:ole="">
            <v:imagedata r:id="rId253" o:title=""/>
          </v:shape>
          <o:OLEObject Type="Embed" ProgID="Equation.DSMT4" ShapeID="_x0000_i1108" DrawAspect="Content" ObjectID="_1673943111" r:id="rId254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=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720" w:dyaOrig="260">
          <v:shape id="_x0000_i1109" type="#_x0000_t75" style="width:36pt;height:13pt" o:ole="">
            <v:imagedata r:id="rId255" o:title=""/>
          </v:shape>
          <o:OLEObject Type="Embed" ProgID="Equation.DSMT4" ShapeID="_x0000_i1109" DrawAspect="Content" ObjectID="_1673943112" r:id="rId256"/>
        </w:objec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10" type="#_x0000_t75" style="width:15pt;height:12pt" o:ole="">
            <v:imagedata r:id="rId257" o:title=""/>
          </v:shape>
          <o:OLEObject Type="Embed" ProgID="Equation.3" ShapeID="_x0000_i1110" DrawAspect="Content" ObjectID="_1673943113" r:id="rId258"/>
        </w:objec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340" w:dyaOrig="360">
          <v:shape id="_x0000_i1111" type="#_x0000_t75" style="width:67pt;height:18pt" o:ole="">
            <v:imagedata r:id="rId259" o:title=""/>
          </v:shape>
          <o:OLEObject Type="Embed" ProgID="Equation.DSMT4" ShapeID="_x0000_i1111" DrawAspect="Content" ObjectID="_1673943114" r:id="rId260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2 góc có vị trí so le trong được tạo bởi đường thẳng AC và EB cắt đường thẳng AE )    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Suy ra  AC // BE . </w: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>b/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1 điểm )</w:t>
      </w:r>
      <w:r w:rsidR="00603A24"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Xét 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680" w:dyaOrig="260">
          <v:shape id="_x0000_i1112" type="#_x0000_t75" style="width:34pt;height:13pt" o:ole="">
            <v:imagedata r:id="rId261" o:title=""/>
          </v:shape>
          <o:OLEObject Type="Embed" ProgID="Equation.DSMT4" ShapeID="_x0000_i1112" DrawAspect="Content" ObjectID="_1673943115" r:id="rId262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760" w:dyaOrig="260">
          <v:shape id="_x0000_i1113" type="#_x0000_t75" style="width:38pt;height:13pt" o:ole="">
            <v:imagedata r:id="rId263" o:title=""/>
          </v:shape>
          <o:OLEObject Type="Embed" ProgID="Equation.DSMT4" ShapeID="_x0000_i1113" DrawAspect="Content" ObjectID="_1673943116" r:id="rId264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có : 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>AM = EM (gt )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1300" w:dyaOrig="340">
          <v:shape id="_x0000_i1114" type="#_x0000_t75" style="width:65pt;height:17pt" o:ole="">
            <v:imagedata r:id="rId265" o:title=""/>
          </v:shape>
          <o:OLEObject Type="Embed" ProgID="Equation.DSMT4" ShapeID="_x0000_i1114" DrawAspect="Content" ObjectID="_1673943117" r:id="rId266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 vì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620" w:dyaOrig="279">
          <v:shape id="_x0000_i1115" type="#_x0000_t75" style="width:81pt;height:13.95pt" o:ole="">
            <v:imagedata r:id="rId267" o:title=""/>
          </v:shape>
          <o:OLEObject Type="Embed" ProgID="Equation.DSMT4" ShapeID="_x0000_i1115" DrawAspect="Content" ObjectID="_1673943118" r:id="rId268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)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>AI  =  EK  (gt )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Nên 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1600" w:dyaOrig="260">
          <v:shape id="_x0000_i1116" type="#_x0000_t75" style="width:80pt;height:13pt" o:ole="">
            <v:imagedata r:id="rId269" o:title=""/>
          </v:shape>
          <o:OLEObject Type="Embed" ProgID="Equation.DSMT4" ShapeID="_x0000_i1116" DrawAspect="Content" ObjectID="_1673943119" r:id="rId270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 c.g.c )     Suy ra: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1320" w:dyaOrig="340">
          <v:shape id="_x0000_i1117" type="#_x0000_t75" style="width:66pt;height:17pt" o:ole="">
            <v:imagedata r:id="rId271" o:title=""/>
          </v:shape>
          <o:OLEObject Type="Embed" ProgID="Equation.DSMT4" ShapeID="_x0000_i1117" DrawAspect="Content" ObjectID="_1673943120" r:id="rId272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Mà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860" w:dyaOrig="360">
          <v:shape id="_x0000_i1118" type="#_x0000_t75" style="width:93pt;height:18pt" o:ole="">
            <v:imagedata r:id="rId273" o:title=""/>
          </v:shape>
          <o:OLEObject Type="Embed" ProgID="Equation.DSMT4" ShapeID="_x0000_i1118" DrawAspect="Content" ObjectID="_1673943121" r:id="rId274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 tính chất hai góc kề bù )</w: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vertAlign w:val="superscript"/>
          <w:lang w:val="nl-NL"/>
        </w:rPr>
      </w:pP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19" type="#_x0000_t75" style="width:15pt;height:12pt" o:ole="">
            <v:imagedata r:id="rId275" o:title=""/>
          </v:shape>
          <o:OLEObject Type="Embed" ProgID="Equation.DSMT4" ShapeID="_x0000_i1119" DrawAspect="Content" ObjectID="_1673943122" r:id="rId276"/>
        </w:objec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920" w:dyaOrig="360">
          <v:shape id="_x0000_i1120" type="#_x0000_t75" style="width:96pt;height:18pt" o:ole="">
            <v:imagedata r:id="rId277" o:title=""/>
          </v:shape>
          <o:OLEObject Type="Embed" ProgID="Equation.DSMT4" ShapeID="_x0000_i1120" DrawAspect="Content" ObjectID="_1673943123" r:id="rId278"/>
        </w:objec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21" type="#_x0000_t75" style="width:15pt;height:12pt" o:ole="">
            <v:imagedata r:id="rId279" o:title=""/>
          </v:shape>
          <o:OLEObject Type="Embed" ProgID="Equation.DSMT4" ShapeID="_x0000_i1121" DrawAspect="Content" ObjectID="_1673943124" r:id="rId280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Ba điểm I;M;K thẳng hàng </w: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lastRenderedPageBreak/>
        <w:t>c/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1 điểm )</w:t>
      </w:r>
      <w:r w:rsidR="00603A24"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Trong tam giác vuông BHE (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840" w:dyaOrig="360">
          <v:shape id="_x0000_i1122" type="#_x0000_t75" style="width:42pt;height:18pt" o:ole="">
            <v:imagedata r:id="rId281" o:title=""/>
          </v:shape>
          <o:OLEObject Type="Embed" ProgID="Equation.DSMT4" ShapeID="_x0000_i1122" DrawAspect="Content" ObjectID="_1673943125" r:id="rId282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có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120" w:dyaOrig="360">
          <v:shape id="_x0000_i1123" type="#_x0000_t75" style="width:56pt;height:18pt" o:ole="">
            <v:imagedata r:id="rId283" o:title=""/>
          </v:shape>
          <o:OLEObject Type="Embed" ProgID="Equation.DSMT4" ShapeID="_x0000_i1123" DrawAspect="Content" ObjectID="_1673943126" r:id="rId284"/>
        </w:object>
      </w:r>
      <w:r w:rsidRPr="00516695">
        <w:rPr>
          <w:rFonts w:ascii="Times New Roman" w:hAnsi="Times New Roman"/>
          <w:sz w:val="24"/>
          <w:szCs w:val="24"/>
          <w:vertAlign w:val="superscript"/>
          <w:lang w:val="nl-NL"/>
        </w:rPr>
        <w:t xml:space="preserve"> 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24" type="#_x0000_t75" style="width:15pt;height:12pt" o:ole="">
            <v:imagedata r:id="rId285" o:title=""/>
          </v:shape>
          <o:OLEObject Type="Embed" ProgID="Equation.3" ShapeID="_x0000_i1124" DrawAspect="Content" ObjectID="_1673943127" r:id="rId286"/>
        </w:objec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500" w:dyaOrig="360">
          <v:shape id="_x0000_i1125" type="#_x0000_t75" style="width:175pt;height:18pt" o:ole="">
            <v:imagedata r:id="rId287" o:title=""/>
          </v:shape>
          <o:OLEObject Type="Embed" ProgID="Equation.DSMT4" ShapeID="_x0000_i1125" DrawAspect="Content" ObjectID="_1673943128" r:id="rId288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26" type="#_x0000_t75" style="width:15pt;height:12pt" o:ole="">
            <v:imagedata r:id="rId285" o:title=""/>
          </v:shape>
          <o:OLEObject Type="Embed" ProgID="Equation.3" ShapeID="_x0000_i1126" DrawAspect="Content" ObjectID="_1673943129" r:id="rId289"/>
        </w:objec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720" w:dyaOrig="360">
          <v:shape id="_x0000_i1127" type="#_x0000_t75" style="width:186pt;height:18pt" o:ole="">
            <v:imagedata r:id="rId290" o:title=""/>
          </v:shape>
          <o:OLEObject Type="Embed" ProgID="Equation.DSMT4" ShapeID="_x0000_i1127" DrawAspect="Content" ObjectID="_1673943130" r:id="rId291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580" w:dyaOrig="340">
          <v:shape id="_x0000_i1128" type="#_x0000_t75" style="width:29pt;height:17pt" o:ole="">
            <v:imagedata r:id="rId292" o:title=""/>
          </v:shape>
          <o:OLEObject Type="Embed" ProgID="Equation.DSMT4" ShapeID="_x0000_i1128" DrawAspect="Content" ObjectID="_1673943131" r:id="rId293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BME là góc ngoài tại đỉnh M của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780" w:dyaOrig="260">
          <v:shape id="_x0000_i1129" type="#_x0000_t75" style="width:39pt;height:13pt" o:ole="">
            <v:imagedata r:id="rId294" o:title=""/>
          </v:shape>
          <o:OLEObject Type="Embed" ProgID="Equation.DSMT4" ShapeID="_x0000_i1129" DrawAspect="Content" ObjectID="_1673943132" r:id="rId295"/>
        </w:objec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vertAlign w:val="superscript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Nên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879" w:dyaOrig="360">
          <v:shape id="_x0000_i1130" type="#_x0000_t75" style="width:193.95pt;height:18pt" o:ole="">
            <v:imagedata r:id="rId296" o:title=""/>
          </v:shape>
          <o:OLEObject Type="Embed" ProgID="Equation.DSMT4" ShapeID="_x0000_i1130" DrawAspect="Content" ObjectID="_1673943133" r:id="rId297"/>
        </w:object>
      </w:r>
      <w:r w:rsidRPr="00516695">
        <w:rPr>
          <w:rFonts w:ascii="Times New Roman" w:hAnsi="Times New Roman"/>
          <w:sz w:val="24"/>
          <w:szCs w:val="24"/>
          <w:vertAlign w:val="superscript"/>
          <w:lang w:val="nl-NL"/>
        </w:rPr>
        <w:t xml:space="preserve"> 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( định lý góc ngoài của tam giác )  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i/>
          <w:sz w:val="24"/>
          <w:szCs w:val="24"/>
          <w:lang w:val="nl-NL"/>
        </w:rPr>
        <w:t>( Học sinh giải theo cách khác đúng kết quả vẫn cho điểm tối đa)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</w:p>
    <w:p w:rsidR="00DB00FB" w:rsidRPr="00516695" w:rsidRDefault="00DB00F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9375D3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9375D3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9375D3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="00085196" w:rsidRPr="00516695">
        <w:rPr>
          <w:rFonts w:ascii="Times New Roman" w:hAnsi="Times New Roman"/>
          <w:b/>
          <w:sz w:val="24"/>
          <w:szCs w:val="24"/>
        </w:rPr>
        <w:t>2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9375D3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9375D3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9375D3" w:rsidRPr="00516695">
        <w:rPr>
          <w:rFonts w:ascii="Times New Roman" w:hAnsi="Times New Roman"/>
          <w:sz w:val="24"/>
          <w:szCs w:val="24"/>
        </w:rPr>
        <w:t xml:space="preserve">n: </w:t>
      </w:r>
      <w:r w:rsidR="009375D3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1.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i/>
          <w:sz w:val="24"/>
          <w:szCs w:val="24"/>
        </w:rPr>
        <w:t>T</w:t>
      </w:r>
      <w:r w:rsidR="003921A7" w:rsidRPr="00516695">
        <w:rPr>
          <w:rFonts w:ascii="Times New Roman" w:hAnsi="Times New Roman"/>
          <w:i/>
          <w:sz w:val="24"/>
          <w:szCs w:val="24"/>
        </w:rPr>
        <w:t>ì</w:t>
      </w:r>
      <w:r w:rsidRPr="00516695">
        <w:rPr>
          <w:rFonts w:ascii="Times New Roman" w:hAnsi="Times New Roman"/>
          <w:i/>
          <w:sz w:val="24"/>
          <w:szCs w:val="24"/>
        </w:rPr>
        <w:t>m gi</w:t>
      </w:r>
      <w:r w:rsidR="003921A7" w:rsidRPr="00516695">
        <w:rPr>
          <w:rFonts w:ascii="Times New Roman" w:hAnsi="Times New Roman"/>
          <w:i/>
          <w:sz w:val="24"/>
          <w:szCs w:val="24"/>
        </w:rPr>
        <w:t>á</w:t>
      </w:r>
      <w:r w:rsidRPr="00516695">
        <w:rPr>
          <w:rFonts w:ascii="Times New Roman" w:hAnsi="Times New Roman"/>
          <w:i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i/>
          <w:sz w:val="24"/>
          <w:szCs w:val="24"/>
        </w:rPr>
        <w:t>ị</w:t>
      </w:r>
      <w:r w:rsidRPr="00516695">
        <w:rPr>
          <w:rFonts w:ascii="Times New Roman" w:hAnsi="Times New Roman"/>
          <w:i/>
          <w:sz w:val="24"/>
          <w:szCs w:val="24"/>
        </w:rPr>
        <w:t xml:space="preserve">  n  nguy</w:t>
      </w:r>
      <w:r w:rsidR="003921A7" w:rsidRPr="00516695">
        <w:rPr>
          <w:rFonts w:ascii="Times New Roman" w:hAnsi="Times New Roman"/>
          <w:i/>
          <w:sz w:val="24"/>
          <w:szCs w:val="24"/>
        </w:rPr>
        <w:t>ê</w:t>
      </w:r>
      <w:r w:rsidRPr="00516695">
        <w:rPr>
          <w:rFonts w:ascii="Times New Roman" w:hAnsi="Times New Roman"/>
          <w:i/>
          <w:sz w:val="24"/>
          <w:szCs w:val="24"/>
        </w:rPr>
        <w:t>n d</w:t>
      </w:r>
      <w:r w:rsidR="003921A7" w:rsidRPr="00516695">
        <w:rPr>
          <w:rFonts w:ascii="Times New Roman" w:hAnsi="Times New Roman"/>
          <w:i/>
          <w:sz w:val="24"/>
          <w:szCs w:val="24"/>
        </w:rPr>
        <w:t>ươ</w:t>
      </w:r>
      <w:r w:rsidRPr="00516695">
        <w:rPr>
          <w:rFonts w:ascii="Times New Roman" w:hAnsi="Times New Roman"/>
          <w:i/>
          <w:sz w:val="24"/>
          <w:szCs w:val="24"/>
        </w:rPr>
        <w:t xml:space="preserve">ng: (4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 m</w:t>
      </w:r>
      <w:r w:rsidR="003921A7" w:rsidRPr="00516695">
        <w:rPr>
          <w:rFonts w:ascii="Times New Roman" w:hAnsi="Times New Roman"/>
          <w:i/>
          <w:sz w:val="24"/>
          <w:szCs w:val="24"/>
        </w:rPr>
        <w:t>ỗ</w:t>
      </w:r>
      <w:r w:rsidRPr="00516695">
        <w:rPr>
          <w:rFonts w:ascii="Times New Roman" w:hAnsi="Times New Roman"/>
          <w:i/>
          <w:sz w:val="24"/>
          <w:szCs w:val="24"/>
        </w:rPr>
        <w:t>i c</w:t>
      </w:r>
      <w:r w:rsidR="003921A7" w:rsidRPr="00516695">
        <w:rPr>
          <w:rFonts w:ascii="Times New Roman" w:hAnsi="Times New Roman"/>
          <w:i/>
          <w:sz w:val="24"/>
          <w:szCs w:val="24"/>
        </w:rPr>
        <w:t>â</w:t>
      </w:r>
      <w:r w:rsidRPr="00516695">
        <w:rPr>
          <w:rFonts w:ascii="Times New Roman" w:hAnsi="Times New Roman"/>
          <w:i/>
          <w:sz w:val="24"/>
          <w:szCs w:val="24"/>
        </w:rPr>
        <w:t xml:space="preserve">u 2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a)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131" type="#_x0000_t75" style="width:9pt;height:13.95pt" o:ole="">
            <v:imagedata r:id="rId30" o:title=""/>
          </v:shape>
          <o:OLEObject Type="Embed" ProgID="Equation.DSMT4" ShapeID="_x0000_i1131" DrawAspect="Content" ObjectID="_1673943134" r:id="rId298"/>
        </w:objec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132" type="#_x0000_t75" style="width:54pt;height:31pt" o:ole="">
            <v:imagedata r:id="rId32" o:title=""/>
          </v:shape>
          <o:OLEObject Type="Embed" ProgID="Equation.DSMT4" ShapeID="_x0000_i1132" DrawAspect="Content" ObjectID="_1673943135" r:id="rId299"/>
        </w:object>
      </w:r>
      <w:r w:rsidRPr="00516695">
        <w:rPr>
          <w:rFonts w:ascii="Times New Roman" w:hAnsi="Times New Roman"/>
          <w:sz w:val="24"/>
          <w:szCs w:val="24"/>
        </w:rPr>
        <w:t>;     =&gt; 2</w:t>
      </w:r>
      <w:r w:rsidRPr="00516695">
        <w:rPr>
          <w:rFonts w:ascii="Times New Roman" w:hAnsi="Times New Roman"/>
          <w:sz w:val="24"/>
          <w:szCs w:val="24"/>
          <w:vertAlign w:val="superscript"/>
        </w:rPr>
        <w:t>4n-3</w:t>
      </w:r>
      <w:r w:rsidRPr="00516695">
        <w:rPr>
          <w:rFonts w:ascii="Times New Roman" w:hAnsi="Times New Roman"/>
          <w:sz w:val="24"/>
          <w:szCs w:val="24"/>
        </w:rPr>
        <w:t xml:space="preserve"> = 2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516695">
        <w:rPr>
          <w:rFonts w:ascii="Times New Roman" w:hAnsi="Times New Roman"/>
          <w:sz w:val="24"/>
          <w:szCs w:val="24"/>
        </w:rPr>
        <w:t xml:space="preserve"> =&gt; 4n – 3 = n =&gt; n = 1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b)   27 &lt; 3</w:t>
      </w:r>
      <w:r w:rsidRPr="00516695">
        <w:rPr>
          <w:rFonts w:ascii="Times New Roman" w:hAnsi="Times New Roman"/>
          <w:sz w:val="24"/>
          <w:szCs w:val="24"/>
          <w:vertAlign w:val="superscript"/>
        </w:rPr>
        <w:t>n</w:t>
      </w:r>
      <w:r w:rsidRPr="00516695">
        <w:rPr>
          <w:rFonts w:ascii="Times New Roman" w:hAnsi="Times New Roman"/>
          <w:sz w:val="24"/>
          <w:szCs w:val="24"/>
        </w:rPr>
        <w:t xml:space="preserve"> &lt; 243 =&gt; 3</w:t>
      </w:r>
      <w:r w:rsidRPr="00516695">
        <w:rPr>
          <w:rFonts w:ascii="Times New Roman" w:hAnsi="Times New Roman"/>
          <w:sz w:val="24"/>
          <w:szCs w:val="24"/>
          <w:vertAlign w:val="superscript"/>
        </w:rPr>
        <w:t>3</w:t>
      </w:r>
      <w:r w:rsidRPr="00516695">
        <w:rPr>
          <w:rFonts w:ascii="Times New Roman" w:hAnsi="Times New Roman"/>
          <w:sz w:val="24"/>
          <w:szCs w:val="24"/>
        </w:rPr>
        <w:t xml:space="preserve"> &lt; 3</w:t>
      </w:r>
      <w:r w:rsidRPr="00516695">
        <w:rPr>
          <w:rFonts w:ascii="Times New Roman" w:hAnsi="Times New Roman"/>
          <w:sz w:val="24"/>
          <w:szCs w:val="24"/>
          <w:vertAlign w:val="superscript"/>
        </w:rPr>
        <w:t>n</w:t>
      </w:r>
      <w:r w:rsidRPr="00516695">
        <w:rPr>
          <w:rFonts w:ascii="Times New Roman" w:hAnsi="Times New Roman"/>
          <w:sz w:val="24"/>
          <w:szCs w:val="24"/>
        </w:rPr>
        <w:t xml:space="preserve"> &lt; 3</w:t>
      </w:r>
      <w:r w:rsidRPr="00516695">
        <w:rPr>
          <w:rFonts w:ascii="Times New Roman" w:hAnsi="Times New Roman"/>
          <w:sz w:val="24"/>
          <w:szCs w:val="24"/>
          <w:vertAlign w:val="superscript"/>
        </w:rPr>
        <w:t>5</w:t>
      </w:r>
      <w:r w:rsidRPr="00516695">
        <w:rPr>
          <w:rFonts w:ascii="Times New Roman" w:hAnsi="Times New Roman"/>
          <w:sz w:val="24"/>
          <w:szCs w:val="24"/>
        </w:rPr>
        <w:t xml:space="preserve">  =&gt; n = 4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2.</w:t>
      </w:r>
      <w:r w:rsidRPr="00516695">
        <w:rPr>
          <w:rFonts w:ascii="Times New Roman" w:hAnsi="Times New Roman"/>
          <w:sz w:val="24"/>
          <w:szCs w:val="24"/>
        </w:rPr>
        <w:t xml:space="preserve">  Th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>c h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ph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p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 xml:space="preserve">nh:    </w:t>
      </w:r>
      <w:r w:rsidRPr="00516695">
        <w:rPr>
          <w:rFonts w:ascii="Times New Roman" w:hAnsi="Times New Roman"/>
          <w:i/>
          <w:sz w:val="24"/>
          <w:szCs w:val="24"/>
        </w:rPr>
        <w:t xml:space="preserve">(4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100" w:dyaOrig="620">
          <v:shape id="_x0000_i1133" type="#_x0000_t75" style="width:255pt;height:31pt" o:ole="">
            <v:imagedata r:id="rId300" o:title=""/>
          </v:shape>
          <o:OLEObject Type="Embed" ProgID="Equation.DSMT4" ShapeID="_x0000_i1133" DrawAspect="Content" ObjectID="_1673943136" r:id="rId301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540" w:dyaOrig="620">
          <v:shape id="_x0000_i1134" type="#_x0000_t75" style="width:327pt;height:31pt" o:ole="">
            <v:imagedata r:id="rId302" o:title=""/>
          </v:shape>
          <o:OLEObject Type="Embed" ProgID="Equation.DSMT4" ShapeID="_x0000_i1134" DrawAspect="Content" ObjectID="_1673943137" r:id="rId303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4720" w:dyaOrig="620">
          <v:shape id="_x0000_i1135" type="#_x0000_t75" style="width:236pt;height:31pt" o:ole="">
            <v:imagedata r:id="rId304" o:title=""/>
          </v:shape>
          <o:OLEObject Type="Embed" ProgID="Equation.DSMT4" ShapeID="_x0000_i1135" DrawAspect="Content" ObjectID="_1673943138" r:id="rId305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3.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 </w:t>
      </w:r>
      <w:r w:rsidRPr="00516695">
        <w:rPr>
          <w:rFonts w:ascii="Times New Roman" w:hAnsi="Times New Roman"/>
          <w:i/>
          <w:sz w:val="24"/>
          <w:szCs w:val="24"/>
        </w:rPr>
        <w:t xml:space="preserve">(4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 m</w:t>
      </w:r>
      <w:r w:rsidR="003921A7" w:rsidRPr="00516695">
        <w:rPr>
          <w:rFonts w:ascii="Times New Roman" w:hAnsi="Times New Roman"/>
          <w:i/>
          <w:sz w:val="24"/>
          <w:szCs w:val="24"/>
        </w:rPr>
        <w:t>ỗ</w:t>
      </w:r>
      <w:r w:rsidRPr="00516695">
        <w:rPr>
          <w:rFonts w:ascii="Times New Roman" w:hAnsi="Times New Roman"/>
          <w:i/>
          <w:sz w:val="24"/>
          <w:szCs w:val="24"/>
        </w:rPr>
        <w:t>i c</w:t>
      </w:r>
      <w:r w:rsidR="003921A7" w:rsidRPr="00516695">
        <w:rPr>
          <w:rFonts w:ascii="Times New Roman" w:hAnsi="Times New Roman"/>
          <w:i/>
          <w:sz w:val="24"/>
          <w:szCs w:val="24"/>
        </w:rPr>
        <w:t>â</w:t>
      </w:r>
      <w:r w:rsidRPr="00516695">
        <w:rPr>
          <w:rFonts w:ascii="Times New Roman" w:hAnsi="Times New Roman"/>
          <w:i/>
          <w:sz w:val="24"/>
          <w:szCs w:val="24"/>
        </w:rPr>
        <w:t xml:space="preserve">u 2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516695">
        <w:rPr>
          <w:rFonts w:ascii="Times New Roman" w:hAnsi="Times New Roman"/>
          <w:i/>
          <w:iCs/>
          <w:sz w:val="24"/>
          <w:szCs w:val="24"/>
        </w:rPr>
        <w:t xml:space="preserve"> a) T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ì</w:t>
      </w:r>
      <w:r w:rsidRPr="00516695">
        <w:rPr>
          <w:rFonts w:ascii="Times New Roman" w:hAnsi="Times New Roman"/>
          <w:i/>
          <w:iCs/>
          <w:sz w:val="24"/>
          <w:szCs w:val="24"/>
        </w:rPr>
        <w:t>m  x  b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ế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t:   </w:t>
      </w:r>
      <w:r w:rsidRPr="00516695">
        <w:rPr>
          <w:rFonts w:ascii="Times New Roman" w:hAnsi="Times New Roman"/>
          <w:i/>
          <w:iCs/>
          <w:position w:val="-14"/>
          <w:sz w:val="24"/>
          <w:szCs w:val="24"/>
        </w:rPr>
        <w:object w:dxaOrig="1480" w:dyaOrig="400">
          <v:shape id="_x0000_i1136" type="#_x0000_t75" style="width:74pt;height:20pt" o:ole="">
            <v:imagedata r:id="rId36" o:title=""/>
          </v:shape>
          <o:OLEObject Type="Embed" ProgID="Equation.3" ShapeID="_x0000_i1136" DrawAspect="Content" ObjectID="_1673943139" r:id="rId306"/>
        </w:objec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: x + 2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37" type="#_x0000_t75" style="width:10pt;height:12pt" o:ole="">
            <v:imagedata r:id="rId307" o:title=""/>
          </v:shape>
          <o:OLEObject Type="Embed" ProgID="Equation.3" ShapeID="_x0000_i1137" DrawAspect="Content" ObjectID="_1673943140" r:id="rId308"/>
        </w:object>
      </w:r>
      <w:r w:rsidRPr="00516695">
        <w:rPr>
          <w:rFonts w:ascii="Times New Roman" w:hAnsi="Times New Roman"/>
          <w:sz w:val="24"/>
          <w:szCs w:val="24"/>
        </w:rPr>
        <w:t xml:space="preserve"> 0 =&gt; x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38" type="#_x0000_t75" style="width:10pt;height:12pt" o:ole="">
            <v:imagedata r:id="rId309" o:title=""/>
          </v:shape>
          <o:OLEObject Type="Embed" ProgID="Equation.3" ShapeID="_x0000_i1138" DrawAspect="Content" ObjectID="_1673943141" r:id="rId310"/>
        </w:object>
      </w:r>
      <w:r w:rsidRPr="00516695">
        <w:rPr>
          <w:rFonts w:ascii="Times New Roman" w:hAnsi="Times New Roman"/>
          <w:sz w:val="24"/>
          <w:szCs w:val="24"/>
        </w:rPr>
        <w:t xml:space="preserve"> - 2.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x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39" type="#_x0000_t75" style="width:10pt;height:12pt" o:ole="">
            <v:imagedata r:id="rId309" o:title=""/>
          </v:shape>
          <o:OLEObject Type="Embed" ProgID="Equation.3" ShapeID="_x0000_i1139" DrawAspect="Content" ObjectID="_1673943142" r:id="rId311"/>
        </w:object>
      </w:r>
      <w:r w:rsidRPr="00516695">
        <w:rPr>
          <w:rFonts w:ascii="Times New Roman" w:hAnsi="Times New Roman"/>
          <w:sz w:val="24"/>
          <w:szCs w:val="24"/>
        </w:rPr>
        <w:t xml:space="preserve"> -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140" type="#_x0000_t75" style="width:12pt;height:31pt" o:ole="">
            <v:imagedata r:id="rId312" o:title=""/>
          </v:shape>
          <o:OLEObject Type="Embed" ProgID="Equation.3" ShapeID="_x0000_i1140" DrawAspect="Content" ObjectID="_1673943143" r:id="rId313"/>
        </w:objec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i/>
          <w:iCs/>
          <w:position w:val="-14"/>
          <w:sz w:val="24"/>
          <w:szCs w:val="24"/>
        </w:rPr>
        <w:object w:dxaOrig="1480" w:dyaOrig="400">
          <v:shape id="_x0000_i1141" type="#_x0000_t75" style="width:74pt;height:20pt" o:ole="">
            <v:imagedata r:id="rId36" o:title=""/>
          </v:shape>
          <o:OLEObject Type="Embed" ProgID="Equation.3" ShapeID="_x0000_i1141" DrawAspect="Content" ObjectID="_1673943144" r:id="rId314"/>
        </w:objec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=&gt; 2x + 3 = x + 2 =&gt; x = - 1  (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 - 2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42" type="#_x0000_t75" style="width:10pt;height:12pt" o:ole="">
            <v:imagedata r:id="rId315" o:title=""/>
          </v:shape>
          <o:OLEObject Type="Embed" ProgID="Equation.3" ShapeID="_x0000_i1142" DrawAspect="Content" ObjectID="_1673943145" r:id="rId316"/>
        </w:object>
      </w:r>
      <w:r w:rsidRPr="00516695">
        <w:rPr>
          <w:rFonts w:ascii="Times New Roman" w:hAnsi="Times New Roman"/>
          <w:sz w:val="24"/>
          <w:szCs w:val="24"/>
        </w:rPr>
        <w:t xml:space="preserve"> x &lt;  -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143" type="#_x0000_t75" style="width:12pt;height:31pt" o:ole="">
            <v:imagedata r:id="rId312" o:title=""/>
          </v:shape>
          <o:OLEObject Type="Embed" ProgID="Equation.3" ShapeID="_x0000_i1143" DrawAspect="Content" ObjectID="_1673943146" r:id="rId317"/>
        </w:objec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i/>
          <w:iCs/>
          <w:position w:val="-14"/>
          <w:sz w:val="24"/>
          <w:szCs w:val="24"/>
        </w:rPr>
        <w:object w:dxaOrig="1480" w:dyaOrig="400">
          <v:shape id="_x0000_i1144" type="#_x0000_t75" style="width:74pt;height:20pt" o:ole="">
            <v:imagedata r:id="rId318" o:title=""/>
          </v:shape>
          <o:OLEObject Type="Embed" ProgID="Equation.3" ShapeID="_x0000_i1144" DrawAspect="Content" ObjectID="_1673943147" r:id="rId319"/>
        </w:objec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 xml:space="preserve">=&gt; - 2x - 3 = x + 2 =&gt; x = -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145" type="#_x0000_t75" style="width:11pt;height:31pt" o:ole="">
            <v:imagedata r:id="rId320" o:title=""/>
          </v:shape>
          <o:OLEObject Type="Embed" ProgID="Equation.3" ShapeID="_x0000_i1145" DrawAspect="Content" ObjectID="_1673943148" r:id="rId321"/>
        </w:object>
      </w:r>
      <w:r w:rsidRPr="00516695">
        <w:rPr>
          <w:rFonts w:ascii="Times New Roman" w:hAnsi="Times New Roman"/>
          <w:sz w:val="24"/>
          <w:szCs w:val="24"/>
        </w:rPr>
        <w:t>(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- 2  &gt; x 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x 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516695">
        <w:rPr>
          <w:rFonts w:ascii="Times New Roman" w:hAnsi="Times New Roman"/>
          <w:i/>
          <w:iCs/>
          <w:sz w:val="24"/>
          <w:szCs w:val="24"/>
        </w:rPr>
        <w:t xml:space="preserve">            b) T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ì</w:t>
      </w:r>
      <w:r w:rsidRPr="00516695">
        <w:rPr>
          <w:rFonts w:ascii="Times New Roman" w:hAnsi="Times New Roman"/>
          <w:i/>
          <w:iCs/>
          <w:sz w:val="24"/>
          <w:szCs w:val="24"/>
        </w:rPr>
        <w:t>m g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á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ị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ỏ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ấ</w:t>
      </w:r>
      <w:r w:rsidRPr="00516695">
        <w:rPr>
          <w:rFonts w:ascii="Times New Roman" w:hAnsi="Times New Roman"/>
          <w:i/>
          <w:iCs/>
          <w:sz w:val="24"/>
          <w:szCs w:val="24"/>
        </w:rPr>
        <w:t>t c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ủ</w:t>
      </w:r>
      <w:r w:rsidRPr="00516695">
        <w:rPr>
          <w:rFonts w:ascii="Times New Roman" w:hAnsi="Times New Roman"/>
          <w:i/>
          <w:iCs/>
          <w:sz w:val="24"/>
          <w:szCs w:val="24"/>
        </w:rPr>
        <w:t>a A =</w:t>
      </w:r>
      <w:r w:rsidRPr="00516695">
        <w:rPr>
          <w:rFonts w:ascii="Times New Roman" w:hAnsi="Times New Roman"/>
          <w:i/>
          <w:iCs/>
          <w:position w:val="-14"/>
          <w:sz w:val="24"/>
          <w:szCs w:val="24"/>
        </w:rPr>
        <w:object w:dxaOrig="2120" w:dyaOrig="400">
          <v:shape id="_x0000_i1146" type="#_x0000_t75" style="width:106pt;height:20pt" o:ole="">
            <v:imagedata r:id="rId38" o:title=""/>
          </v:shape>
          <o:OLEObject Type="Embed" ProgID="Equation.3" ShapeID="_x0000_i1146" DrawAspect="Content" ObjectID="_1673943149" r:id="rId322"/>
        </w:objec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 Khi x thay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ổ</w:t>
      </w:r>
      <w:r w:rsidRPr="00516695">
        <w:rPr>
          <w:rFonts w:ascii="Times New Roman" w:hAnsi="Times New Roman"/>
          <w:i/>
          <w:iCs/>
          <w:sz w:val="24"/>
          <w:szCs w:val="24"/>
        </w:rPr>
        <w:t>i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x  &lt;  2006 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:  A  =  - x  +  2006  +  2007  –  x  =  - 2x  +  4013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Khi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>:  - x  &gt;  -2006   =&gt;  - 2x  +  4013  &gt;  – 4012  +  4013  =  1   =&gt;   A &gt; 1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 2006 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47" type="#_x0000_t75" style="width:10pt;height:12pt" o:ole="">
            <v:imagedata r:id="rId323" o:title=""/>
          </v:shape>
          <o:OLEObject Type="Embed" ProgID="Equation.3" ShapeID="_x0000_i1147" DrawAspect="Content" ObjectID="_1673943150" r:id="rId324"/>
        </w:object>
      </w:r>
      <w:r w:rsidRPr="00516695">
        <w:rPr>
          <w:rFonts w:ascii="Times New Roman" w:hAnsi="Times New Roman"/>
          <w:sz w:val="24"/>
          <w:szCs w:val="24"/>
        </w:rPr>
        <w:t xml:space="preserve">   x 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48" type="#_x0000_t75" style="width:10pt;height:12pt" o:ole="">
            <v:imagedata r:id="rId325" o:title=""/>
          </v:shape>
          <o:OLEObject Type="Embed" ProgID="Equation.3" ShapeID="_x0000_i1148" DrawAspect="Content" ObjectID="_1673943151" r:id="rId326"/>
        </w:object>
      </w:r>
      <w:r w:rsidRPr="00516695">
        <w:rPr>
          <w:rFonts w:ascii="Times New Roman" w:hAnsi="Times New Roman"/>
          <w:sz w:val="24"/>
          <w:szCs w:val="24"/>
        </w:rPr>
        <w:t xml:space="preserve">   2007  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:  A =  x  –  2006  +  2007  –  x  =  1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x &gt;  2007 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 A  =   x  -  2006  -  2007  +  x  =   2x  –  4013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Do  x  &gt;  2007   =&gt;  2x  –  4013  &gt;  4014  –  4013  =  1 =&gt;  A  &gt; 1.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 A </w:t>
      </w:r>
      <w:r w:rsidR="003921A7" w:rsidRPr="00516695">
        <w:rPr>
          <w:rFonts w:ascii="Times New Roman" w:hAnsi="Times New Roman"/>
          <w:sz w:val="24"/>
          <w:szCs w:val="24"/>
        </w:rPr>
        <w:t>đạ</w:t>
      </w:r>
      <w:r w:rsidRPr="00516695">
        <w:rPr>
          <w:rFonts w:ascii="Times New Roman" w:hAnsi="Times New Roman"/>
          <w:sz w:val="24"/>
          <w:szCs w:val="24"/>
        </w:rPr>
        <w:t>t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1 khi 2006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49" type="#_x0000_t75" style="width:10pt;height:12pt" o:ole="">
            <v:imagedata r:id="rId323" o:title=""/>
          </v:shape>
          <o:OLEObject Type="Embed" ProgID="Equation.3" ShapeID="_x0000_i1149" DrawAspect="Content" ObjectID="_1673943152" r:id="rId327"/>
        </w:object>
      </w:r>
      <w:r w:rsidRPr="00516695">
        <w:rPr>
          <w:rFonts w:ascii="Times New Roman" w:hAnsi="Times New Roman"/>
          <w:sz w:val="24"/>
          <w:szCs w:val="24"/>
        </w:rPr>
        <w:t xml:space="preserve">  x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50" type="#_x0000_t75" style="width:10pt;height:12pt" o:ole="">
            <v:imagedata r:id="rId325" o:title=""/>
          </v:shape>
          <o:OLEObject Type="Embed" ProgID="Equation.3" ShapeID="_x0000_i1150" DrawAspect="Content" ObjectID="_1673943153" r:id="rId328"/>
        </w:object>
      </w:r>
      <w:r w:rsidRPr="00516695">
        <w:rPr>
          <w:rFonts w:ascii="Times New Roman" w:hAnsi="Times New Roman"/>
          <w:sz w:val="24"/>
          <w:szCs w:val="24"/>
        </w:rPr>
        <w:t xml:space="preserve"> 2007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4.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i/>
          <w:iCs/>
          <w:sz w:val="24"/>
          <w:szCs w:val="24"/>
        </w:rPr>
        <w:t>H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ệ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n nay hai kim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ồ</w:t>
      </w:r>
      <w:r w:rsidRPr="00516695">
        <w:rPr>
          <w:rFonts w:ascii="Times New Roman" w:hAnsi="Times New Roman"/>
          <w:i/>
          <w:iCs/>
          <w:sz w:val="24"/>
          <w:szCs w:val="24"/>
        </w:rPr>
        <w:t>ng 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ồ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c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ỉ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10 g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ờ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. Sau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í</w:t>
      </w:r>
      <w:r w:rsidRPr="00516695">
        <w:rPr>
          <w:rFonts w:ascii="Times New Roman" w:hAnsi="Times New Roman"/>
          <w:i/>
          <w:iCs/>
          <w:sz w:val="24"/>
          <w:szCs w:val="24"/>
        </w:rPr>
        <w:t>t n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ấ</w:t>
      </w:r>
      <w:r w:rsidRPr="00516695">
        <w:rPr>
          <w:rFonts w:ascii="Times New Roman" w:hAnsi="Times New Roman"/>
          <w:i/>
          <w:iCs/>
          <w:sz w:val="24"/>
          <w:szCs w:val="24"/>
        </w:rPr>
        <w:t>t bao l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â</w:t>
      </w:r>
      <w:r w:rsidRPr="00516695">
        <w:rPr>
          <w:rFonts w:ascii="Times New Roman" w:hAnsi="Times New Roman"/>
          <w:i/>
          <w:iCs/>
          <w:sz w:val="24"/>
          <w:szCs w:val="24"/>
        </w:rPr>
        <w:t>u t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ì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2 kim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ồ</w:t>
      </w:r>
      <w:r w:rsidRPr="00516695">
        <w:rPr>
          <w:rFonts w:ascii="Times New Roman" w:hAnsi="Times New Roman"/>
          <w:i/>
          <w:iCs/>
          <w:sz w:val="24"/>
          <w:szCs w:val="24"/>
        </w:rPr>
        <w:t>ng 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ồ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n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ằ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ố</w:t>
      </w:r>
      <w:r w:rsidRPr="00516695">
        <w:rPr>
          <w:rFonts w:ascii="Times New Roman" w:hAnsi="Times New Roman"/>
          <w:i/>
          <w:iCs/>
          <w:sz w:val="24"/>
          <w:szCs w:val="24"/>
        </w:rPr>
        <w:t>i d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ệ</w:t>
      </w:r>
      <w:r w:rsidRPr="00516695">
        <w:rPr>
          <w:rFonts w:ascii="Times New Roman" w:hAnsi="Times New Roman"/>
          <w:i/>
          <w:iCs/>
          <w:sz w:val="24"/>
          <w:szCs w:val="24"/>
        </w:rPr>
        <w:t>n nhau tr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ê</w:t>
      </w:r>
      <w:r w:rsidRPr="00516695">
        <w:rPr>
          <w:rFonts w:ascii="Times New Roman" w:hAnsi="Times New Roman"/>
          <w:i/>
          <w:iCs/>
          <w:sz w:val="24"/>
          <w:szCs w:val="24"/>
        </w:rPr>
        <w:t>n m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ộ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ườ</w:t>
      </w:r>
      <w:r w:rsidRPr="00516695">
        <w:rPr>
          <w:rFonts w:ascii="Times New Roman" w:hAnsi="Times New Roman"/>
          <w:i/>
          <w:iCs/>
          <w:sz w:val="24"/>
          <w:szCs w:val="24"/>
        </w:rPr>
        <w:t>ng t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ẳ</w:t>
      </w:r>
      <w:r w:rsidRPr="00516695">
        <w:rPr>
          <w:rFonts w:ascii="Times New Roman" w:hAnsi="Times New Roman"/>
          <w:i/>
          <w:iCs/>
          <w:sz w:val="24"/>
          <w:szCs w:val="24"/>
        </w:rPr>
        <w:t>ng.</w:t>
      </w:r>
      <w:r w:rsidRPr="00516695">
        <w:rPr>
          <w:rFonts w:ascii="Times New Roman" w:hAnsi="Times New Roman"/>
          <w:i/>
          <w:sz w:val="24"/>
          <w:szCs w:val="24"/>
        </w:rPr>
        <w:t xml:space="preserve"> (4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 m</w:t>
      </w:r>
      <w:r w:rsidR="003921A7" w:rsidRPr="00516695">
        <w:rPr>
          <w:rFonts w:ascii="Times New Roman" w:hAnsi="Times New Roman"/>
          <w:i/>
          <w:sz w:val="24"/>
          <w:szCs w:val="24"/>
        </w:rPr>
        <w:t>ỗ</w:t>
      </w:r>
      <w:r w:rsidRPr="00516695">
        <w:rPr>
          <w:rFonts w:ascii="Times New Roman" w:hAnsi="Times New Roman"/>
          <w:i/>
          <w:sz w:val="24"/>
          <w:szCs w:val="24"/>
        </w:rPr>
        <w:t>i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 xml:space="preserve">  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i x, y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ò</w:t>
      </w:r>
      <w:r w:rsidRPr="00516695">
        <w:rPr>
          <w:rFonts w:ascii="Times New Roman" w:hAnsi="Times New Roman"/>
          <w:sz w:val="24"/>
          <w:szCs w:val="24"/>
        </w:rPr>
        <w:t>ng quay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kim ph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t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kim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 khi 10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 xml:space="preserve">c  2 kim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nhau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, 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x – y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151" type="#_x0000_t75" style="width:11pt;height:31pt" o:ole="">
            <v:imagedata r:id="rId329" o:title=""/>
          </v:shape>
          <o:OLEObject Type="Embed" ProgID="Equation.3" ShapeID="_x0000_i1151" DrawAspect="Content" ObjectID="_1673943154" r:id="rId330"/>
        </w:object>
      </w:r>
      <w:r w:rsidRPr="00516695">
        <w:rPr>
          <w:rFonts w:ascii="Times New Roman" w:hAnsi="Times New Roman"/>
          <w:sz w:val="24"/>
          <w:szCs w:val="24"/>
        </w:rPr>
        <w:t xml:space="preserve"> (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12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4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="003921A7" w:rsidRPr="00516695">
        <w:rPr>
          <w:rFonts w:ascii="Times New Roman" w:hAnsi="Times New Roman"/>
          <w:sz w:val="24"/>
          <w:szCs w:val="24"/>
        </w:rPr>
        <w:t>đô</w:t>
      </w:r>
      <w:r w:rsidRPr="00516695">
        <w:rPr>
          <w:rFonts w:ascii="Times New Roman" w:hAnsi="Times New Roman"/>
          <w:sz w:val="24"/>
          <w:szCs w:val="24"/>
        </w:rPr>
        <w:t>ng h</w:t>
      </w:r>
      <w:r w:rsidR="003921A7" w:rsidRPr="00516695">
        <w:rPr>
          <w:rFonts w:ascii="Times New Roman" w:hAnsi="Times New Roman"/>
          <w:sz w:val="24"/>
          <w:szCs w:val="24"/>
        </w:rPr>
        <w:t>ồ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x : y = 12 (Do kim ph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t quay nhanh g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p 12 l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kim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Do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: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3879" w:dyaOrig="660">
          <v:shape id="_x0000_i1152" type="#_x0000_t75" style="width:193.95pt;height:33pt" o:ole="">
            <v:imagedata r:id="rId331" o:title=""/>
          </v:shape>
          <o:OLEObject Type="Embed" ProgID="Equation.3" ShapeID="_x0000_i1152" DrawAspect="Content" ObjectID="_1673943155" r:id="rId332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=&gt; x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360" w:dyaOrig="620">
          <v:shape id="_x0000_i1153" type="#_x0000_t75" style="width:118pt;height:31pt" o:ole="">
            <v:imagedata r:id="rId333" o:title=""/>
          </v:shape>
          <o:OLEObject Type="Embed" ProgID="Equation.3" ShapeID="_x0000_i1153" DrawAspect="Content" ObjectID="_1673943156" r:id="rId334"/>
        </w:object>
      </w:r>
      <w:r w:rsidRPr="00516695">
        <w:rPr>
          <w:rFonts w:ascii="Times New Roman" w:hAnsi="Times New Roman"/>
          <w:sz w:val="24"/>
          <w:szCs w:val="24"/>
        </w:rPr>
        <w:t>(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th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i gian 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t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2 kim </w:t>
      </w:r>
      <w:r w:rsidR="003921A7" w:rsidRPr="00516695">
        <w:rPr>
          <w:rFonts w:ascii="Times New Roman" w:hAnsi="Times New Roman"/>
          <w:sz w:val="24"/>
          <w:szCs w:val="24"/>
        </w:rPr>
        <w:t>đồ</w:t>
      </w:r>
      <w:r w:rsidRPr="00516695">
        <w:rPr>
          <w:rFonts w:ascii="Times New Roman" w:hAnsi="Times New Roman"/>
          <w:sz w:val="24"/>
          <w:szCs w:val="24"/>
        </w:rPr>
        <w:t>ng h</w:t>
      </w:r>
      <w:r w:rsidR="003921A7" w:rsidRPr="00516695">
        <w:rPr>
          <w:rFonts w:ascii="Times New Roman" w:hAnsi="Times New Roman"/>
          <w:sz w:val="24"/>
          <w:szCs w:val="24"/>
        </w:rPr>
        <w:t>ồ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 khi 10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c n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m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d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nhau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00" w:dyaOrig="620">
          <v:shape id="_x0000_i1154" type="#_x0000_t75" style="width:15pt;height:31pt" o:ole="">
            <v:imagedata r:id="rId335" o:title=""/>
          </v:shape>
          <o:OLEObject Type="Embed" ProgID="Equation.3" ShapeID="_x0000_i1154" DrawAspect="Content" ObjectID="_1673943157" r:id="rId336"/>
        </w:object>
      </w:r>
      <w:r w:rsidRPr="00516695">
        <w:rPr>
          <w:rFonts w:ascii="Times New Roman" w:hAnsi="Times New Roman"/>
          <w:sz w:val="24"/>
          <w:szCs w:val="24"/>
        </w:rPr>
        <w:t xml:space="preserve">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5.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i/>
          <w:iCs/>
          <w:sz w:val="24"/>
          <w:szCs w:val="24"/>
        </w:rPr>
        <w:t>Cho tam g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á</w:t>
      </w:r>
      <w:r w:rsidRPr="00516695">
        <w:rPr>
          <w:rFonts w:ascii="Times New Roman" w:hAnsi="Times New Roman"/>
          <w:i/>
          <w:iCs/>
          <w:sz w:val="24"/>
          <w:szCs w:val="24"/>
        </w:rPr>
        <w:t>c vu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ô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ng ABC ( A = 1v),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ườ</w:t>
      </w:r>
      <w:r w:rsidRPr="00516695">
        <w:rPr>
          <w:rFonts w:ascii="Times New Roman" w:hAnsi="Times New Roman"/>
          <w:i/>
          <w:iCs/>
          <w:sz w:val="24"/>
          <w:szCs w:val="24"/>
        </w:rPr>
        <w:t>ng cao AH, trung tuy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ế</w:t>
      </w:r>
      <w:r w:rsidRPr="00516695">
        <w:rPr>
          <w:rFonts w:ascii="Times New Roman" w:hAnsi="Times New Roman"/>
          <w:i/>
          <w:iCs/>
          <w:sz w:val="24"/>
          <w:szCs w:val="24"/>
        </w:rPr>
        <w:t>n AM. Tr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ê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ố</w:t>
      </w:r>
      <w:r w:rsidRPr="00516695">
        <w:rPr>
          <w:rFonts w:ascii="Times New Roman" w:hAnsi="Times New Roman"/>
          <w:i/>
          <w:iCs/>
          <w:sz w:val="24"/>
          <w:szCs w:val="24"/>
        </w:rPr>
        <w:t>i tia MA l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ấ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</w:t>
      </w:r>
      <w:r w:rsidRPr="00516695">
        <w:rPr>
          <w:rFonts w:ascii="Times New Roman" w:hAnsi="Times New Roman"/>
          <w:i/>
          <w:iCs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ể</w:t>
      </w:r>
      <w:r w:rsidRPr="00516695">
        <w:rPr>
          <w:rFonts w:ascii="Times New Roman" w:hAnsi="Times New Roman"/>
          <w:i/>
          <w:iCs/>
          <w:sz w:val="24"/>
          <w:szCs w:val="24"/>
        </w:rPr>
        <w:t>m D sao cho DM = MA. Tr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ê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ố</w:t>
      </w:r>
      <w:r w:rsidRPr="00516695">
        <w:rPr>
          <w:rFonts w:ascii="Times New Roman" w:hAnsi="Times New Roman"/>
          <w:i/>
          <w:iCs/>
          <w:sz w:val="24"/>
          <w:szCs w:val="24"/>
        </w:rPr>
        <w:t>i tia CD l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ấ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</w:t>
      </w:r>
      <w:r w:rsidRPr="00516695">
        <w:rPr>
          <w:rFonts w:ascii="Times New Roman" w:hAnsi="Times New Roman"/>
          <w:i/>
          <w:iCs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ể</w:t>
      </w:r>
      <w:r w:rsidRPr="00516695">
        <w:rPr>
          <w:rFonts w:ascii="Times New Roman" w:hAnsi="Times New Roman"/>
          <w:i/>
          <w:iCs/>
          <w:sz w:val="24"/>
          <w:szCs w:val="24"/>
        </w:rPr>
        <w:t>m I sao cho CI = CA, qua I v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ẽ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ườ</w:t>
      </w:r>
      <w:r w:rsidRPr="00516695">
        <w:rPr>
          <w:rFonts w:ascii="Times New Roman" w:hAnsi="Times New Roman"/>
          <w:i/>
          <w:iCs/>
          <w:sz w:val="24"/>
          <w:szCs w:val="24"/>
        </w:rPr>
        <w:t>ng t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ẳ</w:t>
      </w:r>
      <w:r w:rsidRPr="00516695">
        <w:rPr>
          <w:rFonts w:ascii="Times New Roman" w:hAnsi="Times New Roman"/>
          <w:i/>
          <w:iCs/>
          <w:sz w:val="24"/>
          <w:szCs w:val="24"/>
        </w:rPr>
        <w:t>ng song song v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ớ</w:t>
      </w:r>
      <w:r w:rsidRPr="00516695">
        <w:rPr>
          <w:rFonts w:ascii="Times New Roman" w:hAnsi="Times New Roman"/>
          <w:i/>
          <w:iCs/>
          <w:sz w:val="24"/>
          <w:szCs w:val="24"/>
        </w:rPr>
        <w:t>i AC c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ắ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ườ</w:t>
      </w:r>
      <w:r w:rsidRPr="00516695">
        <w:rPr>
          <w:rFonts w:ascii="Times New Roman" w:hAnsi="Times New Roman"/>
          <w:i/>
          <w:iCs/>
          <w:sz w:val="24"/>
          <w:szCs w:val="24"/>
        </w:rPr>
        <w:t>ng t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ẳ</w:t>
      </w:r>
      <w:r w:rsidRPr="00516695">
        <w:rPr>
          <w:rFonts w:ascii="Times New Roman" w:hAnsi="Times New Roman"/>
          <w:i/>
          <w:iCs/>
          <w:sz w:val="24"/>
          <w:szCs w:val="24"/>
        </w:rPr>
        <w:t>ng AH t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ạ</w:t>
      </w:r>
      <w:r w:rsidRPr="00516695">
        <w:rPr>
          <w:rFonts w:ascii="Times New Roman" w:hAnsi="Times New Roman"/>
          <w:i/>
          <w:iCs/>
          <w:sz w:val="24"/>
          <w:szCs w:val="24"/>
        </w:rPr>
        <w:t>i E. C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ứ</w:t>
      </w:r>
      <w:r w:rsidRPr="00516695">
        <w:rPr>
          <w:rFonts w:ascii="Times New Roman" w:hAnsi="Times New Roman"/>
          <w:i/>
          <w:iCs/>
          <w:sz w:val="24"/>
          <w:szCs w:val="24"/>
        </w:rPr>
        <w:t>ng minh:</w:t>
      </w:r>
      <w:r w:rsidRPr="00516695">
        <w:rPr>
          <w:rFonts w:ascii="Times New Roman" w:hAnsi="Times New Roman"/>
          <w:sz w:val="24"/>
          <w:szCs w:val="24"/>
        </w:rPr>
        <w:t xml:space="preserve"> AE = BC </w:t>
      </w:r>
      <w:r w:rsidRPr="00516695">
        <w:rPr>
          <w:rFonts w:ascii="Times New Roman" w:hAnsi="Times New Roman"/>
          <w:i/>
          <w:sz w:val="24"/>
          <w:szCs w:val="24"/>
        </w:rPr>
        <w:t xml:space="preserve">(4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 m</w:t>
      </w:r>
      <w:r w:rsidR="003921A7" w:rsidRPr="00516695">
        <w:rPr>
          <w:rFonts w:ascii="Times New Roman" w:hAnsi="Times New Roman"/>
          <w:i/>
          <w:sz w:val="24"/>
          <w:szCs w:val="24"/>
        </w:rPr>
        <w:t>ỗ</w:t>
      </w:r>
      <w:r w:rsidRPr="00516695">
        <w:rPr>
          <w:rFonts w:ascii="Times New Roman" w:hAnsi="Times New Roman"/>
          <w:i/>
          <w:sz w:val="24"/>
          <w:szCs w:val="24"/>
        </w:rPr>
        <w:t>i)</w:t>
      </w:r>
    </w:p>
    <w:p w:rsidR="009375D3" w:rsidRPr="00516695" w:rsidRDefault="00D368A3" w:rsidP="00760F79">
      <w:pPr>
        <w:spacing w:line="360" w:lineRule="auto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250825</wp:posOffset>
                </wp:positionV>
                <wp:extent cx="2647950" cy="3086100"/>
                <wp:effectExtent l="0" t="3175" r="3810" b="0"/>
                <wp:wrapNone/>
                <wp:docPr id="1423" name="Group 9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47950" cy="3086100"/>
                          <a:chOff x="1260" y="1749"/>
                          <a:chExt cx="4170" cy="4860"/>
                        </a:xfrm>
                      </wpg:grpSpPr>
                      <wps:wsp>
                        <wps:cNvPr id="1424" name="AutoShape 919"/>
                        <wps:cNvSpPr>
                          <a:spLocks noChangeArrowheads="1"/>
                        </wps:cNvSpPr>
                        <wps:spPr bwMode="auto">
                          <a:xfrm rot="-524769">
                            <a:off x="2325" y="2649"/>
                            <a:ext cx="2340" cy="2340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5" name="Freeform 920"/>
                        <wps:cNvSpPr>
                          <a:spLocks/>
                        </wps:cNvSpPr>
                        <wps:spPr bwMode="auto">
                          <a:xfrm>
                            <a:off x="1605" y="3999"/>
                            <a:ext cx="735" cy="991"/>
                          </a:xfrm>
                          <a:custGeom>
                            <a:avLst/>
                            <a:gdLst>
                              <a:gd name="T0" fmla="*/ 735 w 735"/>
                              <a:gd name="T1" fmla="*/ 0 h 991"/>
                              <a:gd name="T2" fmla="*/ 0 w 735"/>
                              <a:gd name="T3" fmla="*/ 991 h 9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35" h="991">
                                <a:moveTo>
                                  <a:pt x="735" y="0"/>
                                </a:moveTo>
                                <a:lnTo>
                                  <a:pt x="0" y="991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6" name="Freeform 921"/>
                        <wps:cNvSpPr>
                          <a:spLocks/>
                        </wps:cNvSpPr>
                        <wps:spPr bwMode="auto">
                          <a:xfrm>
                            <a:off x="1620" y="4989"/>
                            <a:ext cx="2055" cy="1"/>
                          </a:xfrm>
                          <a:custGeom>
                            <a:avLst/>
                            <a:gdLst>
                              <a:gd name="T0" fmla="*/ 2055 w 2055"/>
                              <a:gd name="T1" fmla="*/ 0 h 1"/>
                              <a:gd name="T2" fmla="*/ 0 w 2055"/>
                              <a:gd name="T3" fmla="*/ 1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55" h="1">
                                <a:moveTo>
                                  <a:pt x="2055" y="0"/>
                                </a:moveTo>
                                <a:lnTo>
                                  <a:pt x="0" y="1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7" name="Freeform 922"/>
                        <wps:cNvSpPr>
                          <a:spLocks/>
                        </wps:cNvSpPr>
                        <wps:spPr bwMode="auto">
                          <a:xfrm>
                            <a:off x="2340" y="1960"/>
                            <a:ext cx="990" cy="704"/>
                          </a:xfrm>
                          <a:custGeom>
                            <a:avLst/>
                            <a:gdLst>
                              <a:gd name="T0" fmla="*/ 990 w 990"/>
                              <a:gd name="T1" fmla="*/ 704 h 704"/>
                              <a:gd name="T2" fmla="*/ 0 w 990"/>
                              <a:gd name="T3" fmla="*/ 0 h 7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90" h="704">
                                <a:moveTo>
                                  <a:pt x="990" y="704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8" name="Line 923"/>
                        <wps:cNvCnPr/>
                        <wps:spPr bwMode="auto">
                          <a:xfrm flipV="1">
                            <a:off x="2340" y="1929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9" name="Line 924"/>
                        <wps:cNvCnPr/>
                        <wps:spPr bwMode="auto">
                          <a:xfrm flipV="1">
                            <a:off x="2325" y="3639"/>
                            <a:ext cx="234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0" name="Text Box 925"/>
                        <wps:cNvSpPr txBox="1">
                          <a:spLocks noChangeArrowheads="1"/>
                        </wps:cNvSpPr>
                        <wps:spPr bwMode="auto">
                          <a:xfrm>
                            <a:off x="3045" y="570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1" name="Text Box 926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4914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2" name="Text Box 927"/>
                        <wps:cNvSpPr txBox="1">
                          <a:spLocks noChangeArrowheads="1"/>
                        </wps:cNvSpPr>
                        <wps:spPr bwMode="auto">
                          <a:xfrm>
                            <a:off x="1875" y="372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3" name="Text Box 928"/>
                        <wps:cNvSpPr txBox="1">
                          <a:spLocks noChangeArrowheads="1"/>
                        </wps:cNvSpPr>
                        <wps:spPr bwMode="auto">
                          <a:xfrm>
                            <a:off x="2145" y="495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4" name="Text Box 929"/>
                        <wps:cNvSpPr txBox="1">
                          <a:spLocks noChangeArrowheads="1"/>
                        </wps:cNvSpPr>
                        <wps:spPr bwMode="auto">
                          <a:xfrm>
                            <a:off x="3585" y="480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5" name="Text Box 930"/>
                        <wps:cNvSpPr txBox="1">
                          <a:spLocks noChangeArrowheads="1"/>
                        </wps:cNvSpPr>
                        <wps:spPr bwMode="auto">
                          <a:xfrm>
                            <a:off x="4530" y="333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I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6" name="Text Box 931"/>
                        <wps:cNvSpPr txBox="1">
                          <a:spLocks noChangeArrowheads="1"/>
                        </wps:cNvSpPr>
                        <wps:spPr bwMode="auto">
                          <a:xfrm>
                            <a:off x="3120" y="228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7" name="Text Box 932"/>
                        <wps:cNvSpPr txBox="1">
                          <a:spLocks noChangeArrowheads="1"/>
                        </wps:cNvSpPr>
                        <wps:spPr bwMode="auto">
                          <a:xfrm>
                            <a:off x="1905" y="174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8" name="Freeform 933"/>
                        <wps:cNvSpPr>
                          <a:spLocks/>
                        </wps:cNvSpPr>
                        <wps:spPr bwMode="auto">
                          <a:xfrm>
                            <a:off x="3075" y="4959"/>
                            <a:ext cx="615" cy="856"/>
                          </a:xfrm>
                          <a:custGeom>
                            <a:avLst/>
                            <a:gdLst>
                              <a:gd name="T0" fmla="*/ 615 w 615"/>
                              <a:gd name="T1" fmla="*/ 0 h 856"/>
                              <a:gd name="T2" fmla="*/ 0 w 615"/>
                              <a:gd name="T3" fmla="*/ 856 h 8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15" h="856">
                                <a:moveTo>
                                  <a:pt x="615" y="0"/>
                                </a:moveTo>
                                <a:lnTo>
                                  <a:pt x="0" y="85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9" name="Freeform 934"/>
                        <wps:cNvSpPr>
                          <a:spLocks/>
                        </wps:cNvSpPr>
                        <wps:spPr bwMode="auto">
                          <a:xfrm>
                            <a:off x="2355" y="4030"/>
                            <a:ext cx="690" cy="1815"/>
                          </a:xfrm>
                          <a:custGeom>
                            <a:avLst/>
                            <a:gdLst>
                              <a:gd name="T0" fmla="*/ 0 w 690"/>
                              <a:gd name="T1" fmla="*/ 0 h 1815"/>
                              <a:gd name="T2" fmla="*/ 690 w 690"/>
                              <a:gd name="T3" fmla="*/ 1815 h 18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90" h="1815">
                                <a:moveTo>
                                  <a:pt x="0" y="0"/>
                                </a:moveTo>
                                <a:lnTo>
                                  <a:pt x="690" y="181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0" name="Rectangle 935"/>
                        <wps:cNvSpPr>
                          <a:spLocks noChangeArrowheads="1"/>
                        </wps:cNvSpPr>
                        <wps:spPr bwMode="auto">
                          <a:xfrm rot="1910206">
                            <a:off x="2265" y="4029"/>
                            <a:ext cx="180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1" name="Rectangle 936"/>
                        <wps:cNvSpPr>
                          <a:spLocks noChangeArrowheads="1"/>
                        </wps:cNvSpPr>
                        <wps:spPr bwMode="auto">
                          <a:xfrm rot="1910206">
                            <a:off x="3570" y="4764"/>
                            <a:ext cx="180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2" name="Text Box 937"/>
                        <wps:cNvSpPr txBox="1">
                          <a:spLocks noChangeArrowheads="1"/>
                        </wps:cNvSpPr>
                        <wps:spPr bwMode="auto">
                          <a:xfrm>
                            <a:off x="2670" y="494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8" o:spid="_x0000_s1041" style="position:absolute;margin-left:-9pt;margin-top:19.75pt;width:208.5pt;height:243pt;z-index:251635200" coordorigin="1260,1749" coordsize="4170,48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E6xBxlggAAPJRAAAOAAAAZHJzL2Uyb0RvYy54bWzsXNtu4zYQfS/QfxD0WMBr3SxZxjrFbhIv CmzbRTftu2LJtlBZUiUldlr033uGpKhLnKu9zmbLPDiSSQ+Hw5nDmeFIb3/crhPtOirKOEunuvnG 0LUonWdhnC6n+u8Xs8FY18oqSMMgydJoqt9Epf7jyfffvd3kk8jKVlkSRoUGImk52eRTfVVV+WQ4 LOeraB2Ub7I8StG4yIp1UOG2WA7DItiA+joZWobhDjdZEeZFNo/KEt+e8Ub9hNFfLKJ59etiUUaV lkx18Faxz4J9XtLn8ORtMFkWQb6K54KN4BlcrIM4xaCS1FlQBdpVEd8itY7nRVZmi+rNPFsPs8Ui nkdsDpiNafRm86HIrnI2l+Vks8ylmCDanpyeTXb+y/WnQotDrJ1j2bqWBmusEhtY880xyWeTLyfo 9qHIP+efCj5JXH7M5n+WaB722+l+yTtrl5ufsxAEg6sqY/LZLoo1kcDMtS1bhhu5DNG20ub40nId zx9hteZos42xaxpioeYrrCb9zrRctKPZ9ByfL+J8dS5+75ie+LEzRjfiMZjwgRmzgjmaGZSubORa 7ifXz6sgj9hylSSwRq5OLdd3EAPrBdkytokDdK0FW3Kpaml2ugrSZfSuKLLNKgpCcGayiXR+QDcl 1mS3mLUig7oPRpbjuT4TvhC6ZVsjJjwIWghPit52hOgsumqLLpjkRVl9iLK1RhdTPYyDdZaGjHJw /bGseO+6F61ymSVxOIuThN0Uy8vTpNCuA9jijP2JATrdklTbTHV/BB7vJ2Gwv10k1nEFUEni9VQf y07BhAR5noZgM5hUQZzwa+hGkjI15sLkalFtL7fMLCyLRiBJX2bhDWTNpAohAfQghFVW/K1rGwDI VC//ugqKSNeSn1Ksl286JMuK3Tgjz8JN0W65bLcE6Rykpnqla/zytOIodZUX8XKFkUwmjjQjHVrE TNgNV4J/KPPxtBo6xNFiVkQRIbTmY45CWLeVmrTjCdpLiyT01XQNrq+27/f01bPRQjDh+9w+akMP JvMrrq1EqFZP4HMIRaWvlqHg/gLrslgnQP0fhhroaRv6pHm0O5mtToa20sR47S5Wp8tOKgBYORQo NHSghJKzYMVtCVPYpoJbXEEvgPsG04I8KwkFiXXM/aKeOnoR13d0Bn/U2RYWwzpjXPwXgxTYLfv7 ZKFr2CcvuTjyoCLeaAy6JDtlC7Di8qfv19l1dJGxHhWxyNoxbI0lTXuStvvxmTSryFvBHg3EAFwO Tjy31jbNCGDYch0AOrDjCoQQaKFVNzk2sBTeC+x8qq+jEBYewdmhKzaswJIHe4JxQppgArQVYiTc ZW7CP77hn4/Px87AsdzzgWOcnQ3ezU6dgTszvdGZfXZ6emb+S4tvOpNVHIZRStOuXRbTedzWJZwn 7mxIp6WDv+VjYHrYZYMtEOZS/2ezY9ZO25OCT6ybgL7GKXB3wCcz5A5IYg9te1otb4G63b35k5pJ +KStBzbo+OMefFrGSOBnDSG1f9a2sEejJ5EDfDKqD+AnG+8+9NxFpA2fBJ41068TOrnwgZ18Z2+Q MWfIyZsfDZ21LBRwKuD8tv1ObwdwSif9kH4nC4FYkOnzMJLt3CxE9X1AKvmdnuEIf2ov5AQ9ACdR vQc3MRZAT4x4H3buoNOGTvJfG75fJ3iyBQB20jxor+ujJ2vvrE/TY5fnWfunCj4VfH7b8ImELA/b P8ZphJCdxYPC5zxNPxUAoPtdS22RxPkftdsic0okNRic6Vs9J1MgpW30cnG3EkoJGGLGXDucFP6J nBPZ+BeO9NqxHK6/2mhNiuHZQRjNjtb4qOkiv6d3bN88gN6JXKbt2j2949s3yyErzeMnLIja98kT vE7NswFAHPEuKN3yPtsC9ViCT2gfZd+1aouGGtQOmodvheK24fBM5sgzetrq44yDZzL5YQfgp/Yo awwUeXdK0z0aJju4+dVC2gETUNxHFzk103KM95Y/mLljb+DMnNHA94zxwDD993DpHd85m3VzamxP 3NtWjn2AIVOCxH6dg6v/78rFNacbcvdXpxudMzsbCf9boOFSdHZ00JBnnQ6OlHh8SDhGJ6UKNJ50 uHinw6RAg9zdBxL4DWhI102BRhc0cMR2CzS8lwGNscc9Ddvrx2MKNBRoyKKMJ5ZK7OFpSI9bgUYX NGTVVSs8EYVX8rjvOOGJZYrwxPFHKjwZfonzceVpPMnTkB63Ao0uaMiSwhZoMJM9enhij8bc03DG KqdhKNCggktyeRFQdNI6x/M0pMetQKMLGrDTfniC5OhL5DScEWVlcVxk2/20vQpPVHjyAuGJ9LgV aHRBQ9YpNp4GkqMvARq2KQoZLatfyKhAQ4HGC4CG9LgVaHRBQ9botUCjX6N3nJyG6YuHR5onxdTp CYppOr75fjX/KqfxlJxG43Er0OiChqxMax4os+X59CELe21DHI7cznO6JoIkqhkaj1juqVWG8axH IkAPhb1EFR5Tu2a3/0CZGK/dpf9A2Q4q7bJeUEBhb8P36yzsZQuAwl6aB0msKdvlj0WwdqxPnWNo 2neV9TbSUIW9qrD3my7sRR5FZHda8ClP6g8Jn5ZNT43BBh2Db2bcAaCCFLd+LsIcc8jbFz/psQgi +gB61sPdBZ8gsZtQG0CJCD1V1rD+SiGUFgEQyiayC0N56u0hBGVriVVuyUOBqALRbxpEaXI8Rf4b qmzxxH2CRyT42wBaB2tkUwctEeYvlTB907AM7vbUj1VYbg21/TIecwxeyVOlC8BjC2n3KRg+du3q //mReFlR1yRUVUzYiQkdWYbbtkdZFXDbqznkq3N22KONwn3u+nhurxZX2eOrf0VFY48yV6nssWuP OypcbXneLszxOIldy61N0e+/xUqdBqnToOOfBjW5ytcCGuxteHixIHMexUsQ6c2F7Xtct1/VePIf AAAA//8DAFBLAwQUAAYACAAAACEATa+otOEAAAAKAQAADwAAAGRycy9kb3ducmV2LnhtbEyPQUvD QBCF74L/YRnBW7tJw0oTMymlqKci2AribZtMk9DsbMhuk/Tfu570+OY93nwv38ymEyMNrrWMEC8j EMSlrVquET6Pr4s1COc1V7qzTAg3crAp7u9ynVV24g8aD74WoYRdphEa7/tMSlc2ZLRb2p44eGc7 GO2DHGpZDXoK5aaTqyh6kka3HD40uqddQ+XlcDUIb5Oetkn8Mu4v593t+6jev/YxIT4+zNtnEJ5m /xeGX/yADkVgOtkrV050CIt4HbZ4hCRVIEIgSdNwOCGolVIgi1z+n1D8AAAA//8DAFBLAQItABQA BgAIAAAAIQC2gziS/gAAAOEBAAATAAAAAAAAAAAAAAAAAAAAAABbQ29udGVudF9UeXBlc10ueG1s UEsBAi0AFAAGAAgAAAAhADj9If/WAAAAlAEAAAsAAAAAAAAAAAAAAAAALwEAAF9yZWxzLy5yZWxz UEsBAi0AFAAGAAgAAAAhAETrEHGWCAAA8lEAAA4AAAAAAAAAAAAAAAAALgIAAGRycy9lMm9Eb2Mu eG1sUEsBAi0AFAAGAAgAAAAhAE2vqLThAAAACgEAAA8AAAAAAAAAAAAAAAAA8AoAAGRycy9kb3du cmV2LnhtbFBLBQYAAAAABAAEAPMAAAD+CwAAAAA= "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919" o:spid="_x0000_s1042" type="#_x0000_t4" style="position:absolute;left:2325;top:2649;width:2340;height:2340;rotation:-573188fd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ptxQcIA AADdAAAADwAAAGRycy9kb3ducmV2LnhtbERPTYvCMBC9C/6HMII3TVeqLNUoiyLYg7DWFa9DM7bF ZlKaWOu/NwsLe5vH+5zVpje16Kh1lWUFH9MIBHFudcWFgp/zfvIJwnlkjbVlUvAiB5v1cLDCRNsn n6jLfCFCCLsEFZTeN4mULi/JoJvahjhwN9sa9AG2hdQtPkO4qeUsihbSYMWhocSGtiXl9+xhFOyO cdp9F4fbvjIo0yumLr3MlRqP+q8lCE+9/xf/uQ86zI9nMfx+E06Q6z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Km3FBwgAAAN0AAAAPAAAAAAAAAAAAAAAAAJgCAABkcnMvZG93 bnJldi54bWxQSwUGAAAAAAQABAD1AAAAhwMAAAAA ">
                  <v:textbox>
                    <w:txbxContent>
                      <w:p w:rsidR="003921A7" w:rsidRDefault="003921A7"/>
                    </w:txbxContent>
                  </v:textbox>
                </v:shape>
                <v:shape id="Freeform 920" o:spid="_x0000_s1043" style="position:absolute;left:1605;top:3999;width:735;height:991;visibility:visible;mso-wrap-style:square;v-text-anchor:top" coordsize="735,99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Yk47sMA AADdAAAADwAAAGRycy9kb3ducmV2LnhtbERPTWvCQBC9F/wPywje6sZgg6SuIkKo0FPSXrwN2TGJ ZmfX7Dam/75bKPQ2j/c52/1kejHS4DvLClbLBARxbXXHjYLPj+J5A8IHZI29ZVLwTR72u9nTFnNt H1zSWIVGxBD2OSpoQ3C5lL5uyaBfWkccuYsdDIYIh0bqAR8x3PQyTZJMGuw4NrTo6NhSfau+jAJd nS/vb9e1zLCoN2PiXHnns1KL+XR4BRFoCv/iP/dJx/nr9AV+v4knyN0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Yk47sMAAADdAAAADwAAAAAAAAAAAAAAAACYAgAAZHJzL2Rv d25yZXYueG1sUEsFBgAAAAAEAAQA9QAAAIgDAAAAAA== " path="m735,l,991e" filled="f">
                  <v:path arrowok="t" o:connecttype="custom" o:connectlocs="735,0;0,991" o:connectangles="0,0"/>
                </v:shape>
                <v:shape id="Freeform 921" o:spid="_x0000_s1044" style="position:absolute;left:1620;top:4989;width:2055;height:1;visibility:visible;mso-wrap-style:square;v-text-anchor:top" coordsize="2055,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WBDBsYA AADdAAAADwAAAGRycy9kb3ducmV2LnhtbERPS2vCQBC+F/oflil4q5uKiI1uQi0EFezBB6K3ITtN 0mZnY3arsb++KxS8zcf3nGnamVqcqXWVZQUv/QgEcW51xYWC3TZ7HoNwHlljbZkUXMlBmjw+TDHW 9sJrOm98IUIIuxgVlN43sZQuL8mg69uGOHCftjXoA2wLqVu8hHBTy0EUjaTBikNDiQ29l5R/b36M gib7Oh4+ZqfXuV8e9pmZ5aff1Vip3lP3NgHhqfN38b97ocP84WAEt2/CCTL5AwAA//8DAFBLAQIt ABQABgAIAAAAIQDw94q7/QAAAOIBAAATAAAAAAAAAAAAAAAAAAAAAABbQ29udGVudF9UeXBlc10u eG1sUEsBAi0AFAAGAAgAAAAhADHdX2HSAAAAjwEAAAsAAAAAAAAAAAAAAAAALgEAAF9yZWxzLy5y ZWxzUEsBAi0AFAAGAAgAAAAhADMvBZ5BAAAAOQAAABAAAAAAAAAAAAAAAAAAKQIAAGRycy9zaGFw ZXhtbC54bWxQSwECLQAUAAYACAAAACEATWBDBsYAAADdAAAADwAAAAAAAAAAAAAAAACYAgAAZHJz L2Rvd25yZXYueG1sUEsFBgAAAAAEAAQA9QAAAIsDAAAAAA== " path="m2055,l,1e" filled="f">
                  <v:path arrowok="t" o:connecttype="custom" o:connectlocs="2055,0;0,1" o:connectangles="0,0"/>
                </v:shape>
                <v:shape id="Freeform 922" o:spid="_x0000_s1045" style="position:absolute;left:2340;top:1960;width:990;height:704;visibility:visible;mso-wrap-style:square;v-text-anchor:top" coordsize="990,7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c1qlcUA AADdAAAADwAAAGRycy9kb3ducmV2LnhtbERPS2vCQBC+F/wPywi9FN0o9UF0FStaPPSg8XUdsmMS zM6G7Krx33cLQm/z8T1nOm9MKe5Uu8Kygl43AkGcWl1wpuCwX3fGIJxH1lhaJgVPcjCftd6mGGv7 4B3dE5+JEMIuRgW591UspUtzMui6tiIO3MXWBn2AdSZ1jY8QbkrZj6KhNFhwaMixomVO6TW5GQXn n4/N6DlYaXv63m7Xx/HS9r4Spd7bzWICwlPj/8Uv90aH+Z/9Efx9E06Qs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dzWqVxQAAAN0AAAAPAAAAAAAAAAAAAAAAAJgCAABkcnMv ZG93bnJldi54bWxQSwUGAAAAAAQABAD1AAAAigMAAAAA " path="m990,704l,e" filled="f">
                  <v:path arrowok="t" o:connecttype="custom" o:connectlocs="990,704;0,0" o:connectangles="0,0"/>
                </v:shape>
                <v:line id="Line 923" o:spid="_x0000_s1046" style="position:absolute;flip:y;visibility:visible;mso-wrap-style:square" from="2340,1929" to="2340,498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QkFG8gAAADdAAAADwAAAGRycy9kb3ducmV2LnhtbESPQUsDMRCF74L/IYzgRWzWUqRdm5Yi CB56aS1behs342bZzWRNYrv++85B8DbDe/PeN8v16Ht1ppjawAaeJgUo4jrYlhsDh4+3xzmolJEt 9oHJwC8lWK9ub5ZY2nDhHZ33uVESwqlEAy7nodQ61Y48pkkYiEX7CtFjljU22ka8SLjv9bQonrXH lqXB4UCvjupu/+MN6Pn24TtuPmdd1R2PC1fV1XDaGnN/N25eQGUa87/57/rdCv5sKrjyjYygV1c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wQkFG8gAAADdAAAADwAAAAAA AAAAAAAAAAChAgAAZHJzL2Rvd25yZXYueG1sUEsFBgAAAAAEAAQA+QAAAJYDAAAAAA== "/>
                <v:line id="Line 924" o:spid="_x0000_s1047" style="position:absolute;flip:y;visibility:visible;mso-wrap-style:square" from="2325,3639" to="4665,39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kWggMQAAADdAAAADwAAAGRycy9kb3ducmV2LnhtbERPTWsCMRC9C/0PYQq9iGYrUnQ1ihQK PXjRlpXexs24WXYz2Sapbv+9EQRv83ifs1z3thVn8qF2rOB1nIEgLp2uuVLw/fUxmoEIEVlj65gU /FOA9eppsMRcuwvv6LyPlUghHHJUYGLscilDachiGLuOOHEn5y3GBH0ltcdLCretnGTZm7RYc2ow 2NG7obLZ/1kFcrYd/vrNcdoUzeEwN0VZdD9bpV6e+80CRKQ+PsR396dO86eTOdy+SSfI1R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uRaCAxAAAAN0AAAAPAAAAAAAAAAAA AAAAAKECAABkcnMvZG93bnJldi54bWxQSwUGAAAAAAQABAD5AAAAkgMAAAAA 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25" o:spid="_x0000_s1048" type="#_x0000_t202" style="position:absolute;left:3045;top:5709;width:900;height:9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coBj8YA AADdAAAADwAAAGRycy9kb3ducmV2LnhtbESPzWvCQBDF70L/h2UK3nS3ftGmriJKoSdF+wG9Ddkx Cc3OhuzWpP+9cxC8zfDevPeb5br3tbpQG6vAFp7GBhRxHlzFhYXPj7fRM6iYkB3WgcnCP0VYrx4G S8xc6PhIl1MqlIRwzNBCmVKTaR3zkjzGcWiIRTuH1mOStS20a7GTcF/riTEL7bFiaSixoW1J+e/p z1v42p9/vmfmUOz8vOlCbzT7F23t8LHfvIJK1Ke7+Xb97gR/NhV++UZG0Ksr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ZcoBj8YAAADdAAAADwAAAAAAAAAAAAAAAACYAgAAZHJz L2Rvd25yZXYueG1sUEsFBgAAAAAEAAQA9QAAAIsDAAAAAA== 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D</w:t>
                        </w:r>
                      </w:p>
                    </w:txbxContent>
                  </v:textbox>
                </v:shape>
                <v:shape id="Text Box 926" o:spid="_x0000_s1049" type="#_x0000_t202" style="position:absolute;left:1260;top:4914;width:900;height:9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oakFMIA AADdAAAADwAAAGRycy9kb3ducmV2LnhtbERPS4vCMBC+L/gfwix408THLto1iiiCJ5f1BXsbmrEt 20xKE23990YQ9jYf33Nmi9aW4ka1LxxrGPQVCOLUmYIzDcfDpjcB4QOywdIxabiTh8W88zbDxLiG f+i2D5mIIewT1JCHUCVS+jQni77vKuLIXVxtMURYZ9LU2MRwW8qhUp/SYsGxIceKVjmlf/ur1XDa XX7PY/Wdre1H1bhWSbZTqXX3vV1+gQjUhn/xy701cf54NIDnN/EEO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KhqQUwgAAAN0AAAAPAAAAAAAAAAAAAAAAAJgCAABkcnMvZG93 bnJldi54bWxQSwUGAAAAAAQABAD1AAAAhwMAAAAA 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B</w:t>
                        </w:r>
                      </w:p>
                    </w:txbxContent>
                  </v:textbox>
                </v:shape>
                <v:shape id="Text Box 927" o:spid="_x0000_s1050" type="#_x0000_t202" style="position:absolute;left:1875;top:3729;width:900;height:9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lQ6Y8IA AADdAAAADwAAAGRycy9kb3ducmV2LnhtbERPS4vCMBC+L/gfwgjeNFl1F+0aRRTBk8v6gr0NzdiW bSalibb+eyMIe5uP7zmzRWtLcaPaF441vA8UCOLUmYIzDcfDpj8B4QOywdIxabiTh8W88zbDxLiG f+i2D5mIIewT1JCHUCVS+jQni37gKuLIXVxtMURYZ9LU2MRwW8qhUp/SYsGxIceKVjmlf/ur1XDa XX7PY/Wdre1H1bhWSbZTqXWv2y6/QARqw7/45d6aOH88GsLzm3iCnD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6VDpjwgAAAN0AAAAPAAAAAAAAAAAAAAAAAJgCAABkcnMvZG93 bnJldi54bWxQSwUGAAAAAAQABAD1AAAAhwMAAAAA 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928" o:spid="_x0000_s1051" type="#_x0000_t202" style="position:absolute;left:2145;top:4959;width:900;height:9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Rif+MMA AADdAAAADwAAAGRycy9kb3ducmV2LnhtbERPS2vCQBC+F/wPywje6m7ViqauIorgyWJ8QG9DdkxC s7Mhu5r033eFQm/z8T1nsepsJR7U+NKxhrehAkGcOVNyruF82r3OQPiAbLByTBp+yMNq2XtZYGJc y0d6pCEXMYR9ghqKEOpESp8VZNEPXU0cuZtrLIYIm1yaBtsYbis5UmoqLZYcGwqsaVNQ9p3erYbL 4fZ1najPfGvf69Z1SrKdS60H/W79ASJQF/7Ff+69ifMn4zE8v4knyOU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lRif+MMAAADdAAAADwAAAAAAAAAAAAAAAACYAgAAZHJzL2Rv d25yZXYueG1sUEsFBgAAAAAEAAQA9QAAAIgDAAAAAA== 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H</w:t>
                        </w:r>
                      </w:p>
                    </w:txbxContent>
                  </v:textbox>
                </v:shape>
                <v:shape id="Text Box 929" o:spid="_x0000_s1052" type="#_x0000_t202" style="position:absolute;left:3585;top:4809;width:900;height:9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vEHjMIA AADdAAAADwAAAGRycy9kb3ducmV2LnhtbERPTWvCQBC9F/oflil4093WKDV1lVIRPClqFbwN2TEJ zc6G7Griv3cFobd5vM+ZzjtbiSs1vnSs4X2gQBBnzpSca/jdL/ufIHxANlg5Jg038jCfvb5MMTWu 5S1ddyEXMYR9ihqKEOpUSp8VZNEPXE0cubNrLIYIm1yaBtsYbiv5odRYWiw5NhRY009B2d/uYjUc 1ufTMVGbfGFHdes6JdlOpNa9t+77C0SgLvyLn+6VifOTYQKPb+IJcnYHAAD//wMAUEsBAi0AFAAG AAgAAAAhAPD3irv9AAAA4gEAABMAAAAAAAAAAAAAAAAAAAAAAFtDb250ZW50X1R5cGVzXS54bWxQ SwECLQAUAAYACAAAACEAMd1fYdIAAACPAQAACwAAAAAAAAAAAAAAAAAuAQAAX3JlbHMvLnJlbHNQ SwECLQAUAAYACAAAACEAMy8FnkEAAAA5AAAAEAAAAAAAAAAAAAAAAAApAgAAZHJzL3NoYXBleG1s LnhtbFBLAQItABQABgAIAAAAIQAa8QeMwgAAAN0AAAAPAAAAAAAAAAAAAAAAAJgCAABkcnMvZG93 bnJldi54bWxQSwUGAAAAAAQABAD1AAAAhwMAAAAA 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</w:p>
                    </w:txbxContent>
                  </v:textbox>
                </v:shape>
                <v:shape id="Text Box 930" o:spid="_x0000_s1053" type="#_x0000_t202" style="position:absolute;left:4530;top:3339;width:900;height:9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b2iF8IA AADdAAAADwAAAGRycy9kb3ducmV2LnhtbERPS4vCMBC+L/gfwgjeNFlfaNcoogh7cvEJexuasS3b TEoTbfffmwVhb/PxPWexam0pHlT7wrGG94ECQZw6U3Cm4Xza9WcgfEA2WDomDb/kYbXsvC0wMa7h Az2OIRMxhH2CGvIQqkRKn+Zk0Q9cRRy5m6sthgjrTJoamxhuSzlUaiotFhwbcqxok1P6c7xbDZf9 7fs6Vl/Z1k6qxrVKsp1LrXvddv0BIlAb/sUv96eJ88ejCfx9E0+Qyy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1vaIXwgAAAN0AAAAPAAAAAAAAAAAAAAAAAJgCAABkcnMvZG93 bnJldi54bWxQSwUGAAAAAAQABAD1AAAAhwMAAAAA 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I </w:t>
                        </w:r>
                      </w:p>
                    </w:txbxContent>
                  </v:textbox>
                </v:shape>
                <v:shape id="Text Box 931" o:spid="_x0000_s1054" type="#_x0000_t202" style="position:absolute;left:3120;top:2289;width:900;height:9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W88YMIA AADdAAAADwAAAGRycy9kb3ducmV2LnhtbERPS4vCMBC+L/gfwgje1mR9oV2jiCLsycUn7G1oxrZs MylNtN1/bxYEb/PxPWe+bG0p7lT7wrGGj74CQZw6U3Cm4XTcvk9B+IBssHRMGv7Iw3LReZtjYlzD e7ofQiZiCPsENeQhVImUPs3Jou+7ijhyV1dbDBHWmTQ1NjHclnKg1ERaLDg25FjROqf093CzGs67 689lpL6zjR1XjWuVZDuTWve67eoTRKA2vMRP95eJ80fDCfx/E0+Qiw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FbzxgwgAAAN0AAAAPAAAAAAAAAAAAAAAAAJgCAABkcnMvZG93 bnJldi54bWxQSwUGAAAAAAQABAD1AAAAhwMAAAAA 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F</w:t>
                        </w:r>
                      </w:p>
                    </w:txbxContent>
                  </v:textbox>
                </v:shape>
                <v:shape id="Text Box 932" o:spid="_x0000_s1055" type="#_x0000_t202" style="position:absolute;left:1905;top:1749;width:900;height:9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iOZ+8MA AADdAAAADwAAAGRycy9kb3ducmV2LnhtbERPyWrDMBC9F/IPYgq9JVLTbHWthNBS6Cml2SC3wRov xBoZS43dv48Cgd7m8dZJV72txYVaXznW8DxSIIgzZyouNOx3n8MFCB+QDdaOScMfeVgtBw8pJsZ1 /EOXbShEDGGfoIYyhCaR0mclWfQj1xBHLnetxRBhW0jTYhfDbS3HSs2kxYpjQ4kNvZeUnbe/VsNh k5+OE/VdfNhp07leSbavUuunx379BiJQH/7Fd/eXifMnL3O4fRNPkMsr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6iOZ+8MAAADdAAAADwAAAAAAAAAAAAAAAACYAgAAZHJzL2Rv d25yZXYueG1sUEsFBgAAAAAEAAQA9QAAAIgDAAAAAA== 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E</w:t>
                        </w:r>
                      </w:p>
                    </w:txbxContent>
                  </v:textbox>
                </v:shape>
                <v:shape id="Freeform 933" o:spid="_x0000_s1056" style="position:absolute;left:3075;top:4959;width:615;height:856;visibility:visible;mso-wrap-style:square;v-text-anchor:top" coordsize="615,85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NAP98UA AADdAAAADwAAAGRycy9kb3ducmV2LnhtbESPQWvCQBCF7wX/wzKCt7rRtlJSVxFBqJQeGvU+zU6T YHY27K4m7a/vHARvM7w3732zXA+uVVcKsfFsYDbNQBGX3jZcGTgedo+voGJCtth6JgO/FGG9Gj0s Mbe+5y+6FqlSEsIxRwN1Sl2udSxrchinviMW7ccHh0nWUGkbsJdw1+p5li20w4alocaOtjWV5+Li DOg/3IT5rv/uPz8KfjnsTxHjyZjJeNi8gUo0pLv5dv1uBf/5SXDlGxlBr/4BAAD//wMAUEsBAi0A FAAGAAgAAAAhAPD3irv9AAAA4gEAABMAAAAAAAAAAAAAAAAAAAAAAFtDb250ZW50X1R5cGVzXS54 bWxQSwECLQAUAAYACAAAACEAMd1fYdIAAACPAQAACwAAAAAAAAAAAAAAAAAuAQAAX3JlbHMvLnJl bHNQSwECLQAUAAYACAAAACEAMy8FnkEAAAA5AAAAEAAAAAAAAAAAAAAAAAApAgAAZHJzL3NoYXBl eG1sLnhtbFBLAQItABQABgAIAAAAIQBU0A/3xQAAAN0AAAAPAAAAAAAAAAAAAAAAAJgCAABkcnMv ZG93bnJldi54bWxQSwUGAAAAAAQABAD1AAAAigMAAAAA " path="m615,l,856e" filled="f">
                  <v:path arrowok="t" o:connecttype="custom" o:connectlocs="615,0;0,856" o:connectangles="0,0"/>
                </v:shape>
                <v:shape id="Freeform 934" o:spid="_x0000_s1057" style="position:absolute;left:2355;top:4030;width:690;height:1815;visibility:visible;mso-wrap-style:square;v-text-anchor:top" coordsize="690,181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bm5bsQA AADdAAAADwAAAGRycy9kb3ducmV2LnhtbERPS2sCMRC+C/6HMAVvmq1WsVuj2ELBk+L6KL1NN9Pd xc1kSaKu/74pCN7m43vObNGaWlzI+cqygudBAoI4t7riQsF+99mfgvABWWNtmRTcyMNi3u3MMNX2 ylu6ZKEQMYR9igrKEJpUSp+XZNAPbEMcuV/rDIYIXSG1w2sMN7UcJslEGqw4NpTY0EdJ+Sk7GwXf w2x9/toc3+X+4MarZYU/dT5RqvfULt9ABGrDQ3x3r3Sc/zJ6hf9v4gly/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N25uW7EAAAA3QAAAA8AAAAAAAAAAAAAAAAAmAIAAGRycy9k b3ducmV2LnhtbFBLBQYAAAAABAAEAPUAAACJAwAAAAA= " path="m,l690,1815e" filled="f">
                  <v:path arrowok="t" o:connecttype="custom" o:connectlocs="0,0;690,1815" o:connectangles="0,0"/>
                </v:shape>
                <v:rect id="Rectangle 935" o:spid="_x0000_s1058" style="position:absolute;left:2265;top:4029;width:180;height:180;rotation:2086454fd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WdcsMUA AADdAAAADwAAAGRycy9kb3ducmV2LnhtbESP3YrCQAyF7xd8hyHC3iw6VUSW6igiLP6BsNUHCJ3Y FjuZ0pmt3bc3F4J3CefknC/Lde9q1VEbKs8GJuMEFHHubcWFgevlZ/QNKkRki7VnMvBPAdarwccS U+sf/EtdFgslIRxSNFDG2KRah7wkh2HsG2LRbr51GGVtC21bfEi4q/U0SebaYcXSUGJD25Lye/bn DBxPxaSbftWHSzwdD9nZ8V3Pd8Z8DvvNAlSkPr7Nr+u9FfzZTPjlGxlBr5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xZ1ywxQAAAN0AAAAPAAAAAAAAAAAAAAAAAJgCAABkcnMv ZG93bnJldi54bWxQSwUGAAAAAAQABAD1AAAAigMAAAAA " filled="f">
                  <v:textbox>
                    <w:txbxContent>
                      <w:p w:rsidR="003921A7" w:rsidRDefault="003921A7"/>
                    </w:txbxContent>
                  </v:textbox>
                </v:rect>
                <v:rect id="Rectangle 936" o:spid="_x0000_s1059" style="position:absolute;left:3570;top:4764;width:180;height:180;rotation:2086454fd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iv5K8IA AADdAAAADwAAAGRycy9kb3ducmV2LnhtbERP24rCMBB9F/Yfwiz4ImtaEVm6TUUWFm8gWPcDhmZs i82kNLHWvzeC4NscznXS5WAa0VPnassK4mkEgriwuuZSwf/p7+sbhPPIGhvLpOBODpbZxyjFRNsb H6nPfSlCCLsEFVTet4mUrqjIoJvaljhwZ9sZ9AF2pdQd3kK4aeQsihbSYM2hocKWfisqLvnVKNjt y7ifTZrtye932/xg+CIXa6XGn8PqB4Snwb/FL/dGh/nzeQzPb8IJMns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eK/krwgAAAN0AAAAPAAAAAAAAAAAAAAAAAJgCAABkcnMvZG93 bnJldi54bWxQSwUGAAAAAAQABAD1AAAAhwMAAAAA " filled="f">
                  <v:textbox>
                    <w:txbxContent>
                      <w:p w:rsidR="003921A7" w:rsidRDefault="003921A7"/>
                    </w:txbxContent>
                  </v:textbox>
                </v:rect>
                <v:shape id="Text Box 937" o:spid="_x0000_s1060" type="#_x0000_t202" style="position:absolute;left:2670;top:4949;width:900;height:9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lJJHsIA AADdAAAADwAAAGRycy9kb3ducmV2LnhtbERPS4vCMBC+L/gfwgje1kTpLm7XKKIInlbWx8LehmZs i82kNNHWf28Ewdt8fM+ZzjtbiSs1vnSsYTRUIIgzZ0rONRz26/cJCB+QDVaOScONPMxnvbcppsa1 /EvXXchFDGGfooYihDqV0mcFWfRDVxNH7uQaiyHCJpemwTaG20qOlfqUFkuODQXWtCwoO+8uVsPx 5/T/l6htvrIfdes6Jdl+Sa0H/W7xDSJQF17ip3tj4vwkGcPjm3iCnN0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iUkkewgAAAN0AAAAPAAAAAAAAAAAAAAAAAJgCAABkcnMvZG93 bnJldi54bWxQSwUGAAAAAAQABAD1AAAAhwMAAAAA 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noProof/>
          <w:sz w:val="24"/>
          <w:szCs w:val="24"/>
        </w:rPr>
        <w:t xml:space="preserve">                                                                 </w:t>
      </w:r>
      <w:r w:rsidR="003921A7" w:rsidRPr="00516695">
        <w:rPr>
          <w:rFonts w:ascii="Times New Roman" w:hAnsi="Times New Roman"/>
          <w:noProof/>
          <w:sz w:val="24"/>
          <w:szCs w:val="24"/>
        </w:rPr>
        <w:t>Đườ</w:t>
      </w:r>
      <w:r w:rsidR="009375D3" w:rsidRPr="00516695">
        <w:rPr>
          <w:rFonts w:ascii="Times New Roman" w:hAnsi="Times New Roman"/>
          <w:noProof/>
          <w:sz w:val="24"/>
          <w:szCs w:val="24"/>
        </w:rPr>
        <w:t>ng th</w:t>
      </w:r>
      <w:r w:rsidR="003921A7" w:rsidRPr="00516695">
        <w:rPr>
          <w:rFonts w:ascii="Times New Roman" w:hAnsi="Times New Roman"/>
          <w:noProof/>
          <w:sz w:val="24"/>
          <w:szCs w:val="24"/>
        </w:rPr>
        <w:t>ẳ</w:t>
      </w:r>
      <w:r w:rsidR="009375D3" w:rsidRPr="00516695">
        <w:rPr>
          <w:rFonts w:ascii="Times New Roman" w:hAnsi="Times New Roman"/>
          <w:noProof/>
          <w:sz w:val="24"/>
          <w:szCs w:val="24"/>
        </w:rPr>
        <w:t>ng AB c</w:t>
      </w:r>
      <w:r w:rsidR="003921A7" w:rsidRPr="00516695">
        <w:rPr>
          <w:rFonts w:ascii="Times New Roman" w:hAnsi="Times New Roman"/>
          <w:noProof/>
          <w:sz w:val="24"/>
          <w:szCs w:val="24"/>
        </w:rPr>
        <w:t>ắ</w:t>
      </w:r>
      <w:r w:rsidR="009375D3" w:rsidRPr="00516695">
        <w:rPr>
          <w:rFonts w:ascii="Times New Roman" w:hAnsi="Times New Roman"/>
          <w:noProof/>
          <w:sz w:val="24"/>
          <w:szCs w:val="24"/>
        </w:rPr>
        <w:t>t EI t</w:t>
      </w:r>
      <w:r w:rsidR="003921A7" w:rsidRPr="00516695">
        <w:rPr>
          <w:rFonts w:ascii="Times New Roman" w:hAnsi="Times New Roman"/>
          <w:noProof/>
          <w:sz w:val="24"/>
          <w:szCs w:val="24"/>
        </w:rPr>
        <w:t>ạ</w:t>
      </w:r>
      <w:r w:rsidR="009375D3" w:rsidRPr="00516695">
        <w:rPr>
          <w:rFonts w:ascii="Times New Roman" w:hAnsi="Times New Roman"/>
          <w:noProof/>
          <w:sz w:val="24"/>
          <w:szCs w:val="24"/>
        </w:rPr>
        <w:t>i F</w:t>
      </w:r>
    </w:p>
    <w:p w:rsidR="009375D3" w:rsidRPr="00516695" w:rsidRDefault="009375D3" w:rsidP="00760F79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noProof/>
          <w:sz w:val="24"/>
          <w:szCs w:val="24"/>
        </w:rPr>
        <w:t xml:space="preserve">                     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55" type="#_x0000_t75" style="width:11pt;height:13pt" o:ole="">
            <v:imagedata r:id="rId337" o:title=""/>
          </v:shape>
          <o:OLEObject Type="Embed" ProgID="Equation.3" ShapeID="_x0000_i1155" DrawAspect="Content" ObjectID="_1673943158" r:id="rId338"/>
        </w:object>
      </w:r>
      <w:r w:rsidRPr="00516695">
        <w:rPr>
          <w:rFonts w:ascii="Times New Roman" w:hAnsi="Times New Roman"/>
          <w:sz w:val="24"/>
          <w:szCs w:val="24"/>
        </w:rPr>
        <w:t xml:space="preserve">ABM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56" type="#_x0000_t75" style="width:11pt;height:13pt" o:ole="">
            <v:imagedata r:id="rId339" o:title=""/>
          </v:shape>
          <o:OLEObject Type="Embed" ProgID="Equation.3" ShapeID="_x0000_i1156" DrawAspect="Content" ObjectID="_1673943159" r:id="rId340"/>
        </w:object>
      </w:r>
      <w:r w:rsidRPr="00516695">
        <w:rPr>
          <w:rFonts w:ascii="Times New Roman" w:hAnsi="Times New Roman"/>
          <w:sz w:val="24"/>
          <w:szCs w:val="24"/>
        </w:rPr>
        <w:t>DCM 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2912" behindDoc="0" locked="0" layoutInCell="1" allowOverlap="1">
                <wp:simplePos x="0" y="0"/>
                <wp:positionH relativeFrom="column">
                  <wp:posOffset>5286375</wp:posOffset>
                </wp:positionH>
                <wp:positionV relativeFrom="paragraph">
                  <wp:posOffset>271780</wp:posOffset>
                </wp:positionV>
                <wp:extent cx="214630" cy="48260"/>
                <wp:effectExtent l="5715" t="6985" r="8255" b="11430"/>
                <wp:wrapNone/>
                <wp:docPr id="1420" name="Group 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21" name="Freeform 883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2" name="Freeform 884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82" o:spid="_x0000_s1026" style="position:absolute;margin-left:416.25pt;margin-top:21.4pt;width:16.9pt;height:3.8pt;z-index:251622912" coordorigin="6675,9719" coordsize="338,7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vjMST9wMAAF4NAAAOAAAAZHJzL2Uyb0RvYy54bWzsV9uO2zYQfS/QfyD0GMAry5blC9YbBL4s CqRtgGw/gJaoCyqRKklftkH/vTND3da7QdMkaBEgfpApz2h45szMoXX7+lKV7CS0KZRce8HN2GNC xiopZLb2fnvYjxYeM5bLhJdKirX3KIz3+u7HH27P9UpMVK7KRGgGQaRZneu1l1tbr3zfxLmouLlR tZBgTJWuuIVbnfmJ5meIXpX+ZDyO/LPSSa1VLIyBX7fO6N1R/DQVsf01TY2wrFx7gM3SVdP1gFf/ 7pavMs3rvIgbGPwzUFS8kLBpF2rLLWdHXTwLVRWxVkal9iZWla/StIgF5QDZBOOrbO61OtaUS7Y6 Z3VHE1B7xdNnh41/Ob3TrEigduEECJK8girRxmyxmCA/5zpbgdu9rt/X77RLEpZvVfy7AbN/bcf7 zDmzw/lnlUBAfrSK+LmkusIQkDm7UBkeuzKIi2Ux/DgJwmgKWGIwhYtJ1FQpzqGU+FAUzWceA+Ny HixdBeN81zw8nULH4ZPzCE0+X7ktCWYDC3OCdjM9o+bLGH2f81pQoQxS1TMatIzutRDYxUDq1JFK ni2jZkjnwII4DbD+j0S+wElLZxABWy8wwlfx0dh7oagg/PTWWDcNCayozEnTDg9QjLQqYTBe+WzM zgxDNr6tC2TaucwjljPHP0xEF2UycIEIL8eZDpzGXRgoY9bC4nmLNL7IBiqsGEfJGVOX1cpgoyBu 6ISHoOkE8MK8PuIM8NCZygP7kbP7bjbRoCbXOqI9BjpycGzU3CI23AOX7AxTheTn1I34c6VO4kGR g+37v2vV3lzKoRtFAXA0CYDJWWGB21CTd1sj4kFZpdoXZUm1KiUCWs4mM+LIqLJI0IhojM4Om1Kz E0edpE/D2RM30COZULBc8GQnE2YfaxhvCdruYfRKJB4rBRwFuCJPy4vyUzwpLcQCfduQiB1MIvph OV7uFrtFOAon0W4Ujrfb0Zv9JhxF+2A+2063m802+AvTCsJVXiSJkJhZK+hB+Gnj3RwtToo7SX/C wBOi9vR5TpT/FAYVCHJpvyk70CM32k6MDip5hDHXyp1QcKLCIlf6T6AVTqe1Z/44cg0klz9JEKtl EIbQ3JZuwtkcpVsPLYehhcsYQq0968GQ4HJj3RF4rHWR5bBTQC0h1RvQ6bRAHSB8DlVzA3r53wkn DKM7igbCGSLTSBtI7NcTzgUSCbPVHyadcM5BjFA4IzploEHb02s4Yf9OOCEkTUWvikPhRMFzm31U N+dT1M3nYYa6GS27OAD6GxVOJB+EE+hAUeiVsR4IZ6uHvfVKNzHIsIDfhfO7cP4/wkn/P+FPPB0C zQsHviUM70lo+9eiu78BAAD//wMAUEsDBBQABgAIAAAAIQBv61uu4AAAAAkBAAAPAAAAZHJzL2Rv d25yZXYueG1sTI9NS8NAEIbvgv9hGcGb3Xw0IcRMSinqqQi2gnjbJtMkNLsbstsk/feOJz0O8/C+ z1tsFt2LiUbXWYMQrgIQZCpbd6ZB+Dy+PmUgnFemVr01hHAjB5vy/q5QeW1n80HTwTeCQ4zLFULr /ZBL6aqWtHIrO5Dh39mOWnk+x0bWo5o5XPcyCoJUatUZbmjVQLuWqsvhqhHeZjVv4/Bl2l/Ou9v3 MXn/2oeE+PiwbJ9BeFr8Hwy/+qwOJTud7NXUTvQIWRwljCKsI57AQJamMYgTQhKsQZaF/L+g/AEA AP//AwBQSwECLQAUAAYACAAAACEAtoM4kv4AAADhAQAAEwAAAAAAAAAAAAAAAAAAAAAAW0NvbnRl bnRfVHlwZXNdLnhtbFBLAQItABQABgAIAAAAIQA4/SH/1gAAAJQBAAALAAAAAAAAAAAAAAAAAC8B AABfcmVscy8ucmVsc1BLAQItABQABgAIAAAAIQDvjMST9wMAAF4NAAAOAAAAAAAAAAAAAAAAAC4C AABkcnMvZTJvRG9jLnhtbFBLAQItABQABgAIAAAAIQBv61uu4AAAAAkBAAAPAAAAAAAAAAAAAAAA AFEGAABkcnMvZG93bnJldi54bWxQSwUGAAAAAAQABADzAAAAXgcAAAAA ">
                <v:shape id="Freeform 883" o:spid="_x0000_s1027" style="position:absolute;left:6675;top:9719;width:165;height:76;visibility:visible;mso-wrap-style:square;v-text-anchor:top" coordsize="165,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KP9TMUA AADdAAAADwAAAGRycy9kb3ducmV2LnhtbERPTWvCQBC9C/6HZYRepG5ibdTUjZRCpSehVsHjkB2T NNnZNLtq+u+7BcHbPN7nrNa9acSFOldZVhBPIhDEudUVFwr2X++PCxDOI2tsLJOCX3KwzoaDFaba XvmTLjtfiBDCLkUFpfdtKqXLSzLoJrYlDtzJdgZ9gF0hdYfXEG4aOY2iRBqsODSU2NJbSXm9OxsF P0/9eHPYmPH3Yllvj+fnpJ7LRKmHUf/6AsJT7+/im/tDh/mzaQz/34QTZPYHAAD//wMAUEsBAi0A FAAGAAgAAAAhAPD3irv9AAAA4gEAABMAAAAAAAAAAAAAAAAAAAAAAFtDb250ZW50X1R5cGVzXS54 bWxQSwECLQAUAAYACAAAACEAMd1fYdIAAACPAQAACwAAAAAAAAAAAAAAAAAuAQAAX3JlbHMvLnJl bHNQSwECLQAUAAYACAAAACEAMy8FnkEAAAA5AAAAEAAAAAAAAAAAAAAAAAApAgAAZHJzL3NoYXBl eG1sLnhtbFBLAQItABQABgAIAAAAIQA0o/1MxQAAAN0AAAAPAAAAAAAAAAAAAAAAAJgCAABkcnMv ZG93bnJldi54bWxQSwUGAAAAAAQABAD1AAAAigMAAAAA " path="m,76l165,e" filled="f">
                  <v:path arrowok="t" o:connecttype="custom" o:connectlocs="0,76;165,0" o:connectangles="0,0"/>
                </v:shape>
                <v:shape id="Freeform 884" o:spid="_x0000_s1028" style="position:absolute;left:6840;top:9719;width:173;height:69;visibility:visible;mso-wrap-style:square;v-text-anchor:top" coordsize="173,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vRfLMQA AADdAAAADwAAAGRycy9kb3ducmV2LnhtbERPS2vCQBC+C/6HZQq96aahWImuolLB4sHnwdyG7JgE s7Mhu9XYX+8KBW/z8T1nPG1NJa7UuNKygo9+BII4s7rkXMHxsOwNQTiPrLGyTAru5GA66XbGmGh7 4x1d9z4XIYRdggoK7+tESpcVZND1bU0cuLNtDPoAm1zqBm8h3FQyjqKBNFhyaCiwpkVB2WX/axTM eXnaDobrdL75/lql5V99T88/Sr2/tbMRCE+tf4n/3Ssd5n/GMTy/CSfIy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H70XyzEAAAA3QAAAA8AAAAAAAAAAAAAAAAAmAIAAGRycy9k b3ducmV2LnhtbFBLBQYAAAAABAAEAPUAAACJAwAAAAA= 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1888" behindDoc="0" locked="0" layoutInCell="1" allowOverlap="1">
                <wp:simplePos x="0" y="0"/>
                <wp:positionH relativeFrom="column">
                  <wp:posOffset>4700270</wp:posOffset>
                </wp:positionH>
                <wp:positionV relativeFrom="paragraph">
                  <wp:posOffset>252730</wp:posOffset>
                </wp:positionV>
                <wp:extent cx="214630" cy="48260"/>
                <wp:effectExtent l="10160" t="6985" r="13335" b="11430"/>
                <wp:wrapNone/>
                <wp:docPr id="1417" name="Group 8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18" name="Freeform 880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9" name="Freeform 881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9" o:spid="_x0000_s1026" style="position:absolute;margin-left:370.1pt;margin-top:19.9pt;width:16.9pt;height:3.8pt;z-index:251621888" coordorigin="6675,9719" coordsize="338,7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8rQiJ7wMAAF4NAAAOAAAAZHJzL2Uyb0RvYy54bWzsV22Pm0YQ/l6p/2HFx0g+jI3BRueLIr+c KqVtpFx/wBqWFxV26e7a+Br1v3dmwMD5LmqaRK0ixR/w4hlmn3lm5llz+/pclewktCmUXDvezdRh QsYqKWS2dn572E+WDjOWy4SXSoq18yiM8/ruxx9umzoSM5WrMhGaQRBpoqZeO7m1deS6Js5Fxc2N qoUEY6p0xS3c6sxNNG8gelW6s+k0cBulk1qrWBgDv25bo3NH8dNUxPbXNDXCsnLtADZLV03XA17d u1seZZrXeRF3MPhnoKh4IWHTPtSWW86OungWqipirYxK7U2sKlelaRELygGy8aZX2dxrdawplyxq srqnCai94umzw8a/nN5pViRQO98LHSZ5BVWijdkyXCE/TZ1F4Hav6/f1O90mCcu3Kv7dgNm9tuN9 1jqzQ/OzSiAgP1pF/JxTXWEIyJydqQyPfRnE2bIYfpx5fjCHYsVg8pezoKtSnEMp8aEgCBcOA+Mq 9Aghj+J81z08n0PH4ZNhgOBdHrVbEswOFuYE7WYGRs2XMfo+57WgQhmkamAUsLSM7rUQ2MVsuaR0 EAB4Xhg1YzpHFnQzwPo/EvkCJxc6vQDYeoERYO1o7L1QVBB+emtsOw0JrKjMSQf+AYqRViUMxiuX TVnDMGTne3HxRi5hwHLW8g8T0UeZjVwgwstx5iOnaR8GyphdYPH8gjQ+yw4qrBhHyZlSl9XKYKMg buiEB6/rBPDCvD7iDPDQeT52hn2HTTSoybWOaIeBjhxaNmpuERvugUvWwFQh+Tl1I/5cqZN4UORg h/7vW3Uwl3LsRlEAHLUOYGqtsMBtqMn7rRHxqKxS7YuypFqVEgGtFrMFcWRUWSRoRDRGZ4dNqdmJ o07Sp6PhiRvokUwoWC54spMJs481jLcEbXcweiUSh5UCjgJckaflRfkpnpQWYoG+7UjEDiYR/bCa rnbL3dKf+LNgN/Gn2+3kzX7jT4K9Fy628+1ms/X+wrQ8P8qLJBESM7sIuud/2nh3R0srxb2kP2Hg CVF7+jwnyn0KgwoEuVy+KTvQo3a0WzE6qOQRxlyr9oSCExUWudJ/Aq1wOq0d88eRayC5/EmCWK08 38fjjG78RTiDGz22HMYWLmMItXasA0OCy41tj8BjrYssh508agmp3oBOpwXqAOFrUXU3oJf/nXCu XhBOGuOvLpxLJBJmazhMeuEMQYxQOAM6ZaBBL6fXeML+nXBCSJqKQRXHwomC1272Ud0M56ibz8OM dTNY9XEA9DcqnEg+CCfQgaIwKGM9Es6LHg7WK93EIOMCfhfO78L5/wgn/f+EP/F0CHQvHPiWML4n oR1ei+7+BgAA//8DAFBLAwQUAAYACAAAACEAK0JKyOAAAAAJAQAADwAAAGRycy9kb3ducmV2Lnht bEyPwU7DMAyG70i8Q2QkbiztVugoTadpAk4TEhsS2i1rvLZa41RN1nZvjznB0fan39+frybbigF7 3zhSEM8iEEilMw1VCr72bw9LED5oMrp1hAqu6GFV3N7kOjNupE8cdqESHEI+0wrqELpMSl/WaLWf uQ6JbyfXWx147Ctpej1yuG3lPIqepNUN8Ydad7ipsTzvLlbB+6jH9SJ+Hbbn0+Z62D9+fG9jVOr+ blq/gAg4hT8YfvVZHQp2OroLGS9aBWkSzRlVsHjmCgykvAFxVJCkCcgil/8bFD8AAAD//wMAUEsB Ai0AFAAGAAgAAAAhALaDOJL+AAAA4QEAABMAAAAAAAAAAAAAAAAAAAAAAFtDb250ZW50X1R5cGVz XS54bWxQSwECLQAUAAYACAAAACEAOP0h/9YAAACUAQAACwAAAAAAAAAAAAAAAAAvAQAAX3JlbHMv LnJlbHNQSwECLQAUAAYACAAAACEA/K0Iie8DAABeDQAADgAAAAAAAAAAAAAAAAAuAgAAZHJzL2Uy b0RvYy54bWxQSwECLQAUAAYACAAAACEAK0JKyOAAAAAJAQAADwAAAAAAAAAAAAAAAABJBgAAZHJz L2Rvd25yZXYueG1sUEsFBgAAAAAEAAQA8wAAAFYHAAAAAA== ">
                <v:shape id="Freeform 880" o:spid="_x0000_s1027" style="position:absolute;left:6675;top:9719;width:165;height:76;visibility:visible;mso-wrap-style:square;v-text-anchor:top" coordsize="165,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/WebMgA AADdAAAADwAAAGRycy9kb3ducmV2LnhtbESPT2vCQBDF74V+h2UKXkQ32jba1FWKoPQk1D/gcchO kzTZ2TS7avrtO4dCbzO8N+/9ZrHqXaOu1IXKs4HJOAFFnHtbcWHgeNiM5qBCRLbYeCYDPxRgtby/ W2Bm/Y0/6LqPhZIQDhkaKGNsM61DXpLDMPYtsWifvnMYZe0KbTu8Sbhr9DRJUu2wYmkosaV1SXm9 vzgD34/9cHvauuHX/KXenS/PaT3TqTGDh/7tFVSkPv6b/67freA/TQRXvpER9PIXAAD//wMAUEsB Ai0AFAAGAAgAAAAhAPD3irv9AAAA4gEAABMAAAAAAAAAAAAAAAAAAAAAAFtDb250ZW50X1R5cGVz XS54bWxQSwECLQAUAAYACAAAACEAMd1fYdIAAACPAQAACwAAAAAAAAAAAAAAAAAuAQAAX3JlbHMv LnJlbHNQSwECLQAUAAYACAAAACEAMy8FnkEAAAA5AAAAEAAAAAAAAAAAAAAAAAApAgAAZHJzL3No YXBleG1sLnhtbFBLAQItABQABgAIAAAAIQBr9Z5syAAAAN0AAAAPAAAAAAAAAAAAAAAAAJgCAABk cnMvZG93bnJldi54bWxQSwUGAAAAAAQABAD1AAAAjQMAAAAA " path="m,76l165,e" filled="f">
                  <v:path arrowok="t" o:connecttype="custom" o:connectlocs="0,76;165,0" o:connectangles="0,0"/>
                </v:shape>
                <v:shape id="Freeform 881" o:spid="_x0000_s1028" style="position:absolute;left:6840;top:9719;width:173;height:69;visibility:visible;mso-wrap-style:square;v-text-anchor:top" coordsize="173,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jwH4MUA AADdAAAADwAAAGRycy9kb3ducmV2LnhtbERPTWvCQBC9C/6HZQRvurGI1egqVRSUHmzVg7kN2TEJ ZmdDdtXYX98tFLzN433ObNGYUtypdoVlBYN+BII4tbrgTMHpuOmNQTiPrLG0TAqe5GAxb7dmGGv7 4G+6H3wmQgi7GBXk3lexlC7NyaDr24o4cBdbG/QB1pnUNT5CuCnlWxSNpMGCQ0OOFa1ySq+Hm1Gw 5M35azT+TJb79fs2KX6qZ3LZKdXtNB9TEJ4a/xL/u7c6zB8OJvD3TThBzn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C+PAfgxQAAAN0AAAAPAAAAAAAAAAAAAAAAAJgCAABkcnMv ZG93bnJldi54bWxQSwUGAAAAAAQABAD1AAAAigMAAAAA 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0864" behindDoc="0" locked="0" layoutInCell="1" allowOverlap="1">
                <wp:simplePos x="0" y="0"/>
                <wp:positionH relativeFrom="column">
                  <wp:posOffset>3652520</wp:posOffset>
                </wp:positionH>
                <wp:positionV relativeFrom="paragraph">
                  <wp:posOffset>250825</wp:posOffset>
                </wp:positionV>
                <wp:extent cx="214630" cy="48260"/>
                <wp:effectExtent l="10160" t="5080" r="13335" b="13335"/>
                <wp:wrapNone/>
                <wp:docPr id="1414" name="Group 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15" name="Freeform 877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6" name="Freeform 878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6" o:spid="_x0000_s1026" style="position:absolute;margin-left:287.6pt;margin-top:19.75pt;width:16.9pt;height:3.8pt;z-index:251620864" coordorigin="6675,9719" coordsize="338,7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+3IdF8gMAAF4NAAAOAAAAZHJzL2Uyb0RvYy54bWzsV9uO2zYQfS/QfyD0GMAry5ZlW1hvEPiy KJC2AbL9AFqiLqhEqiRteRv03zszlGWtd4OmSdAiQPwgU57R8MyZmUPr9vWprthRaFMqufKCm7HH hExUWsp85f32sBstPGYslymvlBQr71EY7/Xdjz/ctk0sJqpQVSo0gyDSxG2z8gprm9j3TVKImpsb 1QgJxkzpmlu41bmfat5C9LryJ+Nx5LdKp41WiTAGft04o3dH8bNMJPbXLDPCsmrlATZLV03XPV79 u1se55o3RZl0MPhnoKh5KWHTPtSGW84OunwWqi4TrYzK7E2ial9lWZkIygGyCcZX2dxrdWgolzxu 86anCai94umzwya/HN9pVqZQuzAIPSZ5DVWijdliHiE/bZPH4Havm/fNO+2ShOVblfxuwOxf2/E+ d85s3/6sUgjID1YRP6dM1xgCMmcnKsNjXwZxsiyBHydBGE2hWAmYwsUk6qqUFFBKfCiK5jOPgXE5 D5augkmx7R6eTqHj8EkH3uex25JgdrAwJ2g3c2HUfBmj7wveCCqUQaoujAJOx+hOC4FdDKTOHank eWbUDOkcWBCnAdb/kcgXODnTGUSA4gVGeJwcjL0XigrCj2+NddOQworKnHbgH6AYWV3BYLzy2Zi1 DEN2vmeXYOAyj1jBHP8wEX2UycAFIrwcZzpwGvdhoIz5GRYvzkiTk+ygwopxlJwxdVmjDDYK4oZO eAgQLIQAL8zrI84AD52nQ2f3ULeJBjW51hHtMdCRvWOj4Rax4R64ZC1MFZJfUDfiz7U6igdFDvbS /32rXsyVHLpRFABHkwCYnBUWuA2l1m+NiAdllWpXVhXVqpIIaDmbzIgjo6oyRSOiMTrfryvNjhx1 kj4dDU/cQI9kSsEKwdOtTJl9bGC8JWi7h9FrkXqsEnAU4Io8LS+rT/GktBAL9G1HInYwieiH5Xi5 XWwX4SicRNtRON5sRm9263AU7YL5bDPdrNeb4C9MKwjjokxTITGzs6AH4aeNd3e0OCnuJf0JA0+I 2tHnOVH+UxhUIMjl/E3ZgR650XZitFfpI4y5Vu6EghMVFoXSfwKtcDqtPPPHgWsgufpJglgtgzDE 44xuwtl8Ajd6aNkPLVwmEGrlWQ+GBJdr647AQ6PLvICdAmoJqd6ATmcl6gDhc6i6G9DL/044oxeE c4FMI20gsV9POBdIJMzW5TDphXMOYoTCGdEpAw16Pr2GE/bvhBNC0lRcVHEonCh4brOP6uZ8irr5 PMxQN6NlHwdAf6PCieSDcAIdKAoXZWwGwnnWw4v1SjcxyLCA34Xzu3D+P8JJ/z/hTzwdAt0LB74l DO9JaC+vRXd/AwAA//8DAFBLAwQUAAYACAAAACEAScB+/eEAAAAJAQAADwAAAGRycy9kb3ducmV2 LnhtbEyPTUvDQBCG74L/YRnBm92kNf2I2ZRS1FMRbIXibZudJqHZ2ZDdJum/dzzpcZiH933ebD3a RvTY+dqRgngSgUAqnKmpVPB1eHtagvBBk9GNI1RwQw/r/P4u06lxA31ivw+l4BDyqVZQhdCmUvqi Qqv9xLVI/Du7zurAZ1dK0+mBw20jp1E0l1bXxA2VbnFbYXHZX62C90EPm1n82u8u5+3t+5B8HHcx KvX4MG5eQAQcwx8Mv/qsDjk7ndyVjBeNgmSRTBlVMFslIBiYRysed1LwvIhB5pn8vyD/AQAA//8D AFBLAQItABQABgAIAAAAIQC2gziS/gAAAOEBAAATAAAAAAAAAAAAAAAAAAAAAABbQ29udGVudF9U eXBlc10ueG1sUEsBAi0AFAAGAAgAAAAhADj9If/WAAAAlAEAAAsAAAAAAAAAAAAAAAAALwEAAF9y ZWxzLy5yZWxzUEsBAi0AFAAGAAgAAAAhAL7ch0XyAwAAXg0AAA4AAAAAAAAAAAAAAAAALgIAAGRy cy9lMm9Eb2MueG1sUEsBAi0AFAAGAAgAAAAhAEnAfv3hAAAACQEAAA8AAAAAAAAAAAAAAAAATAYA AGRycy9kb3ducmV2LnhtbFBLBQYAAAAABAAEAPMAAABaBwAAAAA= ">
                <v:shape id="Freeform 877" o:spid="_x0000_s1027" style="position:absolute;left:6675;top:9719;width:165;height:76;visibility:visible;mso-wrap-style:square;v-text-anchor:top" coordsize="165,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fQx8sUA AADdAAAADwAAAGRycy9kb3ducmV2LnhtbERPTWvCQBC9C/6HZYRexGysmmqaVUqh0pNQbaHHITsm abKzaXbV+O9dodDbPN7nZJveNOJMnassK5hGMQji3OqKCwWfh7fJEoTzyBoby6TgSg426+Egw1Tb C3/Qee8LEULYpaig9L5NpXR5SQZdZFviwB1tZ9AH2BVSd3gJ4aaRj3GcSIMVh4YSW3otKa/3J6Pg d9aPt19bM/5Zrurd92mR1E8yUeph1L88g/DU+3/xn/tdh/nz6QLu34QT5PoGAAD//wMAUEsBAi0A FAAGAAgAAAAhAPD3irv9AAAA4gEAABMAAAAAAAAAAAAAAAAAAAAAAFtDb250ZW50X1R5cGVzXS54 bWxQSwECLQAUAAYACAAAACEAMd1fYdIAAACPAQAACwAAAAAAAAAAAAAAAAAuAQAAX3JlbHMvLnJl bHNQSwECLQAUAAYACAAAACEAMy8FnkEAAAA5AAAAEAAAAAAAAAAAAAAAAAApAgAAZHJzL3NoYXBl eG1sLnhtbFBLAQItABQABgAIAAAAIQCF9DHyxQAAAN0AAAAPAAAAAAAAAAAAAAAAAJgCAABkcnMv ZG93bnJldi54bWxQSwUGAAAAAAQABAD1AAAAigMAAAAA " path="m,76l165,e" filled="f">
                  <v:path arrowok="t" o:connecttype="custom" o:connectlocs="0,76;165,0" o:connectangles="0,0"/>
                </v:shape>
                <v:shape id="Freeform 878" o:spid="_x0000_s1028" style="position:absolute;left:6840;top:9719;width:173;height:69;visibility:visible;mso-wrap-style:square;v-text-anchor:top" coordsize="173,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6OTksUA AADdAAAADwAAAGRycy9kb3ducmV2LnhtbERPTWvCQBC9C/0PyxS86cYiUVJXqUUh4kFre2huQ3ZM QrOzIbtq9Ne7gtDbPN7nzBadqcWZWldZVjAaRiCIc6srLhT8fK8HUxDOI2usLZOCKzlYzF96M0y0 vfAXnQ++ECGEXYIKSu+bREqXl2TQDW1DHLijbQ36ANtC6hYvIdzU8i2KYmmw4tBQYkOfJeV/h5NR sOT17z6ebrPlbjVJs+rWXLPjRqn+a/fxDsJT5//FT3eqw/zxKIbHN+EEOb8DAAD//wMAUEsBAi0A FAAGAAgAAAAhAPD3irv9AAAA4gEAABMAAAAAAAAAAAAAAAAAAAAAAFtDb250ZW50X1R5cGVzXS54 bWxQSwECLQAUAAYACAAAACEAMd1fYdIAAACPAQAACwAAAAAAAAAAAAAAAAAuAQAAX3JlbHMvLnJl bHNQSwECLQAUAAYACAAAACEAMy8FnkEAAAA5AAAAEAAAAAAAAAAAAAAAAAApAgAAZHJzL3NoYXBl eG1sLnhtbFBLAQItABQABgAIAAAAIQDPo5OSxQAAAN0AAAAPAAAAAAAAAAAAAAAAAJgCAABkcnMv ZG93bnJldi54bWxQSwUGAAAAAAQABAD1AAAAigMAAAAA 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                   AM = DM (gt),  MB = MC (gt),</w:t>
      </w:r>
    </w:p>
    <w:p w:rsidR="009375D3" w:rsidRPr="00516695" w:rsidRDefault="009375D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                           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00" w:dyaOrig="340">
          <v:shape id="_x0000_i1157" type="#_x0000_t75" style="width:30pt;height:17pt" o:ole="">
            <v:imagedata r:id="rId341" o:title=""/>
          </v:shape>
          <o:OLEObject Type="Embed" ProgID="Equation.DSMT4" ShapeID="_x0000_i1157" DrawAspect="Content" ObjectID="_1673943160" r:id="rId342"/>
        </w:object>
      </w:r>
      <w:r w:rsidRPr="00516695">
        <w:rPr>
          <w:rFonts w:ascii="Times New Roman" w:hAnsi="Times New Roman"/>
          <w:sz w:val="24"/>
          <w:szCs w:val="24"/>
        </w:rPr>
        <w:t xml:space="preserve">  = DMC (</w:t>
      </w:r>
      <w:r w:rsidR="003921A7" w:rsidRPr="00516695">
        <w:rPr>
          <w:rFonts w:ascii="Times New Roman" w:hAnsi="Times New Roman"/>
          <w:sz w:val="24"/>
          <w:szCs w:val="24"/>
        </w:rPr>
        <w:t>đđ</w:t>
      </w:r>
      <w:r w:rsidRPr="00516695">
        <w:rPr>
          <w:rFonts w:ascii="Times New Roman" w:hAnsi="Times New Roman"/>
          <w:sz w:val="24"/>
          <w:szCs w:val="24"/>
        </w:rPr>
        <w:t>)  =&gt; BAM = CDM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3652520</wp:posOffset>
                </wp:positionH>
                <wp:positionV relativeFrom="paragraph">
                  <wp:posOffset>241935</wp:posOffset>
                </wp:positionV>
                <wp:extent cx="214630" cy="48260"/>
                <wp:effectExtent l="10160" t="7620" r="13335" b="10795"/>
                <wp:wrapNone/>
                <wp:docPr id="1411" name="Group 9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12" name="Freeform 910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3" name="Freeform 911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9" o:spid="_x0000_s1026" style="position:absolute;margin-left:287.6pt;margin-top:19.05pt;width:16.9pt;height:3.8pt;z-index:251632128" coordorigin="6675,9719" coordsize="338,7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kOy5k8gMAAF4NAAAOAAAAZHJzL2Uyb0RvYy54bWzsV9uO2zYQfS/QfyD0GMAryZZlW1hvEPiy KJC2AbL9AFqiLqhEqiR92Qb9986MruvdoGkStAgQP8iUZzQ8c2bm0Lp9falKdhLaFEquHf/Gc5iQ sUoKma2d3x72k6XDjOUy4aWSYu08CuO8vvvxh9tzHYmpylWZCM0giDTRuV47ubV15LomzkXFzY2q hQRjqnTFLdzqzE00P0P0qnSnnhe6Z6WTWqtYGAO/bhujc0fx01TE9tc0NcKycu0ANktXTdcDXt27 Wx5lmtd5Ebcw+GegqHghYdM+1JZbzo66eBaqKmKtjErtTawqV6VpEQvKAbLxvats7rU61pRLFp2z uqcJqL3i6bPDxr+c3mlWJFC7wPcdJnkFVaKN2cpbIT/nOovA7V7X7+t3ukkSlm9V/LsBs3ttx/us cWaH888qgYD8aBXxc0l1hSEgc3ahMjz2ZRAXy2L4ceoH4QyKFYMpWE7DtkpxDqXEh8JwMXcYGFcL nxDyKM537cOzGXQcPrkIEbzLo2ZLgtnCwpyg3czAqPkyRt/nvBZUKINUDYxOO0b3WgjsYrbyKR0E AJ4do2ZM58iCbgZY/0ciX+Cko9MPga0XGAHWjsbeC0UF4ae3xjbTkMCKypy07fAAxUirEgbjlcs8 dmYYsvXtXKB3epdFyHLW8A8T0UcBMnoXiPBynNnIyevDQBmzDhbPO6TxRbZQYcU4So5HXVYrg42C uKETHvy2E8AL8/qIM8BD59nYGfYdNtGgJtc6oh0GOnJo2Ki5RWy4By7ZGaYKyc+pG/HnSp3EgyIH O/R/36qDuZRjN4oC4Kh1AFNjhQVuQ03eb42IR2WVal+UJdWqlAhoNZ/OiSOjyiJBI6IxOjtsSs1O HHWSPi0NT9xAj2RCwXLBk51MmH2sYbwlaLuD0SuROKwUcBTgijwtL8pP8aS0EAv0bUsidjCJ6AeQ ot1ytwwmwTTcTQJvu5282W+CSbj3F/PtbLvZbP2/MC0/iPIiSYTEzDpB94NPG+/2aGmkuJf0Jww8 IWpPn+dEuU9hUIEgl+6bsgM9aka7EaODSh5hzLVqTig4UWGRK/0n0Aqn09oxfxy5BpLLnySI1coP AjzO6CaYL6Zwo8eWw9jCZQyh1o51YEhwubHNEXisdZHlsJNPLSHVG9DptEAdIHwNqvYG9PK/E06Q geYoGgknjfFXF84lEgmzNRwmvXAuAAUKZ0inDDRod3qNJ+zfCSeEpKkYVHEsnCh4zWYf1c3FDHXz eZixboarPg6A/kaFE8kH4QQ6UBQGZaxHwtnp4WC90k0MMi7gd+H8Lpz/j3DS/0/4E0+HQPvCgW8J 43sS2uG16O5vAAAA//8DAFBLAwQUAAYACAAAACEAXvLMEuEAAAAJAQAADwAAAGRycy9kb3ducmV2 LnhtbEyPQU/CQBCF7yb+h82YeJNtwQLWTgkh6omYCCaE29Ad2obubtNd2vLvXU96nMyX976XrUbd iJ47V1uDEE8iEGwKq2pTInzv35+WIJwno6ixhhFu7GCV399llCo7mC/ud74UIcS4lBAq79tUSldU rMlNbMsm/M620+TD2ZVSdTSEcN3IaRTNpabahIaKWt5UXFx2V43wMdCwnsVv/fZy3tyO++TzsI0Z 8fFhXL+C8Dz6Pxh+9YM65MHpZK9GOdEgJItkGlCE2TIGEYB59BLGnRCekwXIPJP/F+Q/AAAA//8D AFBLAQItABQABgAIAAAAIQC2gziS/gAAAOEBAAATAAAAAAAAAAAAAAAAAAAAAABbQ29udGVudF9U eXBlc10ueG1sUEsBAi0AFAAGAAgAAAAhADj9If/WAAAAlAEAAAsAAAAAAAAAAAAAAAAALwEAAF9y ZWxzLy5yZWxzUEsBAi0AFAAGAAgAAAAhAKQ7LmTyAwAAXg0AAA4AAAAAAAAAAAAAAAAALgIAAGRy cy9lMm9Eb2MueG1sUEsBAi0AFAAGAAgAAAAhAF7yzBLhAAAACQEAAA8AAAAAAAAAAAAAAAAATAYA AGRycy9kb3ducmV2LnhtbFBLBQYAAAAABAAEAPMAAABaBwAAAAA= ">
                <v:shape id="Freeform 910" o:spid="_x0000_s1027" style="position:absolute;left:6675;top:9719;width:165;height:76;visibility:visible;mso-wrap-style:square;v-text-anchor:top" coordsize="165,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h2phsUA AADdAAAADwAAAGRycy9kb3ducmV2LnhtbERPTWvCQBC9C/6HZYRepG5ibdTUjZRCpSehVsHjkB2T NNnZNLtq+u+7BcHbPN7nrNa9acSFOldZVhBPIhDEudUVFwr2X++PCxDOI2tsLJOCX3KwzoaDFaba XvmTLjtfiBDCLkUFpfdtKqXLSzLoJrYlDtzJdgZ9gF0hdYfXEG4aOY2iRBqsODSU2NJbSXm9OxsF P0/9eHPYmPH3Yllvj+fnpJ7LRKmHUf/6AsJT7+/im/tDh/mzeAr/34QTZPYHAAD//wMAUEsBAi0A FAAGAAgAAAAhAPD3irv9AAAA4gEAABMAAAAAAAAAAAAAAAAAAAAAAFtDb250ZW50X1R5cGVzXS54 bWxQSwECLQAUAAYACAAAACEAMd1fYdIAAACPAQAACwAAAAAAAAAAAAAAAAAuAQAAX3JlbHMvLnJl bHNQSwECLQAUAAYACAAAACEAMy8FnkEAAAA5AAAAEAAAAAAAAAAAAAAAAAApAgAAZHJzL3NoYXBl eG1sLnhtbFBLAQItABQABgAIAAAAIQAKHamGxQAAAN0AAAAPAAAAAAAAAAAAAAAAAJgCAABkcnMv ZG93bnJldi54bWxQSwUGAAAAAAQABAD1AAAAigMAAAAA " path="m,76l165,e" filled="f">
                  <v:path arrowok="t" o:connecttype="custom" o:connectlocs="0,76;165,0" o:connectangles="0,0"/>
                </v:shape>
                <v:shape id="Freeform 911" o:spid="_x0000_s1028" style="position:absolute;left:6840;top:9719;width:173;height:69;visibility:visible;mso-wrap-style:square;v-text-anchor:top" coordsize="173,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9QwCsYA AADdAAAADwAAAGRycy9kb3ducmV2LnhtbERPTWvCQBC9C/0PyxR6q5tYsSG6hioVFA9tbQ/mNmTH JDQ7G7Jbjf56Vyh4m8f7nFnWm0YcqXO1ZQXxMAJBXFhdc6ng53v1nIBwHlljY5kUnMlBNn8YzDDV 9sRfdNz5UoQQdikqqLxvUyldUZFBN7QtceAOtjPoA+xKqTs8hXDTyFEUTaTBmkNDhS0tKyp+d39G wYJX+89Jss0XH++v67y+tOf8sFHq6bF/m4Lw1Pu7+N+91mH+OH6B2zfhBDm/AgAA//8DAFBLAQIt ABQABgAIAAAAIQDw94q7/QAAAOIBAAATAAAAAAAAAAAAAAAAAAAAAABbQ29udGVudF9UeXBlc10u eG1sUEsBAi0AFAAGAAgAAAAhADHdX2HSAAAAjwEAAAsAAAAAAAAAAAAAAAAALgEAAF9yZWxzLy5y ZWxzUEsBAi0AFAAGAAgAAAAhADMvBZ5BAAAAOQAAABAAAAAAAAAAAAAAAAAAKQIAAGRycy9zaGFw ZXhtbC54bWxQSwECLQAUAAYACAAAACEA39QwCsYAAADdAAAADwAAAAAAAAAAAAAAAACYAgAAZHJz L2Rvd25yZXYueG1sUEsFBgAAAAAEAAQA9QAAAIsDAAAAAA== 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3190875</wp:posOffset>
                </wp:positionH>
                <wp:positionV relativeFrom="paragraph">
                  <wp:posOffset>241935</wp:posOffset>
                </wp:positionV>
                <wp:extent cx="214630" cy="48260"/>
                <wp:effectExtent l="5715" t="7620" r="8255" b="10795"/>
                <wp:wrapNone/>
                <wp:docPr id="1408" name="Group 9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09" name="Freeform 907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" name="Freeform 908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6" o:spid="_x0000_s1026" style="position:absolute;margin-left:251.25pt;margin-top:19.05pt;width:16.9pt;height:3.8pt;z-index:251631104" coordorigin="6675,9719" coordsize="338,7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9Mp4u9QMAAF4NAAAOAAAAZHJzL2Uyb0RvYy54bWzsV9uO2zYQfS/QfyD0GMAryZblC9YbBL4s CqRtgGw/gJaoCyqRKklftkH/vTNDSdZ6N2iaBC0CxA8y5RkNz5yZObRuX5/rih2FNqWSKy+8CTwm ZKLSUuYr77eH3WjuMWO5THmlpFh5j8J4r+9+/OH21CzFWBWqSoVmEESa5alZeYW1zdL3TVKImpsb 1QgJxkzpmlu41bmfan6C6HXlj4Mg9k9Kp41WiTAGft04o3dH8bNMJPbXLDPCsmrlATZLV03XPV79 u1u+zDVvijJpYfDPQFHzUsKmfagNt5wddPksVF0mWhmV2ZtE1b7KsjIRlANkEwZX2dxrdWgol3x5 ypueJqD2iqfPDpv8cnynWZlC7aIAaiV5DVWijdkiiJGfU5Mvwe1eN++bd9olCcu3KvndgNm/tuN9 7pzZ/vSzSiEgP1hF/JwzXWMIyJydqQyPfRnE2bIEfhyHUTyBYiVgiubjuK1SUkAp8aE4nk09BsbF LFy4CibFtn14MoEs8MkZgff50m1JMFtYmBO0m7kwar6M0fcFbwQVyiBVF0YXHaM7LQR2MZA6c6SS Z8eoGdI5sCBOA6z/I5EvcNLRGcbA1guM8GVyMPZeKCoIP7411k1DCisqc9q2wwMUI6srGIxXPgvY iWHI1rdzCQcus5gVzPEPE9FHGQ9cIMLLcSYDp6APA2XMO1i86JAmZ9lChRXjKDkBdVmjDDYK4oZO eAgRLIQAL8zrI84AD50nQ2f3ULuJBjW51hHtMdCRvWOj4Rax4R64ZCeYKiS/oG7En2t1FA+KHOyl //tWvZgrOXSjKACOJgEwOSsscBtKrd8aEQ/KKtWurCqqVSUR0GI6nhJHRlVlikZEY3S+X1eaHTnq JH1aGp64gR7JlIIVgqdbmTL72MB4S9B2D6PXIvVYJeAowBV5Wl5Wn+JJaSEW6NuWROxgEtEPi2Cx nW/n0Sgax9tRFGw2oze7dTSKd+Fsupls1utN+BemFUbLokxTITGzTtDD6NPGuz1anBT3kv6EgSdE 7ejznCj/KQwqEOTSfVN2oEdutJ0Y7VX6CGOulTuh4ESFRaH0n0ArnE4rz/xx4BpIrn6SIFaLMIrw OKObaDobw40eWvZDC5cJhFp51oMhweXauiPw0OgyL2CnkFpCqjeg01mJOkD4HKr2BvTyPxPOEPJx R9FAOOfINNIGEvv1hHOORMJsXQ6TXjhnIEYonDGdMtCg3ek1nLB/J5wQkqbioopD4UTBc5t9VDdn E9TN52GGuhkv+jgA+hsVTiQfhBPoQFG4KGMzEM5ODy/WK93EIMMCfhfO78L5/wgn/f+EP/F0CLQv HPiWMLwnob28Ft39DQAA//8DAFBLAwQUAAYACAAAACEAojKC5+AAAAAJAQAADwAAAGRycy9kb3du cmV2LnhtbEyPQUvDQBCF74L/YRnBm92kMbXEbEop6qkItkLpbZqdJqHZ2ZDdJum/dz3pcXgf732T rybTioF611hWEM8iEMSl1Q1XCr73709LEM4ja2wtk4IbOVgV93c5ZtqO/EXDzlcilLDLUEHtfZdJ 6cqaDLqZ7YhDdra9QR/OvpK6xzGUm1bOo2ghDTYcFmrsaFNTedldjYKPEcd1Er8N28t5czvu08/D NialHh+m9SsIT5P/g+FXP6hDEZxO9sraiVZBGs3TgCpIljGIAKTJIgFxUvCcvoAscvn/g+IHAAD/ /wMAUEsBAi0AFAAGAAgAAAAhALaDOJL+AAAA4QEAABMAAAAAAAAAAAAAAAAAAAAAAFtDb250ZW50 X1R5cGVzXS54bWxQSwECLQAUAAYACAAAACEAOP0h/9YAAACUAQAACwAAAAAAAAAAAAAAAAAvAQAA X3JlbHMvLnJlbHNQSwECLQAUAAYACAAAACEAfTKeLvUDAABeDQAADgAAAAAAAAAAAAAAAAAuAgAA ZHJzL2Uyb0RvYy54bWxQSwECLQAUAAYACAAAACEAojKC5+AAAAAJAQAADwAAAAAAAAAAAAAAAABP BgAAZHJzL2Rvd25yZXYueG1sUEsFBgAAAAAEAAQA8wAAAFwHAAAAAA== ">
                <v:shape id="Freeform 907" o:spid="_x0000_s1027" style="position:absolute;left:6675;top:9719;width:165;height:76;visibility:visible;mso-wrap-style:square;v-text-anchor:top" coordsize="165,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WCtKsQA AADdAAAADwAAAGRycy9kb3ducmV2LnhtbERPTWvCQBC9C/0PyxS8iG6qbdToKiIongq1Cj0O2WkS k51Ns6vGf+8KBW/zeJ8zX7amEhdqXGFZwdsgAkGcWl1wpuDwvelPQDiPrLGyTApu5GC5eOnMMdH2 yl902ftMhBB2CSrIva8TKV2ak0E3sDVx4H5tY9AH2GRSN3gN4aaSwyiKpcGCQ0OONa1zSsv92Sj4 G7W97XFreqfJtPz8OX/E5VjGSnVf29UMhKfWP8X/7p0O89+jKTy+CSfIxR0AAP//AwBQSwECLQAU AAYACAAAACEA8PeKu/0AAADiAQAAEwAAAAAAAAAAAAAAAAAAAAAAW0NvbnRlbnRfVHlwZXNdLnht bFBLAQItABQABgAIAAAAIQAx3V9h0gAAAI8BAAALAAAAAAAAAAAAAAAAAC4BAABfcmVscy8ucmVs c1BLAQItABQABgAIAAAAIQAzLwWeQQAAADkAAAAQAAAAAAAAAAAAAAAAACkCAABkcnMvc2hhcGV4 bWwueG1sUEsBAi0AFAAGAAgAAAAhAIFgrSrEAAAA3QAAAA8AAAAAAAAAAAAAAAAAmAIAAGRycy9k b3ducmV2LnhtbFBLBQYAAAAABAAEAPUAAACJAwAAAAA= " path="m,76l165,e" filled="f">
                  <v:path arrowok="t" o:connecttype="custom" o:connectlocs="0,76;165,0" o:connectangles="0,0"/>
                </v:shape>
                <v:shape id="Freeform 908" o:spid="_x0000_s1028" style="position:absolute;left:6840;top:9719;width:173;height:69;visibility:visible;mso-wrap-style:square;v-text-anchor:top" coordsize="173,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waufcgA AADdAAAADwAAAGRycy9kb3ducmV2LnhtbESPQWvCQBCF7wX/wzJCb7qxiA2pq2hRUHpoa3tobkN2 TILZ2ZDdavTXdw5CbzO8N+99M1/2rlFn6kLt2cBknIAiLrytuTTw/bUdpaBCRLbYeCYDVwqwXAwe 5phZf+FPOh9iqSSEQ4YGqhjbTOtQVOQwjH1LLNrRdw6jrF2pbYcXCXeNfkqSmXZYszRU2NJrRcXp 8OsMrHn78zFL3/L1++Z5l9e39pof98Y8DvvVC6hIffw33693VvCnE+GXb2QEvfgDAAD//wMAUEsB Ai0AFAAGAAgAAAAhAPD3irv9AAAA4gEAABMAAAAAAAAAAAAAAAAAAAAAAFtDb250ZW50X1R5cGVz XS54bWxQSwECLQAUAAYACAAAACEAMd1fYdIAAACPAQAACwAAAAAAAAAAAAAAAAAuAQAAX3JlbHMv LnJlbHNQSwECLQAUAAYACAAAACEAMy8FnkEAAAA5AAAAEAAAAAAAAAAAAAAAAAApAgAAZHJzL3No YXBleG1sLnhtbFBLAQItABQABgAIAAAAIQAvBq59yAAAAN0AAAAPAAAAAAAAAAAAAAAAAJgCAABk cnMvZG93bnJldi54bWxQSwUGAAAAAAQABAD1AAAAjQMAAAAA 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    =&gt;FB // ID =&gt; ID</w:t>
      </w:r>
      <w:r w:rsidR="009375D3" w:rsidRPr="00516695">
        <w:rPr>
          <w:rFonts w:ascii="Times New Roman" w:hAnsi="Times New Roman"/>
          <w:noProof/>
          <w:position w:val="-4"/>
          <w:sz w:val="24"/>
          <w:szCs w:val="24"/>
        </w:rPr>
        <w:object w:dxaOrig="240" w:dyaOrig="260">
          <v:shape id="_x0000_i1158" type="#_x0000_t75" style="width:12pt;height:13pt" o:ole="">
            <v:imagedata r:id="rId343" o:title=""/>
          </v:shape>
          <o:OLEObject Type="Embed" ProgID="Equation.3" ShapeID="_x0000_i1158" DrawAspect="Content" ObjectID="_1673943161" r:id="rId344"/>
        </w:object>
      </w:r>
      <w:r w:rsidR="009375D3" w:rsidRPr="00516695">
        <w:rPr>
          <w:rFonts w:ascii="Times New Roman" w:hAnsi="Times New Roman"/>
          <w:noProof/>
          <w:sz w:val="24"/>
          <w:szCs w:val="24"/>
        </w:rPr>
        <w:t xml:space="preserve">AC           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4747895</wp:posOffset>
                </wp:positionH>
                <wp:positionV relativeFrom="paragraph">
                  <wp:posOffset>260985</wp:posOffset>
                </wp:positionV>
                <wp:extent cx="214630" cy="48260"/>
                <wp:effectExtent l="10160" t="13335" r="13335" b="5080"/>
                <wp:wrapNone/>
                <wp:docPr id="1405" name="Group 9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06" name="Freeform 916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7" name="Freeform 917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5" o:spid="_x0000_s1026" style="position:absolute;margin-left:373.85pt;margin-top:20.55pt;width:16.9pt;height:3.8pt;z-index:251634176" coordorigin="6675,9719" coordsize="338,7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jQrCN7QMAAF4NAAAOAAAAZHJzL2Uyb0RvYy54bWzsV9uO2zYQfS/QfyD0GMAryZYl21hvEPiy KJC2AbL9AFqiLqhEqiR92Qb9986MruvdoGkStAgQP8iUZzQ8c2bm0Lp9falKdhLaFEquHf/Gc5iQ sUoKma2d3x72k4XDjOUy4aWSYu08CuO8vvvxh9tzvRJTlasyEZpBEGlW53rt5NbWK9c1cS4qbm5U LSQYU6UrbuFWZ26i+RmiV6U79bzQPSud1FrFwhj4ddsYnTuKn6Yitr+mqRGWlWsHsFm6aroe8Ore 3fJVpnmdF3ELg38GiooXEjbtQ2255eyoi2ehqiLWyqjU3sSqclWaFrGgHCAb37vK5l6rY025ZKtz Vvc0AbVXPH122PiX0zvNigRqF3hzh0leQZVoY7b058jPuc5W4Hav6/f1O90kCcu3Kv7dgNm9tuN9 1jizw/lnlUBAfrSK+LmkusIQkDm7UBke+zKIi2Ux/Dj1g3AGxYrBFCymYVulOIdS4kNhGAFSMC4j f9lUMM537cOzGXQcPhmFaHL5qtmSYLawMCdoNzMwar6M0fc5rwUVyiBVA6Nhx+heC4FdDKQSLgQA nh2jZkznyIJuBlj/RyJf4KSj0w+BrRcY4av4aOy9UFQQfnprbDMNCayozEnbDg9QjLQqYTBeucxj Z4YhW9/OxR+5RCHLWcM/TEQfZTpygQgvx5mNnLw+DJQx62DxvEMaX2QLFVaMo+R41GW1MtgoiBs6 4cFvOwG8MK+POAM8dJ6NnWHfYRMNanKtI9phoCOHho2aW8SGe+CSnWGqkPycuhF/rtRJPChysEP/ 9606mEs5dqMoAI4mATA1VljgNtTk/daIeFRWqfZFWVKtSomAlvPpnDgyqiwSNCIao7PDptTsxFEn 6dPS8MQN9EgmFCwXPNnJhNnHGsZbgrY7GL0SicNKAUcBrsjT8qL8FE9KC7FA37YkYgeTiH5Yesvd YrcIJsE03E0Cb7udvNlvgkm496P5drbdbLb+X5iWH6zyIkmExMw6QfeDTxvv9mhppLiX9CcMPCFq T5/nRLlPYVCBIJfum7IDPWpGuxGjg0oeYcy1ak4oOFFhkSv9J9AKp9PaMX8cuQaSy58kiNXSDwI8 zugmmEdTuNFjy2Fs4TKGUGvHOjAkuNzY5gg81rrIctjJp5aQ6g3odFqgDhC+BlV7A3r53wln9IJw Rsj0VxfOBRIJszUcJr1wRiBGKJwhnTLQoN3pNZ6wfyecEJKmYlDFsXCi4DWbfVQ3oxnq5vMwY90M l30cAP2NCieSD8IJdKAoDMpYj4Sz08PBeqWbGGRcwO/C+V04/x/hpP+f8CeeDoH2hQPfEsb3JLTD a9Hd3wAAAP//AwBQSwMEFAAGAAgAAAAhALQ4MDLgAAAACQEAAA8AAABkcnMvZG93bnJldi54bWxM j8FOwzAMhu9IvEPkSdxYGthI1TWdpgk4TUjbkBA3r/Haak1SNVnbvT3hBEfbn35/f76eTMsG6n3j rAIxT4CRLZ1ubKXg8/j2mALzAa3G1llScCMP6+L+LsdMu9HuaTiEisUQ6zNUUIfQZZz7siaDfu46 svF2dr3BEMe+4rrHMYablj8lyQs32Nj4ocaOtjWVl8PVKHgfcdw8i9dhdzlvb9/H5cfXTpBSD7Np swIWaAp/MPzqR3UootPJXa32rFUgF1JGVMFCCGARkKlYAjvFRSqBFzn/36D4AQAA//8DAFBLAQIt ABQABgAIAAAAIQC2gziS/gAAAOEBAAATAAAAAAAAAAAAAAAAAAAAAABbQ29udGVudF9UeXBlc10u eG1sUEsBAi0AFAAGAAgAAAAhADj9If/WAAAAlAEAAAsAAAAAAAAAAAAAAAAALwEAAF9yZWxzLy5y ZWxzUEsBAi0AFAAGAAgAAAAhAKNCsI3tAwAAXg0AAA4AAAAAAAAAAAAAAAAALgIAAGRycy9lMm9E b2MueG1sUEsBAi0AFAAGAAgAAAAhALQ4MDLgAAAACQEAAA8AAAAAAAAAAAAAAAAARwYAAGRycy9k b3ducmV2LnhtbFBLBQYAAAAABAAEAPMAAABUBwAAAAA= ">
                <v:shape id="Freeform 916" o:spid="_x0000_s1027" style="position:absolute;left:6675;top:9719;width:165;height:76;visibility:visible;mso-wrap-style:square;v-text-anchor:top" coordsize="165,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P85WMQA AADdAAAADwAAAGRycy9kb3ducmV2LnhtbERPS2vCQBC+F/oflil4Ed1Ua7TRVURQPAm+wOOQnSYx 2dk0u2r677tCobf5+J4zW7SmEndqXGFZwXs/AkGcWl1wpuB0XPcmIJxH1lhZJgU/5GAxf32ZYaLt g/d0P/hMhBB2CSrIva8TKV2ak0HXtzVx4L5sY9AH2GRSN/gI4aaSgyiKpcGCQ0OONa1ySsvDzSj4 HrbdzXljutfJZ7m73EZxOZaxUp23djkF4an1/+I/91aH+R9RDM9vwgly/gsAAP//AwBQSwECLQAU AAYACAAAACEA8PeKu/0AAADiAQAAEwAAAAAAAAAAAAAAAAAAAAAAW0NvbnRlbnRfVHlwZXNdLnht bFBLAQItABQABgAIAAAAIQAx3V9h0gAAAI8BAAALAAAAAAAAAAAAAAAAAC4BAABfcmVscy8ucmVs c1BLAQItABQABgAIAAAAIQAzLwWeQQAAADkAAAAQAAAAAAAAAAAAAAAAACkCAABkcnMvc2hhcGV4 bWwueG1sUEsBAi0AFAAGAAgAAAAhAPD/OVjEAAAA3QAAAA8AAAAAAAAAAAAAAAAAmAIAAGRycy9k b3ducmV2LnhtbFBLBQYAAAAABAAEAPUAAACJAwAAAAA= " path="m,76l165,e" filled="f">
                  <v:path arrowok="t" o:connecttype="custom" o:connectlocs="0,76;165,0" o:connectangles="0,0"/>
                </v:shape>
                <v:shape id="Freeform 917" o:spid="_x0000_s1028" style="position:absolute;left:6840;top:9719;width:173;height:69;visibility:visible;mso-wrap-style:square;v-text-anchor:top" coordsize="173,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Tag1MYA AADdAAAADwAAAGRycy9kb3ducmV2LnhtbERPTWvCQBC9F/wPywi9NRtLiRKzikoFSw9V24O5Ddkx CWZnQ3ZrYn99t1DwNo/3OdlyMI24UudqywomUQyCuLC65lLB1+f2aQbCeWSNjWVScCMHy8XoIcNU 254PdD36UoQQdikqqLxvUyldUZFBF9mWOHBn2xn0AXal1B32Idw08jmOE2mw5tBQYUubiorL8dso WPP2tE9m7/n643W6y+uf9paf35R6HA+rOQhPg7+L/907Hea/xFP4+yacIBe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JTag1MYAAADdAAAADwAAAAAAAAAAAAAAAACYAgAAZHJz L2Rvd25yZXYueG1sUEsFBgAAAAAEAAQA9QAAAIsDAAAAAA== 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4243070</wp:posOffset>
                </wp:positionH>
                <wp:positionV relativeFrom="paragraph">
                  <wp:posOffset>241935</wp:posOffset>
                </wp:positionV>
                <wp:extent cx="214630" cy="48260"/>
                <wp:effectExtent l="10160" t="13335" r="13335" b="5080"/>
                <wp:wrapNone/>
                <wp:docPr id="1402" name="Group 9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03" name="Freeform 913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4" name="Freeform 914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2" o:spid="_x0000_s1026" style="position:absolute;margin-left:334.1pt;margin-top:19.05pt;width:16.9pt;height:3.8pt;z-index:251633152" coordorigin="6675,9719" coordsize="338,7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9vjVq9gMAAF4NAAAOAAAAZHJzL2Uyb0RvYy54bWzsV9uO20YMfS/QfxjoMYBXF8vyBesNAl8W BdI2QLYfMJZGF1SaUWfGlrdB/70kdbHWu0HTJGgRIH6QZ0SKQx6Sh9Lt63NVspPQplBy7fg3nsOE jFVSyGzt/PawnywcZiyXCS+VFGvnURjn9d2PP9w29UoEKldlIjQDI9Ksmnrt5NbWK9c1cS4qbm5U LSQIU6UrbmGrMzfRvAHrVekGnhe5jdJJrVUsjIG721bo3JH9NBWx/TVNjbCsXDvgm6WrpusBr+7d LV9lmtd5EXdu8M/wouKFhEMHU1tuOTvq4pmpqoi1Miq1N7GqXJWmRSwoBojG966iudfqWFMs2arJ 6gEmgPYKp882G/9yeqdZkUDuQi9wmOQVZIkOZks/QHyaOluB2r2u39fvdBskLN+q+HcDYvdajvus VWaH5meVgEF+tIrwOae6QhMQOTtTGh6HNIizZTHcDPwwmkKyYhCFiyDqshTnkEp8KIrmM4eBcDn3 l20G43zXPTydQsXhk/MIRS5ftUeSm51bGBOUm7kgar4M0fc5rwUlyiBUF0SnPaJ7LQRWMYA6bUEl zR5RM4ZzJEE/DaD+j0C+gEkPpx8BWi8gwlfx0dh7oSgh/PTW2LYbElhRmpOuHB4gGWlVQmO8cpnH GoYmO91exR+pzCOWsxZ/6IjBCpTXYAUsvGwHEBuUvMEMpDHr3eJ572l8lp2rsGIcKcejKquVwUJB v6ESHvyuEkAL4/qIMriHypQeOI+U2//uEA1scs0j2mHAI4cWjZpb9A3PwCVroKsQ/JyqEW9X6iQe FCnYS/0PpXoRl3KsRlbAOeoE8KmVwgKPoSIfjkaPR2mVal+UJeWqlOjQchbMCCOjyiJBIXpjdHbY lJqdOPIk/TrMnqgBH8mEjOWCJzuZMPtYQ3tL4HYHrVcicVgpYBTgijQtL8pP0aSw0Beo2w5ErGAi 0Q9Lb7lb7BbhJAyi3ST0ttvJm/0mnER7fz7bTrebzdb/C8Pyw1VeJImQGFlP6H74ae3djZaWigdK f4LAE6D29HsOlPvUDUoQxNL/U3TAR21rt2R0UMkjtLlW7YSCiQqLXOk/AVaYTmvH/HHkGkAuf5JA Vks/DHGc0SaczQPY6LHkMJZwGYOptWMdaBJcbmw7Ao+1LrIcTvKpJKR6AzydFsgD5F/rVbcBvvzv iDN8gThDRBphA4r9esS5QCChty7DZCDOOZAREmdEUwYKtJ9e4w77d8QJJqkrLqw4Jk4kvPawj/Lm fIq8+dzMmDej5WAHnP5GiRPBB+IEOJAULsxYj4iz58OL9Io30cg4gd+J8ztx/j/ESe+f8BJPQ6D7 4MCvhPGeiPbyWXT3NwAAAP//AwBQSwMEFAAGAAgAAAAhAL2qJLngAAAACQEAAA8AAABkcnMvZG93 bnJldi54bWxMj0Frg0AQhe+F/odlAr01q6YxYlxDCG1PodCkUHqb6EQl7q64GzX/vtNTcxzm473v ZZtJt2Kg3jXWKAjnAQgyhS0bUyn4Or49JyCcR1Niaw0puJGDTf74kGFa2tF80nDwleAQ41JUUHvf pVK6oiaNbm47Mvw7216j57OvZNnjyOG6lVEQxFJjY7ihxo52NRWXw1UreB9x3C7C12F/Oe9uP8fl x/c+JKWeZtN2DcLT5P9h+NNndcjZ6WSvpnSiVRDHScSogkUSgmBgFUQ87qTgZbkCmWfyfkH+CwAA //8DAFBLAQItABQABgAIAAAAIQC2gziS/gAAAOEBAAATAAAAAAAAAAAAAAAAAAAAAABbQ29udGVu dF9UeXBlc10ueG1sUEsBAi0AFAAGAAgAAAAhADj9If/WAAAAlAEAAAsAAAAAAAAAAAAAAAAALwEA AF9yZWxzLy5yZWxzUEsBAi0AFAAGAAgAAAAhAD2+NWr2AwAAXg0AAA4AAAAAAAAAAAAAAAAALgIA AGRycy9lMm9Eb2MueG1sUEsBAi0AFAAGAAgAAAAhAL2qJLngAAAACQEAAA8AAAAAAAAAAAAAAAAA UAYAAGRycy9kb3ducmV2LnhtbFBLBQYAAAAABAAEAPMAAABdBwAAAAA= ">
                <v:shape id="Freeform 913" o:spid="_x0000_s1027" style="position:absolute;left:6675;top:9719;width:165;height:76;visibility:visible;mso-wrap-style:square;v-text-anchor:top" coordsize="165,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IiawMUA AADdAAAADwAAAGRycy9kb3ducmV2LnhtbERPTWvCQBC9C/0PyxR6kbpptdGmbkQExZOgrdDjkJ0m abKzMbvR9N93BcHbPN7nzBe9qcWZWldaVvAyikAQZ1aXnCv4+lw/z0A4j6yxtkwK/sjBIn0YzDHR 9sJ7Oh98LkIIuwQVFN43iZQuK8igG9mGOHA/tjXoA2xzqVu8hHBTy9coiqXBkkNDgQ2tCsqqQ2cU nMb9cHPcmOHv7L3afXdvcTWVsVJPj/3yA4Sn3t/FN/dWh/mTaAzXb8IJMv0HAAD//wMAUEsBAi0A FAAGAAgAAAAhAPD3irv9AAAA4gEAABMAAAAAAAAAAAAAAAAAAAAAAFtDb250ZW50X1R5cGVzXS54 bWxQSwECLQAUAAYACAAAACEAMd1fYdIAAACPAQAACwAAAAAAAAAAAAAAAAAuAQAAX3JlbHMvLnJl bHNQSwECLQAUAAYACAAAACEAMy8FnkEAAAA5AAAAEAAAAAAAAAAAAAAAAAApAgAAZHJzL3NoYXBl eG1sLnhtbFBLAQItABQABgAIAAAAIQDgiJrAxQAAAN0AAAAPAAAAAAAAAAAAAAAAAJgCAABkcnMv ZG93bnJldi54bWxQSwUGAAAAAAQABAD1AAAAigMAAAAA " path="m,76l165,e" filled="f">
                  <v:path arrowok="t" o:connecttype="custom" o:connectlocs="0,76;165,0" o:connectangles="0,0"/>
                </v:shape>
                <v:shape id="Freeform 914" o:spid="_x0000_s1028" style="position:absolute;left:6840;top:9719;width:173;height:69;visibility:visible;mso-wrap-style:square;v-text-anchor:top" coordsize="173,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eQ+o8YA AADdAAAADwAAAGRycy9kb3ducmV2LnhtbERPS2vCQBC+F/oflin0VjeVkEp0lVoMWDz4aA/mNmTH JDQ7G7JbTfrrXaHgbT6+58wWvWnEmTpXW1bwOopAEBdW11wq+P7KXiYgnEfW2FgmBQM5WMwfH2aY anvhPZ0PvhQhhF2KCirv21RKV1Rk0I1sSxy4k+0M+gC7UuoOLyHcNHIcRYk0WHNoqLClj4qKn8Ov UbDk7LhLJpt8uV29rfP6rx3y06dSz0/9+xSEp97fxf/utQ7z4yiG2zfhBDm/AgAA//8DAFBLAQIt ABQABgAIAAAAIQDw94q7/QAAAOIBAAATAAAAAAAAAAAAAAAAAAAAAABbQ29udGVudF9UeXBlc10u eG1sUEsBAi0AFAAGAAgAAAAhADHdX2HSAAAAjwEAAAsAAAAAAAAAAAAAAAAALgEAAF9yZWxzLy5y ZWxzUEsBAi0AFAAGAAgAAAAhADMvBZ5BAAAAOQAAABAAAAAAAAAAAAAAAAAAKQIAAGRycy9zaGFw ZXhtbC54bWxQSwECLQAUAAYACAAAACEA1eQ+o8YAAADdAAAADwAAAAAAAAAAAAAAAACYAgAAZHJz L2Rvd25yZXYueG1sUEsFBgAAAAAEAAQA9QAAAIsDAAAAAA== 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noProof/>
          <w:sz w:val="24"/>
          <w:szCs w:val="24"/>
        </w:rPr>
        <w:t xml:space="preserve">                                                          V</w:t>
      </w:r>
      <w:r w:rsidR="003921A7" w:rsidRPr="00516695">
        <w:rPr>
          <w:rFonts w:ascii="Times New Roman" w:hAnsi="Times New Roman"/>
          <w:noProof/>
          <w:sz w:val="24"/>
          <w:szCs w:val="24"/>
        </w:rPr>
        <w:t>à</w:t>
      </w:r>
      <w:r w:rsidR="009375D3" w:rsidRPr="00516695">
        <w:rPr>
          <w:rFonts w:ascii="Times New Roman" w:hAnsi="Times New Roman"/>
          <w:noProof/>
          <w:sz w:val="24"/>
          <w:szCs w:val="24"/>
        </w:rPr>
        <w:t xml:space="preserve"> FAI = CIA  (so le trong)                         (1)                                                                                                   </w:t>
      </w:r>
    </w:p>
    <w:p w:rsidR="009375D3" w:rsidRPr="00516695" w:rsidRDefault="009375D3" w:rsidP="00760F79">
      <w:pPr>
        <w:tabs>
          <w:tab w:val="num" w:pos="720"/>
          <w:tab w:val="num" w:pos="1080"/>
        </w:tabs>
        <w:spacing w:line="360" w:lineRule="auto"/>
        <w:ind w:left="720"/>
        <w:jc w:val="center"/>
        <w:rPr>
          <w:rFonts w:ascii="Times New Roman" w:hAnsi="Times New Roman"/>
          <w:noProof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                                    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IE // AC  (gt)  =&gt; FIA = CAI </w:t>
      </w:r>
      <w:r w:rsidRPr="00516695">
        <w:rPr>
          <w:rFonts w:ascii="Times New Roman" w:hAnsi="Times New Roman"/>
          <w:noProof/>
          <w:sz w:val="24"/>
          <w:szCs w:val="24"/>
          <w:lang w:val="fr-FR"/>
        </w:rPr>
        <w:t>(so le trong)  (2)</w:t>
      </w:r>
    </w:p>
    <w:p w:rsidR="009375D3" w:rsidRPr="00516695" w:rsidRDefault="009375D3" w:rsidP="00760F79">
      <w:pPr>
        <w:tabs>
          <w:tab w:val="num" w:pos="720"/>
          <w:tab w:val="num" w:pos="1080"/>
        </w:tabs>
        <w:spacing w:line="360" w:lineRule="auto"/>
        <w:ind w:left="72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noProof/>
          <w:sz w:val="24"/>
          <w:szCs w:val="24"/>
          <w:lang w:val="fr-FR"/>
        </w:rPr>
        <w:t xml:space="preserve">                                                   </w:t>
      </w:r>
      <w:r w:rsidRPr="00516695">
        <w:rPr>
          <w:rFonts w:ascii="Times New Roman" w:hAnsi="Times New Roman"/>
          <w:noProof/>
          <w:sz w:val="24"/>
          <w:szCs w:val="24"/>
        </w:rPr>
        <w:t>T</w:t>
      </w:r>
      <w:r w:rsidR="003921A7" w:rsidRPr="00516695">
        <w:rPr>
          <w:rFonts w:ascii="Times New Roman" w:hAnsi="Times New Roman"/>
          <w:noProof/>
          <w:sz w:val="24"/>
          <w:szCs w:val="24"/>
        </w:rPr>
        <w:t>ừ</w:t>
      </w:r>
      <w:r w:rsidRPr="00516695">
        <w:rPr>
          <w:rFonts w:ascii="Times New Roman" w:hAnsi="Times New Roman"/>
          <w:noProof/>
          <w:sz w:val="24"/>
          <w:szCs w:val="24"/>
        </w:rPr>
        <w:t xml:space="preserve"> (1) v</w:t>
      </w:r>
      <w:r w:rsidR="003921A7" w:rsidRPr="00516695">
        <w:rPr>
          <w:rFonts w:ascii="Times New Roman" w:hAnsi="Times New Roman"/>
          <w:noProof/>
          <w:sz w:val="24"/>
          <w:szCs w:val="24"/>
        </w:rPr>
        <w:t>à</w:t>
      </w:r>
      <w:r w:rsidRPr="00516695">
        <w:rPr>
          <w:rFonts w:ascii="Times New Roman" w:hAnsi="Times New Roman"/>
          <w:noProof/>
          <w:sz w:val="24"/>
          <w:szCs w:val="24"/>
        </w:rPr>
        <w:t xml:space="preserve"> (2) =&gt;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59" type="#_x0000_t75" style="width:11pt;height:13pt" o:ole="">
            <v:imagedata r:id="rId337" o:title=""/>
          </v:shape>
          <o:OLEObject Type="Embed" ProgID="Equation.3" ShapeID="_x0000_i1159" DrawAspect="Content" ObjectID="_1673943162" r:id="rId345"/>
        </w:object>
      </w:r>
      <w:r w:rsidRPr="00516695">
        <w:rPr>
          <w:rFonts w:ascii="Times New Roman" w:hAnsi="Times New Roman"/>
          <w:noProof/>
          <w:sz w:val="24"/>
          <w:szCs w:val="24"/>
        </w:rPr>
        <w:t xml:space="preserve">CAI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60" type="#_x0000_t75" style="width:11pt;height:13pt" o:ole="">
            <v:imagedata r:id="rId337" o:title=""/>
          </v:shape>
          <o:OLEObject Type="Embed" ProgID="Equation.3" ShapeID="_x0000_i1160" DrawAspect="Content" ObjectID="_1673943163" r:id="rId346"/>
        </w:object>
      </w:r>
      <w:r w:rsidRPr="00516695">
        <w:rPr>
          <w:rFonts w:ascii="Times New Roman" w:hAnsi="Times New Roman"/>
          <w:noProof/>
          <w:sz w:val="24"/>
          <w:szCs w:val="24"/>
        </w:rPr>
        <w:t xml:space="preserve">FIA    (AI chung)                                                                                               </w:t>
      </w:r>
      <w:r w:rsidRPr="00516695">
        <w:rPr>
          <w:rFonts w:ascii="Times New Roman" w:hAnsi="Times New Roman"/>
          <w:sz w:val="24"/>
          <w:szCs w:val="24"/>
        </w:rPr>
        <w:t xml:space="preserve">                             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3448050</wp:posOffset>
                </wp:positionH>
                <wp:positionV relativeFrom="paragraph">
                  <wp:posOffset>234315</wp:posOffset>
                </wp:positionV>
                <wp:extent cx="214630" cy="48260"/>
                <wp:effectExtent l="5715" t="13335" r="8255" b="5080"/>
                <wp:wrapNone/>
                <wp:docPr id="1399" name="Group 9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00" name="Freeform 939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1" name="Freeform 940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38" o:spid="_x0000_s1026" style="position:absolute;margin-left:271.5pt;margin-top:18.45pt;width:16.9pt;height:3.8pt;z-index:251636224" coordorigin="6675,9719" coordsize="338,7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OV1F78gMAAF4NAAAOAAAAZHJzL2Uyb0RvYy54bWzsV9uO2zYQfS/QfyD0WMAryZZly1hvEPiy KJC2AbL9AFqiLqhEqqRs7zbov/cMdbHWmyCXFi0KxA8y5RkNz5yZObRuXz1WJTsJbQol145/4zlM yFglhczWzq8P+8nSYabhMuGlkmLtPAnjvLr7/rvbc70SU5WrMhGaIYg0q3O9dvKmqVeua+JcVNzc qFpIGFOlK97gVmduovkZ0avSnXpe6J6VTmqtYmEMft22RufOxk9TETe/pKkRDSvXDrA19qrt9UBX 9+6WrzLN67yIOxj8K1BUvJDYdAi15Q1nR128CFUVsVZGpc1NrCpXpWkRC5sDsvG9q2zutTrWNpds dc7qgSZQe8XTV4eNfz691axIULtZFDlM8gpVshuzaLYkfs51toLbva7f1W91mySWb1T8m4HZvbbT fdY6s8P5J5UgID82yvLzmOqKQiBz9mjL8DSUQTw2LMaPUz8IZyhWDFOwnIZdleIcpaSHwnAxdxiM 0cKP2grG+a57eAbQ9slFSCaXr9otLcwOFuWEdjMXRs3fY/RdzmthC2WIqp7RwEMWLaN7LQR1MUi1 kAkAPHtGzZjOkYXcDFj/JJEf4KSn0w/BFnF5xQhfxUfT3AtlC8JPb0zTTkOClS1z0oF/QBppVWIw fnCZx86MQna+vYs/clmELGftbpiIIcp05IIIH44zGzl5QxiUMeth8bxHGj/KDipWjJPkeLbLamWo UQg38n7wu06AF+X1EWfAI+fZ2Bn7XjbRUJNrHdEOg44cWjZq3hA22oOW7IypIvJzyz39XKmTeFDW obn0/1CYi7mUYzcbBeDsJABTa8WCtrFNPmxNiEdllWpflKWtVSkJUDSfzi1HRpVFQkZCY3R22JSa nTjppP10NDxzgx7JxAbLBU92MmHNU43xltB2h6JXInFYKXAU0Mp6NrwoP8fTpkVY0LcdidTBVkTf R160W+6WwSSYhrtJ4G23k9f7TTAJ9/5ivp1tN5ut/yel5QervEgSISmzXtD94PPGuztaWikeJP0Z A8+I2tvPS6Lc5zBsgZBL/22zgx61o92K0UElTxhzrdoTCicqFrnSf4BWnE5rx/x+5Boklz9KiFXk BwGau7E3wXwxxY0eWw5jC5cxQq2dxsGQ0HLTtEfgsdZFlmMn37aEVK+h02lBOmDxtai6G+jlvyec kJNr4UTCwPWPC+eSiMRsXQ6TQTgXECMSztBKNhq0P73GE/ZlwomQdiouqjgWThK8drOP6uZiRrr5 MsxYN8NoiAPQ/1PhJPIhnKCDROGijPVIOHs9vFivdJOCjAv4TTi/Ced/I5z2/yf+xNtDoHvhoLeE 8b0V2str0d1fAAAA//8DAFBLAwQUAAYACAAAACEAtm2kzeEAAAAJAQAADwAAAGRycy9kb3ducmV2 LnhtbEyPTUvDQBCG74L/YRnBm93EfFhjNqUU9VQEW0F6mybTJDQ7G7LbJP33ric9DvPyvs+Tr2bd iZEG2xpWEC4CEMSlqVquFXzt3x6WIKxDrrAzTAquZGFV3N7kmFVm4k8ad64WvoRthgoa5/pMSls2 pNEuTE/sfyczaHT+HGpZDTj5ct3JxyBIpcaW/UKDPW0aKs+7i1bwPuG0jsLXcXs+ba6HffLxvQ1J qfu7ef0CwtHs/sLwi+/RofBMR3PhyopOQRJH3sUpiNJnED6QPKXe5aggjhOQRS7/GxQ/AAAA//8D AFBLAQItABQABgAIAAAAIQC2gziS/gAAAOEBAAATAAAAAAAAAAAAAAAAAAAAAABbQ29udGVudF9U eXBlc10ueG1sUEsBAi0AFAAGAAgAAAAhADj9If/WAAAAlAEAAAsAAAAAAAAAAAAAAAAALwEAAF9y ZWxzLy5yZWxzUEsBAi0AFAAGAAgAAAAhAM5XUXvyAwAAXg0AAA4AAAAAAAAAAAAAAAAALgIAAGRy cy9lMm9Eb2MueG1sUEsBAi0AFAAGAAgAAAAhALZtpM3hAAAACQEAAA8AAAAAAAAAAAAAAAAATAYA AGRycy9kb3ducmV2LnhtbFBLBQYAAAAABAAEAPMAAABaBwAAAAA= ">
                <v:shape id="Freeform 939" o:spid="_x0000_s1027" style="position:absolute;left:6675;top:9719;width:165;height:76;visibility:visible;mso-wrap-style:square;v-text-anchor:top" coordsize="165,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FoEt8gA AADdAAAADwAAAGRycy9kb3ducmV2LnhtbESPT2vCQBDF70K/wzIFL6Kb2hpt6ipFUHoq1D/Q45Cd Jmmys2l21fTbdw4FbzO8N+/9ZrnuXaMu1IXKs4GHSQKKOPe24sLA8bAdL0CFiGyx8UwGfinAenU3 WGJm/ZU/6LKPhZIQDhkaKGNsM61DXpLDMPEtsWhfvnMYZe0KbTu8Srhr9DRJUu2wYmkosaVNSXm9 PzsDP4/9aHfaudH34rl+/zzP0nquU2OG9/3rC6hIfbyZ/6/frOA/JcIv38gIevUHAAD//wMAUEsB Ai0AFAAGAAgAAAAhAPD3irv9AAAA4gEAABMAAAAAAAAAAAAAAAAAAAAAAFtDb250ZW50X1R5cGVz XS54bWxQSwECLQAUAAYACAAAACEAMd1fYdIAAACPAQAACwAAAAAAAAAAAAAAAAAuAQAAX3JlbHMv LnJlbHNQSwECLQAUAAYACAAAACEAMy8FnkEAAAA5AAAAEAAAAAAAAAAAAAAAAAApAgAAZHJzL3No YXBleG1sLnhtbFBLAQItABQABgAIAAAAIQAQWgS3yAAAAN0AAAAPAAAAAAAAAAAAAAAAAJgCAABk cnMvZG93bnJldi54bWxQSwUGAAAAAAQABAD1AAAAjQMAAAAA " path="m,76l165,e" filled="f">
                  <v:path arrowok="t" o:connecttype="custom" o:connectlocs="0,76;165,0" o:connectangles="0,0"/>
                </v:shape>
                <v:shape id="Freeform 940" o:spid="_x0000_s1028" style="position:absolute;left:6840;top:9719;width:173;height:69;visibility:visible;mso-wrap-style:square;v-text-anchor:top" coordsize="173,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ZOdO8QA AADdAAAADwAAAGRycy9kb3ducmV2LnhtbERPS4vCMBC+L/gfwgje1lRZVKpRVFZw8bC+DvY2NGNb bCaliVr315sFwdt8fM+ZzBpTihvVrrCsoNeNQBCnVhecKTgeVp8jEM4jaywtk4IHOZhNWx8TjLW9 845ue5+JEMIuRgW591UspUtzMui6tiIO3NnWBn2AdSZ1jfcQbkrZj6KBNFhwaMixomVO6WV/NQoW vDptB6NNsvj9Hq6T4q96JOcfpTrtZj4G4anxb/HLvdZh/lfUg/9vwgly+gQAAP//AwBQSwECLQAU AAYACAAAACEA8PeKu/0AAADiAQAAEwAAAAAAAAAAAAAAAAAAAAAAW0NvbnRlbnRfVHlwZXNdLnht bFBLAQItABQABgAIAAAAIQAx3V9h0gAAAI8BAAALAAAAAAAAAAAAAAAAAC4BAABfcmVscy8ucmVs c1BLAQItABQABgAIAAAAIQAzLwWeQQAAADkAAAAQAAAAAAAAAAAAAAAAACkCAABkcnMvc2hhcGV4 bWwueG1sUEsBAi0AFAAGAAgAAAAhAMWTnTvEAAAA3QAAAA8AAAAAAAAAAAAAAAAAmAIAAGRycy9k b3ducmV2LnhtbFBLBQYAAAAABAAEAPUAAACJAwAAAAA= 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                                           =&gt; IC = AC = AF                                        (3)  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4960" behindDoc="0" locked="0" layoutInCell="1" allowOverlap="1">
                <wp:simplePos x="0" y="0"/>
                <wp:positionH relativeFrom="column">
                  <wp:posOffset>4224020</wp:posOffset>
                </wp:positionH>
                <wp:positionV relativeFrom="paragraph">
                  <wp:posOffset>224155</wp:posOffset>
                </wp:positionV>
                <wp:extent cx="214630" cy="48260"/>
                <wp:effectExtent l="10160" t="8890" r="13335" b="9525"/>
                <wp:wrapNone/>
                <wp:docPr id="1396" name="Group 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97" name="Freeform 889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8" name="Freeform 890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88" o:spid="_x0000_s1026" style="position:absolute;margin-left:332.6pt;margin-top:17.65pt;width:16.9pt;height:3.8pt;z-index:251624960" coordorigin="6675,9719" coordsize="338,7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g7wls8QMAAF4NAAAOAAAAZHJzL2Uyb0RvYy54bWzsV9uO2zYQfS/QfyD0GMAryZZlW1hvEPiy KJC2AbL9AFqiLqhEqiR92Qb9986MruvdoGkStAgQP8iUZzQ8c2bm0Lp9falKdhLaFEquHf/Gc5iQ sUoKma2d3x72k6XDjOUy4aWSYu08CuO8vvvxh9tzHYmpylWZCM0giDTRuV47ubV15LomzkXFzY2q hQRjqnTFLdzqzE00P0P0qnSnnhe6Z6WTWqtYGAO/bhujc0fx01TE9tc0NcKycu0ANktXTdcDXt27 Wx5lmtd5Ebcw+GegqHghYdM+1JZbzo66eBaqKmKtjErtTawqV6VpEQvKAbLxvats7rU61pRLFp2z uqcJqL3i6bPDxr+c3mlWJFC72Sp0mOQVVIk2ZsvlEvk511kEbve6fl+/002SsHyr4t8NmN1rO95n jTM7nH9WCQTkR6uIn0uqKwwBmbMLleGxL4O4WBbDj1M/CGdQrBhMwXIatlWKcyglPhSGi7nDwLha +KumgnG+ax+ezaDj8MlFiCaXR82WBLOFhTlBu5mBUfNljL7PeS2oUAapGhhddIzutRDYxUAqQUYA 4NkxasZ0jizoZoD1fyTyBU46Ov0Q2HqBER7FR2PvhaKC8NNbY5tpSGBFZU7adniAYqRVCYPxymUe OzMM2fp2Lv7IZRGynDX8w0T0UaYjF4jwcpzZyMnrw0AZsw4Wzzuk8UW2UGHFOEqOR11WK4ONgrih Ex78thPAC/P6iDPAQ+fZ2Bn2HTbRoCbXOqIdBjpyaNiouUVsuAcu2RmmCsnPqRvx50qdxIMiBzv0 f9+qg7mUYzeKAuBoEgBTY4UFbkNN3m+NiEdllWpflCXVqpQIaDWfzokjo8oiQSOiMTo7bErNThx1 kj4tDU/cQI9kQsFywZOdTJh9rGG8JWi7g9ErkTisFHAU4Io8LS/KT/GktBAL9G1LInYwieiHlbfa LXfLYBJMw90k8LbbyZv9JpiEe38x3862m83W/wvT8oMoL5JESMysE3Q/+LTxbo+WRop7SX/CwBOi 9vR5TpT7FAYVCHLpvik70KNmtBsxOqjkEcZcq+aEghMVFrnSfwKtcDqtHfPHkWsgufxJglit/CDA 44xugvliCjd6bDmMLVzGEGrtWAeGBJcb2xyBx1oXWQ47+dQSUr0BnU4L1AHC16Bqb0Av/zvhBBFv jqJBOFfU/V9dOJdIJMzWcJj0wrkAMULhDEmyoUG702s8Yf9OOCEkTcWgimPhRMFrNvuobi5mqJvP w4x1M1z1cQD0NyqcSD4IJ9CBojAoYz0Szk4PB+uVbmKQcQG/C+d34fx/hJP+f8KfeDoE2hcOfEsY 35PQDq9Fd38DAAD//wMAUEsDBBQABgAIAAAAIQBUm/mt4AAAAAkBAAAPAAAAZHJzL2Rvd25yZXYu eG1sTI9NS8NAEIbvgv9hGcGb3XyYYGI2pRT1VARbQbxtk2kSmp0N2W2S/nvHkx6HeXjf5y3Wi+nF hKPrLCkIVwEIpMrWHTUKPg+vD08gnNdU694SKriig3V5e1PovLYzfeC0943gEHK5VtB6P+RSuqpF o93KDkj8O9nRaM/n2Mh61DOHm15GQZBKozvihlYPuG2xOu8vRsHbrOdNHL5Mu/Npe/0+JO9fuxCV ur9bNs8gPC7+D4ZffVaHkp2O9kK1E72CNE0iRhXESQyCgTTLeNxRwWOUgSwL+X9B+QMAAP//AwBQ SwECLQAUAAYACAAAACEAtoM4kv4AAADhAQAAEwAAAAAAAAAAAAAAAAAAAAAAW0NvbnRlbnRfVHlw ZXNdLnhtbFBLAQItABQABgAIAAAAIQA4/SH/1gAAAJQBAAALAAAAAAAAAAAAAAAAAC8BAABfcmVs cy8ucmVsc1BLAQItABQABgAIAAAAIQDg7wls8QMAAF4NAAAOAAAAAAAAAAAAAAAAAC4CAABkcnMv ZTJvRG9jLnhtbFBLAQItABQABgAIAAAAIQBUm/mt4AAAAAkBAAAPAAAAAAAAAAAAAAAAAEsGAABk cnMvZG93bnJldi54bWxQSwUGAAAAAAQABADzAAAAWAcAAAAA ">
                <v:shape id="Freeform 889" o:spid="_x0000_s1027" style="position:absolute;left:6675;top:9719;width:165;height:76;visibility:visible;mso-wrap-style:square;v-text-anchor:top" coordsize="165,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xPEIcUA AADdAAAADwAAAGRycy9kb3ducmV2LnhtbERPS2vCQBC+F/wPywi9iG6sNCapq0ih0lPBR6HHITtN YrKzMbtq+u9doeBtPr7nLFa9acSFOldZVjCdRCCIc6srLhQc9h/jBITzyBoby6TgjxysloOnBWba XnlLl50vRAhhl6GC0vs2k9LlJRl0E9sSB+7XdgZ9gF0hdYfXEG4a+RJFsTRYcWgosaX3kvJ6dzYK TrN+tPnemNExSeuvn/NrXM9lrNTzsF+/gfDU+4f43/2pw/xZOof7N+EEubwBAAD//wMAUEsBAi0A FAAGAAgAAAAhAPD3irv9AAAA4gEAABMAAAAAAAAAAAAAAAAAAAAAAFtDb250ZW50X1R5cGVzXS54 bWxQSwECLQAUAAYACAAAACEAMd1fYdIAAACPAQAACwAAAAAAAAAAAAAAAAAuAQAAX3JlbHMvLnJl bHNQSwECLQAUAAYACAAAACEAMy8FnkEAAAA5AAAAEAAAAAAAAAAAAAAAAAApAgAAZHJzL3NoYXBl eG1sLnhtbFBLAQItABQABgAIAAAAIQC3E8QhxQAAAN0AAAAPAAAAAAAAAAAAAAAAAJgCAABkcnMv ZG93bnJldi54bWxQSwUGAAAAAAQABAD1AAAAigMAAAAA " path="m,76l165,e" filled="f">
                  <v:path arrowok="t" o:connecttype="custom" o:connectlocs="0,76;165,0" o:connectangles="0,0"/>
                </v:shape>
                <v:shape id="Freeform 890" o:spid="_x0000_s1028" style="position:absolute;left:6840;top:9719;width:173;height:69;visibility:visible;mso-wrap-style:square;v-text-anchor:top" coordsize="173,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AlsRMkA AADdAAAADwAAAGRycy9kb3ducmV2LnhtbESPT2vCQBDF74V+h2UK3uqmLahNXUVLBaUH/7SH5jZk xySYnQ3ZVaOfvnMQvM3w3rz3m/G0c7U6URsqzwZe+gko4tzbigsDvz+L5xGoEJEt1p7JwIUCTCeP D2NMrT/zlk67WCgJ4ZCigTLGJtU65CU5DH3fEIu2963DKGtbaNviWcJdrV+TZKAdViwNJTb0WVJ+ 2B2dgTkv/jaD0Xc2X38Nl1l1bS7ZfmVM76mbfYCK1MW7+Xa9tIL/9i648o2MoCf/AAAA//8DAFBL AQItABQABgAIAAAAIQDw94q7/QAAAOIBAAATAAAAAAAAAAAAAAAAAAAAAABbQ29udGVudF9UeXBl c10ueG1sUEsBAi0AFAAGAAgAAAAhADHdX2HSAAAAjwEAAAsAAAAAAAAAAAAAAAAALgEAAF9yZWxz Ly5yZWxzUEsBAi0AFAAGAAgAAAAhADMvBZ5BAAAAOQAAABAAAAAAAAAAAAAAAAAAKQIAAGRycy9z aGFwZXhtbC54bWxQSwECLQAUAAYACAAAACEAfAlsRMkAAADdAAAADwAAAAAAAAAAAAAAAACYAgAA ZHJzL2Rvd25yZXYueG1sUEsFBgAAAAAEAAQA9QAAAI4DAAAAAA== 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3705225</wp:posOffset>
                </wp:positionH>
                <wp:positionV relativeFrom="paragraph">
                  <wp:posOffset>243205</wp:posOffset>
                </wp:positionV>
                <wp:extent cx="214630" cy="48260"/>
                <wp:effectExtent l="5715" t="8890" r="8255" b="9525"/>
                <wp:wrapNone/>
                <wp:docPr id="1393" name="Group 8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94" name="Freeform 886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5" name="Freeform 887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85" o:spid="_x0000_s1026" style="position:absolute;margin-left:291.75pt;margin-top:19.15pt;width:16.9pt;height:3.8pt;z-index:251623936" coordorigin="6675,9719" coordsize="338,7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8iFqe8wMAAF4NAAAOAAAAZHJzL2Uyb0RvYy54bWzsV9uO2zYQfS/QfyD0WMAry5blC9YbBL4s CqRtgGw/gJaoCyqRKknbuw367z1DSZbWu0HTtGhRIH6QSc1oOHNm5ox0++axKtlJaFMoufaCm7HH hIxVUshs7f38sB8tPGYslwkvlRRr70kY783dt9/cnuuVmKhclYnQDEakWZ3rtZdbW69838S5qLi5 UbWQEKZKV9xiqzM/0fwM61XpT8bjyD8rndRaxcIY3N02Qu/O2U9TEduf0tQIy8q1B9+su2p3PdDV v7vlq0zzOi/i1g3+BV5UvJA49GJqyy1nR128MFUVsVZGpfYmVpWv0rSIhYsB0QTjq2jutTrWLpZs dc7qC0yA9gqnLzYb/3h6r1mRIHfT5dRjklfIkjuYLRYzwudcZyuo3ev6Q/1eN0Fi+U7FvxiI/Ws5 7bNGmR3OP6gEBvnRKofPY6orMoHI2aNLw9MlDeLRshg3J0EYTZGsGKJwMYnaLMU5UkkPRdF85jEI l/Ng2WQwznftw9MpKo6enEck8vmqOdK52bpFMaHcTI+o+XuIfsh5LVyiDEHVIxp2iO61EFTFANX5 RQ5As0PUDOEcSEjNAPU/BfIVTDo4gwhovYIIX8VHY++Fcgnhp3fGNt2QYOXSnLTl8IBkpFWJxvjO Z2N2ZmSy1e1UgoHKPGI5a/BHR1ysTAYqsPC6HdTg4KjODNKYdW7xvPM0fpStq1gxTpQzdlVWK0OF Qn6jEh6CthKgRXF9QhnukfJ0qIxz+0M02OSaR7THwCOHBo2aW/KNzqAlO6OrCPzcVSPdrtRJPCin YPv6v5RqLy7lUM1ZgXOuE+BTI8WCjnFFfjmaPB6kVap9UZYuV6Ukh5azycxhZFRZJCQkb4zODptS sxMnnnS/FoZnauAjmThjueDJTibMPtVobwlu98h6JRKPlQKjgFZO0/Ki/BxNFxb5grptQaQKdiT6 cTle7ha7RTgKJ9FuFI6329Hb/SYcRftgPttOt5vNNvidwgrCVV4kiZAUWUfoQfh57d2OloaKL5T+ DIFnQO3d7yVQ/nM3XIIQS/fvogMfNa3dkNFBJU9oc62aCYWJikWu9G+AFdNp7Zlfj1wD5PJ7CbJa BmFI48xtwtl8go0eSg5DCZcxTK0966FJaLmxzQg81rrIcpwUuJKQ6i14Oi2IB5x/jVftBnz57xEn uqYZRQPinBPS/zhxLghI9FY/TC7EOQcZEXFGbsqgQLvpNeywv0acMOm6omfFIXGOwZvNYZ/kzfmU ePOlmSFvRsuLHTj9PyVOAh/ECTiIFHpmrAfE2fFhL73iTTIyTOBX4vxKnP8Ncbr3T7zEuyHQfnDQ V8Jw74i2/yy6+wMAAP//AwBQSwMEFAAGAAgAAAAhAEQZTOrgAAAACQEAAA8AAABkcnMvZG93bnJl di54bWxMj8FKw0AQhu+C77CM4M1uYkyNMZtSinoqgq0g3qbZaRKa3Q3ZbZK+veNJbzPMxz/fX6xm 04mRBt86qyBeRCDIVk63tlbwuX+9y0D4gFZj5ywpuJCHVXl9VWCu3WQ/aNyFWnCI9TkqaELocyl9 1ZBBv3A9Wb4d3WAw8DrUUg84cbjp5H0ULaXB1vKHBnvaNFSddmej4G3CaZ3EL+P2dNxcvvfp+9c2 JqVub+b1M4hAc/iD4Vef1aFkp4M7W+1FpyDNkpRRBUmWgGBgGT/ycFDwkD6BLAv5v0H5AwAA//8D AFBLAQItABQABgAIAAAAIQC2gziS/gAAAOEBAAATAAAAAAAAAAAAAAAAAAAAAABbQ29udGVudF9U eXBlc10ueG1sUEsBAi0AFAAGAAgAAAAhADj9If/WAAAAlAEAAAsAAAAAAAAAAAAAAAAALwEAAF9y ZWxzLy5yZWxzUEsBAi0AFAAGAAgAAAAhADyIWp7zAwAAXg0AAA4AAAAAAAAAAAAAAAAALgIAAGRy cy9lMm9Eb2MueG1sUEsBAi0AFAAGAAgAAAAhAEQZTOrgAAAACQEAAA8AAAAAAAAAAAAAAAAATQYA AGRycy9kb3ducmV2LnhtbFBLBQYAAAAABAAEAPMAAABaBwAAAAA= ">
                <v:shape id="Freeform 886" o:spid="_x0000_s1027" style="position:absolute;left:6675;top:9719;width:165;height:76;visibility:visible;mso-wrap-style:square;v-text-anchor:top" coordsize="165,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8FaVsUA AADdAAAADwAAAGRycy9kb3ducmV2LnhtbERPS2vCQBC+F/oflin0Irpp1ajRVaRQ6UnwBR6H7Jik yc7G7Krx37sFobf5+J4zW7SmEldqXGFZwUcvAkGcWl1wpmC/++6OQTiPrLGyTAru5GAxf32ZYaLt jTd03fpMhBB2CSrIva8TKV2ak0HXszVx4E62MegDbDKpG7yFcFPJzyiKpcGCQ0OONX3llJbbi1Fw 7red1WFlOr/jSbk+XoZxOZKxUu9v7XIKwlPr/8VP948O8/uTAfx9E06Q8w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HwVpWxQAAAN0AAAAPAAAAAAAAAAAAAAAAAJgCAABkcnMv ZG93bnJldi54bWxQSwUGAAAAAAQABAD1AAAAigMAAAAA " path="m,76l165,e" filled="f">
                  <v:path arrowok="t" o:connecttype="custom" o:connectlocs="0,76;165,0" o:connectangles="0,0"/>
                </v:shape>
                <v:shape id="Freeform 887" o:spid="_x0000_s1028" style="position:absolute;left:6840;top:9719;width:173;height:69;visibility:visible;mso-wrap-style:square;v-text-anchor:top" coordsize="173,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gjD2sYA AADdAAAADwAAAGRycy9kb3ducmV2LnhtbERPS2vCQBC+C/0PyxR6040t9RGzSi0VFA+22kNzG7Jj EpqdDdmtif76riB4m4/vOcmiM5U4UeNKywqGgwgEcWZ1ybmC78OqPwHhPLLGyjIpOJODxfyhl2Cs bctfdNr7XIQQdjEqKLyvYyldVpBBN7A1ceCOtjHoA2xyqRtsQ7ip5HMUjaTBkkNDgTW9F5T97v+M giWvfj5Hk2263H2M12l5qc/pcaPU02P3NgPhqfN38c291mH+y/QVrt+EE+T8HwAA//8DAFBLAQIt ABQABgAIAAAAIQDw94q7/QAAAOIBAAATAAAAAAAAAAAAAAAAAAAAAABbQ29udGVudF9UeXBlc10u eG1sUEsBAi0AFAAGAAgAAAAhADHdX2HSAAAAjwEAAAsAAAAAAAAAAAAAAAAALgEAAF9yZWxzLy5y ZWxzUEsBAi0AFAAGAAgAAAAhADMvBZ5BAAAAOQAAABAAAAAAAAAAAAAAAAAAKQIAAGRycy9zaGFw ZXhtbC54bWxQSwECLQAUAAYACAAAACEAkgjD2sYAAADdAAAADwAAAAAAAAAAAAAAAACYAgAAZHJz L2Rvd25yZXYueG1sUEsFBgAAAAAEAAQA9QAAAIsDAAAAAA== 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                                        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9375D3" w:rsidRPr="00516695">
        <w:rPr>
          <w:rFonts w:ascii="Times New Roman" w:hAnsi="Times New Roman"/>
          <w:sz w:val="24"/>
          <w:szCs w:val="24"/>
        </w:rPr>
        <w:t xml:space="preserve">     E FA = 1v                                             (4)         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4766945</wp:posOffset>
                </wp:positionH>
                <wp:positionV relativeFrom="paragraph">
                  <wp:posOffset>252730</wp:posOffset>
                </wp:positionV>
                <wp:extent cx="214630" cy="48260"/>
                <wp:effectExtent l="10160" t="5080" r="13335" b="13335"/>
                <wp:wrapNone/>
                <wp:docPr id="1390" name="Group 8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91" name="Freeform 898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2" name="Freeform 899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97" o:spid="_x0000_s1026" style="position:absolute;margin-left:375.35pt;margin-top:19.9pt;width:16.9pt;height:3.8pt;z-index:251628032" coordorigin="6675,9719" coordsize="338,7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J2NvW9AMAAF4NAAAOAAAAZHJzL2Uyb0RvYy54bWzsV9uO2zYQfS/QfyD0WMAry5blC9YbBL4s CqRtgGw/gJYoS6hEqiRt7zbov/cMdV3vBk3TokWB+EGmPKPhmTMzh9btm8eyYGehTa7k2gtuxh4T MlZJLo9r7+eH/WjhMWO5THihpFh7T8J4b+6+/eb2Uq3ERGWqSIRmCCLN6lKtvczaauX7Js5Eyc2N qoSEMVW65Ba3+ugnml8QvSz8yXgc+Relk0qrWBiDX7e10btz8dNUxPanNDXCsmLtAZt1V+2uB7r6 d7d8ddS8yvK4gcG/AEXJc4lNu1Bbbjk76fxFqDKPtTIqtTexKn2VpnksXA7IJhhfZXOv1alyuRxX l2PV0QRqr3j64rDxj+f3muUJajddgiDJS1TJbcwWyznxc6mOK7jd6+pD9V7XSWL5TsW/GJj9azvd H2tndrj8oBIE5CerHD+PqS4pBDJnj64MT10ZxKNlMX6cBGE0BZYYpnAxiZoqxRlKSQ9F0XzmMRiX 82BZVzDOds3D0yk6jp6cR2Ty+are0sFsYFFOaDfTM2r+HqMfMl4JVyhDVPWMBi2jey0EdTFIXdSk Os+WUTOkc2AhnAas/ymRr3DS0hlEYOsVRvgqPhl7L5QrCD+/M7aehgQrV+akaYcHFCMtCwzGdz4b swujkI1v64JMO5d5xDJW84+J6KJMBi6I8Hqc6cBp3IVBGY8tLJ61SONH2UDFinGSnLHrskoZahTC jU54CJpOgBfl9QlnwCPn6dAZ+/abaKjJtY5oj0FHDjUbFbeEjfagJbtgqoj8zHUj/Vyqs3hQzsH2 /d+1am8u5NDNRQE4NwnAVFuxoG1ck3dbE+JBWaXa50XhalVIArScTWaOI6OKPCEjoTH6eNgUmp05 6aT7NDQ8c4MeycQFywRPdjJh9qnCeEtou0fRS5F4rBA4CmjlPC3Pi8/xdGkRFvRtQyJ1sBPRj8vx crfYLcJROIl2o3C83Y7e7jfhKNoH89l2ut1stsHvlFYQrrI8SYSkzFpBD8LPG+/maKmluJP0Zww8 I2rvPi+J8p/DcAVCLu23yw56VI92LUYHlTxhzLWqTyicqFhkSv8GWnE6rT3z64lrkFx8LyFWyyAM 0dzW3YSz+QQ3emg5DC1cxgi19qyHIaHlxtZH4KnS+THDToFrCaneQqfTnHTA4atRNTfQy39PODGM 9VE0EE6n9UQbJPafE84FEYnZ6g+TTjjnECMSzsjtjAZtT6/hhP014URINxW9Kg6FkwSv3uyTujmf km6+DDPUzWjZxQHo/6lwEvkQTtBBotArYzUQzlYPe+uVblKQYQG/CudX4fxvhNP9/8SfeHcINC8c 9JYwvHdC278W3f0BAAD//wMAUEsDBBQABgAIAAAAIQBJvHxm4QAAAAkBAAAPAAAAZHJzL2Rvd25y ZXYueG1sTI9BT4NAEIXvJv6HzZh4swsWpCJL0zTqqWlia9L0toUpkLKzhN0C/feOJz1O5st738uW k2nFgL1rLCkIZwEIpMKWDVUKvvcfTwsQzmsqdWsJFdzQwTK/v8t0WtqRvnDY+UpwCLlUK6i971Ip XVGj0W5mOyT+nW1vtOezr2TZ65HDTSufg+BFGt0QN9S6w3WNxWV3NQo+Rz2u5uH7sLmc17fjPt4e NiEq9fgwrd5AeJz8Hwy/+qwOOTud7JVKJ1oFSRwkjCqYv/IEBpJFFIM4KYiSCGSeyf8L8h8AAAD/ /wMAUEsBAi0AFAAGAAgAAAAhALaDOJL+AAAA4QEAABMAAAAAAAAAAAAAAAAAAAAAAFtDb250ZW50 X1R5cGVzXS54bWxQSwECLQAUAAYACAAAACEAOP0h/9YAAACUAQAACwAAAAAAAAAAAAAAAAAvAQAA X3JlbHMvLnJlbHNQSwECLQAUAAYACAAAACEAydjb1vQDAABeDQAADgAAAAAAAAAAAAAAAAAuAgAA ZHJzL2Uyb0RvYy54bWxQSwECLQAUAAYACAAAACEASbx8ZuEAAAAJAQAADwAAAAAAAAAAAAAAAABO BgAAZHJzL2Rvd25yZXYueG1sUEsFBgAAAAAEAAQA8wAAAFwHAAAAAA== ">
                <v:shape id="Freeform 898" o:spid="_x0000_s1027" style="position:absolute;left:6675;top:9719;width:165;height:76;visibility:visible;mso-wrap-style:square;v-text-anchor:top" coordsize="165,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7b5zsUA AADdAAAADwAAAGRycy9kb3ducmV2LnhtbERPTWvCQBC9C/0PyxR6Ed1YMU1SV5FCxVNBreBxyI5J muxszK4a/323UPA2j/c582VvGnGlzlWWFUzGEQji3OqKCwXf+89RAsJ5ZI2NZVJwJwfLxdNgjpm2 N97SdecLEULYZaig9L7NpHR5SQbd2LbEgTvZzqAPsCuk7vAWwk0jX6MolgYrDg0ltvRRUl7vLkbB edoP14e1Gf4kaf11vMzi+k3GSr0896t3EJ56/xD/uzc6zJ+mE/j7JpwgF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XtvnOxQAAAN0AAAAPAAAAAAAAAAAAAAAAAJgCAABkcnMv ZG93bnJldi54bWxQSwUGAAAAAAQABAD1AAAAigMAAAAA " path="m,76l165,e" filled="f">
                  <v:path arrowok="t" o:connecttype="custom" o:connectlocs="0,76;165,0" o:connectangles="0,0"/>
                </v:shape>
                <v:shape id="Freeform 899" o:spid="_x0000_s1028" style="position:absolute;left:6840;top:9719;width:173;height:69;visibility:visible;mso-wrap-style:square;v-text-anchor:top" coordsize="173,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eFbrsYA AADdAAAADwAAAGRycy9kb3ducmV2LnhtbERPTWvCQBC9F/oflil4azaNYDV1DbVUsHiwVQ/mNmTH JDQ7G7Jbjf56Vyh4m8f7nGnWm0YcqXO1ZQUvUQyCuLC65lLBbrt4HoNwHlljY5kUnMlBNnt8mGKq 7Yl/6LjxpQgh7FJUUHnfplK6oiKDLrItceAOtjPoA+xKqTs8hXDTyCSOR9JgzaGhwpY+Kip+N39G wZwX++/ReJXP15+vy7y+tOf88KXU4Kl/fwPhqfd38b97qcP84SSB2zfhBDm7AgAA//8DAFBLAQIt ABQABgAIAAAAIQDw94q7/QAAAOIBAAATAAAAAAAAAAAAAAAAAAAAAABbQ29udGVudF9UeXBlc10u eG1sUEsBAi0AFAAGAAgAAAAhADHdX2HSAAAAjwEAAAsAAAAAAAAAAAAAAAAALgEAAF9yZWxzLy5y ZWxzUEsBAi0AFAAGAAgAAAAhADMvBZ5BAAAAOQAAABAAAAAAAAAAAAAAAAAAKQIAAGRycy9zaGFw ZXhtbC54bWxQSwECLQAUAAYACAAAACEAHeFbrsYAAADdAAAADwAAAAAAAAAAAAAAAACYAgAAZHJz L2Rvd25yZXYueG1sUEsFBgAAAAAEAAQA9QAAAIsDAAAAAA== 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3014345</wp:posOffset>
                </wp:positionH>
                <wp:positionV relativeFrom="paragraph">
                  <wp:posOffset>252730</wp:posOffset>
                </wp:positionV>
                <wp:extent cx="214630" cy="48260"/>
                <wp:effectExtent l="10160" t="5080" r="13335" b="13335"/>
                <wp:wrapNone/>
                <wp:docPr id="1387" name="Group 9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88" name="Freeform 901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9" name="Freeform 902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0" o:spid="_x0000_s1026" style="position:absolute;margin-left:237.35pt;margin-top:19.9pt;width:16.9pt;height:3.8pt;z-index:251629056" coordorigin="6675,9719" coordsize="338,7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YKbhM8QMAAF4NAAAOAAAAZHJzL2Uyb0RvYy54bWzsV9uO2zYQfS/QfyD0GMAryZZlW1hvEPiy KJC2AbL9AFqiLqhEqiR92Qb9986MruvdoGkStAgQP8iUZzQ8c2bm0Lp9falKdhLaFEquHf/Gc5iQ sUoKma2d3x72k6XDjOUy4aWSYu08CuO8vvvxh9tzHYmpylWZCM0giDTRuV47ubV15LomzkXFzY2q hQRjqnTFLdzqzE00P0P0qnSnnhe6Z6WTWqtYGAO/bhujc0fx01TE9tc0NcKycu0ANktXTdcDXt27 Wx5lmtd5Ebcw+GegqHghYdM+1JZbzo66eBaqKmKtjErtTawqV6VpEQvKAbLxvats7rU61pRLFp2z uqcJqL3i6bPDxr+c3mlWJFC72XLhMMkrqBJtzFYe8XOuswjc7nX9vn6nmyRh+VbFvxugz722433W OLPD+WeVQEB+tIr4uaS6whCQObtQGR77MoiLZTH8OPWDcAbFisEULKdhW6U4h1LiQ2G4mDsMjKuF v2oqGOe79uHZDDoOn1yEaHJ51GxJMFtY2B3QbmZg1HwZo+9zXgsqlEGqBkYBS8PoXguBXQyk+ogL AYBnx6gZ0zmyoJsB1v+RyBc46ej0Q2DrBUZ4FB+NvReKCsJPb41tpiGBFZU5acE/QDHSqoTBeOUy j50Zhmx9Oxd/5LIIWc4a/mEi+ijTkQtEeDnObOTk9WGgjFkHi+cd0vgiW6iwYhwlx6Muq5XBRkHc 0AkPxDiEAC/M6yPOAA+dZ23bkHPzULuJBjW51hHtMNCRQ8NGzS1iwz1wyc4wVUh+Tt2IP1fqJB4U Odih//tWHcylHLtRFABHkwCYGisscBtq8n5rRDwqq1T7oiypVqVEQKv5dE4cGVUWCRoRjdHZYVNq duKok/RpaXjiBnokEwqWC57sZMLsYw3jLUHbHYxeicRhpYCjAFfkaXlRfoonpYVYoG9bErGDSUQ/ rLzVbrlbBpNgGu4mgbfdTt7sN8Ek3PuL+Xa23Wy2/l+Ylh9EeZEkQmJmnaD7waeNd3u0NFLcS/oT Bp4QtafPc6LcpzCoQJBL903ZgR41o91owUEljzDmWjUnFJyosMiV/hNohdNp7Zg/jlwDyeVPEsRq 5QcBHmd0E8wXU7jRY8thbOEyhlBrxzowJLjc2OYIPNa6yHLYyaeWkOoN6HRaoA4QvgZVewN6+d8J 5+oF4Zwi019dOJdIJMzWcJj0wrkAMULhDOmUgQbtTq/xhP074YSQNBWDKo6FEwWv2eyjurmYoW4+ DzPWzXDVxwHQ36hwIvkgnEAHisKgjPVIODs9HKxXuolBxgX8LpzfhfP/EU76/wl/4ukQaF848C1h fE9CO7wW3f0NAAD//wMAUEsDBBQABgAIAAAAIQAdIsoc3wAAAAkBAAAPAAAAZHJzL2Rvd25yZXYu eG1sTI9BT8JAEIXvJv6HzZh4k22FCtRuCSHqiZgIJobb0h3ahu5s013a8u8dvehx8r68+V62Gm0j eux87UhBPIlAIBXO1FQq+Ny/PixA+KDJ6MYRKriih1V+e5Pp1LiBPrDfhVJwCflUK6hCaFMpfVGh 1X7iWiTOTq6zOvDZldJ0euBy28jHKHqSVtfEHyrd4qbC4ry7WAVvgx7W0/il355Pm+thn7x/bWNU 6v5uXD+DCDiGPxh+9FkdcnY6ugsZLxoFs/lszqiC6ZInMJBEiwTE8TcBmWfy/4L8GwAA//8DAFBL AQItABQABgAIAAAAIQC2gziS/gAAAOEBAAATAAAAAAAAAAAAAAAAAAAAAABbQ29udGVudF9UeXBl c10ueG1sUEsBAi0AFAAGAAgAAAAhADj9If/WAAAAlAEAAAsAAAAAAAAAAAAAAAAALwEAAF9yZWxz Ly5yZWxzUEsBAi0AFAAGAAgAAAAhAFgpuEzxAwAAXg0AAA4AAAAAAAAAAAAAAAAALgIAAGRycy9l Mm9Eb2MueG1sUEsBAi0AFAAGAAgAAAAhAB0iyhzfAAAACQEAAA8AAAAAAAAAAAAAAAAASwYAAGRy cy9kb3ducmV2LnhtbFBLBQYAAAAABAAEAPMAAABXBwAAAAA= ">
                <v:shape id="Freeform 901" o:spid="_x0000_s1027" style="position:absolute;left:6675;top:9719;width:165;height:76;visibility:visible;mso-wrap-style:square;v-text-anchor:top" coordsize="165,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1XGjsgA AADdAAAADwAAAGRycy9kb3ducmV2LnhtbESPQWvCQBCF74X+h2UKvYhuWmmMqauIoPRUqK3gcciO SZrsbJpdNf77zqHQ2wzvzXvfLFaDa9WF+lB7NvA0SUARF97WXBr4+tyOM1AhIltsPZOBGwVYLe/v Fphbf+UPuuxjqSSEQ44Gqhi7XOtQVOQwTHxHLNrJ9w6jrH2pbY9XCXetfk6SVDusWRoq7GhTUdHs z87Az3QY7Q47N/rO5s378fySNjOdGvP4MKxfQUUa4r/57/rNCv40E1z5RkbQy18AAAD//wMAUEsB Ai0AFAAGAAgAAAAhAPD3irv9AAAA4gEAABMAAAAAAAAAAAAAAAAAAAAAAFtDb250ZW50X1R5cGVz XS54bWxQSwECLQAUAAYACAAAACEAMd1fYdIAAACPAQAACwAAAAAAAAAAAAAAAAAuAQAAX3JlbHMv LnJlbHNQSwECLQAUAAYACAAAACEAMy8FnkEAAAA5AAAAEAAAAAAAAAAAAAAAAAApAgAAZHJzL3No YXBleG1sLnhtbFBLAQItABQABgAIAAAAIQBDVcaOyAAAAN0AAAAPAAAAAAAAAAAAAAAAAJgCAABk cnMvZG93bnJldi54bWxQSwUGAAAAAAQABAD1AAAAjQMAAAAA " path="m,76l165,e" filled="f">
                  <v:path arrowok="t" o:connecttype="custom" o:connectlocs="0,76;165,0" o:connectangles="0,0"/>
                </v:shape>
                <v:shape id="Freeform 902" o:spid="_x0000_s1028" style="position:absolute;left:6840;top:9719;width:173;height:69;visibility:visible;mso-wrap-style:square;v-text-anchor:top" coordsize="173,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pxfAsUA AADdAAAADwAAAGRycy9kb3ducmV2LnhtbERPS2vCQBC+F/oflhG81Y0KNkZX0VJB8WB9HMxtyI5J aHY2ZFeN/fVdodDbfHzPmc5bU4kbNa60rKDfi0AQZ1aXnCs4HVdvMQjnkTVWlknBgxzMZ68vU0y0 vfOebgefixDCLkEFhfd1IqXLCjLoerYmDtzFNgZ9gE0udYP3EG4qOYiikTRYcmgosKaPgrLvw9Uo WPLq/DWKt+ly9/m+Tsuf+pFeNkp1O+1iAsJT6//Ff+61DvOH8Rie34QT5OwXAAD//wMAUEsBAi0A FAAGAAgAAAAhAPD3irv9AAAA4gEAABMAAAAAAAAAAAAAAAAAAAAAAFtDb250ZW50X1R5cGVzXS54 bWxQSwECLQAUAAYACAAAACEAMd1fYdIAAACPAQAACwAAAAAAAAAAAAAAAAAuAQAAX3JlbHMvLnJl bHNQSwECLQAUAAYACAAAACEAMy8FnkEAAAA5AAAAEAAAAAAAAAAAAAAAAAApAgAAZHJzL3NoYXBl eG1sLnhtbFBLAQItABQABgAIAAAAIQCWnF8CxQAAAN0AAAAPAAAAAAAAAAAAAAAAAJgCAABkcnMv ZG93bnJldi54bWxQSwUGAAAAAAQABAD1AAAAigMAAAAA 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3609975</wp:posOffset>
                </wp:positionH>
                <wp:positionV relativeFrom="paragraph">
                  <wp:posOffset>243205</wp:posOffset>
                </wp:positionV>
                <wp:extent cx="214630" cy="48260"/>
                <wp:effectExtent l="5715" t="5080" r="8255" b="13335"/>
                <wp:wrapNone/>
                <wp:docPr id="1384" name="Group 9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85" name="Freeform 904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6" name="Freeform 905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3" o:spid="_x0000_s1026" style="position:absolute;margin-left:284.25pt;margin-top:19.15pt;width:16.9pt;height:3.8pt;z-index:251630080" coordorigin="6675,9719" coordsize="338,7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JFC59AMAAF4NAAAOAAAAZHJzL2Uyb0RvYy54bWzsV9uO2zYQfS/QfyD0GMAryZblC9YbBL4s CqRtgGw/gJaoCyqRKklftkH/vTNDSdZ6N2iaBC0CxA8y5RkNz5yZObRuX5/rih2FNqWSKy+8CTwm ZKLSUuYr77eH3WjuMWO5THmlpFh5j8J4r+9+/OH21CzFWBWqSoVmEESa5alZeYW1zdL3TVKImpsb 1QgJxkzpmlu41bmfan6C6HXlj4Mg9k9Kp41WiTAGft04o3dH8bNMJPbXLDPCsmrlATZLV03XPV79 u1u+zDVvijJpYfDPQFHzUsKmfagNt5wddPksVF0mWhmV2ZtE1b7KsjIRlANkEwZX2dxrdWgol3x5 ypueJqD2iqfPDpv8cnynWZlC7SbzyGOS11Al2pgtggnyc2ryJbjd6+Z98067JGH5ViW/GzD713a8 z50z259+VikE5AeriJ9zpmsMAZmzM5XhsS+DOFuWwI/jMIonUKwETNF8HLdVSgooJT4Ux7Opx8C4 mIULV8Gk2LYPTybQcfjkLEaTz5duS4LZwsKcoN3MhVHzZYy+L3gjqFAGqbowCjgdozstBHYxkBo5 UsmzY9QM6RxYEKcB1v+RyBc46egMY0DxAiN8mRyMvReKCsKPb41105DCisqctuAfoBhZXcFgvPJZ wE4MQ7a+nUs4cJnFrGCOf5iIPsp44AIRXo4zGTgFfRgoY97B4kWHNDnLFiqsGEfJCajLGmWwURA3 dMJD2HYCeGFeH3EGeOhMPQ/7kbP7bjfRoCbXOqI9Bjqyd2w03CI23AOX7ARTheQX1I34c62O4kGR g730f9+qF3Mlh24UBcDRJAAmZ4UFbkNN3m+NiAdllWpXVhXVqpIIaDEdT4kjo6oyRSOiMTrfryvN jhx1kj4tZ0/cQI9kSsEKwdOtTJl9bGC8JWi7h9FrkXqsEnAU4Io8LS+rT/GktBAL9G1LInYwieiH RbDYzrfzaBSN4+0oCjab0ZvdOhrFu3A23Uw26/Um/AvTCqNlUaapkJhZJ+hh9Gnj3R4tTop7SX/C wBOidvR5TpT/FAYVCHLpvik70CM32k6M9ip9hDHXyp1QcKLColD6T6AVTqeVZ/44cA0kVz9JEKtF GEV4nNFNNJ2N4UYPLfuhhcsEQq0868GQ4HJt3RF4aHSZF7BTSC0h1RvQ6axEHSB8DlV7A3r53wln /IJwkuYgbSCxX08450gkzNblMOmFcwZihMIZ0ykDDdqdXsMJ+3fCCSFpKi6qOBROFDy32Ud1czZB 3XweZqib8aKPA6C/UeFE8kE4gQ4UhYsyNgPh7PTwYr3STQwyLOB34fwunP+PcNL/T/gTT4dA+8KB bwnDexLay2vR3d8AAAD//wMAUEsDBBQABgAIAAAAIQAKaW4+4AAAAAkBAAAPAAAAZHJzL2Rvd25y ZXYueG1sTI/BaoNAEIbvhb7DMoXemtVYxVjXEELbUyg0KZTcJjpRibsr7kbN23d6am8zzMc/35+v Z92JkQbXWqMgXAQgyJS2ak2t4Ovw9pSCcB5NhZ01pOBGDtbF/V2OWWUn80nj3teCQ4zLUEHjfZ9J 6cqGNLqF7cnw7WwHjZ7XoZbVgBOH604ugyCRGlvDHxrsadtQedlftYL3CadNFL6Ou8t5ezse4o/v XUhKPT7MmxcQnmb/B8OvPqtDwU4nezWVE52COEljRhVEaQSCgSRY8nBS8ByvQBa5/N+g+AEAAP// AwBQSwECLQAUAAYACAAAACEAtoM4kv4AAADhAQAAEwAAAAAAAAAAAAAAAAAAAAAAW0NvbnRlbnRf VHlwZXNdLnhtbFBLAQItABQABgAIAAAAIQA4/SH/1gAAAJQBAAALAAAAAAAAAAAAAAAAAC8BAABf cmVscy8ucmVsc1BLAQItABQABgAIAAAAIQDZJFC59AMAAF4NAAAOAAAAAAAAAAAAAAAAAC4CAABk cnMvZTJvRG9jLnhtbFBLAQItABQABgAIAAAAIQAKaW4+4AAAAAkBAAAPAAAAAAAAAAAAAAAAAE4G AABkcnMvZG93bnJldi54bWxQSwUGAAAAAAQABADzAAAAWwcAAAAA ">
                <v:shape id="Freeform 904" o:spid="_x0000_s1027" style="position:absolute;left:6675;top:9719;width:165;height:76;visibility:visible;mso-wrap-style:square;v-text-anchor:top" coordsize="165,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VRpEMQA AADdAAAADwAAAGRycy9kb3ducmV2LnhtbERPTWvCQBC9C/6HZQQvUjcqpmnqKiIongRtCz0O2WmS Jjsbs6vGf98VCt7m8T5nsepMLa7UutKygsk4AkGcWV1yruDzY/uSgHAeWWNtmRTcycFq2e8tMNX2 xke6nnwuQgi7FBUU3jeplC4ryKAb24Y4cD+2NegDbHOpW7yFcFPLaRTF0mDJoaHAhjYFZdXpYhSc Z91o97Uzo9/krTp8X+Zx9SpjpYaDbv0OwlPnn+J/916H+bNkDo9vwgly+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K1UaRDEAAAA3QAAAA8AAAAAAAAAAAAAAAAAmAIAAGRycy9k b3ducmV2LnhtbFBLBQYAAAAABAAEAPUAAACJAwAAAAA= " path="m,76l165,e" filled="f">
                  <v:path arrowok="t" o:connecttype="custom" o:connectlocs="0,76;165,0" o:connectangles="0,0"/>
                </v:shape>
                <v:shape id="Freeform 905" o:spid="_x0000_s1028" style="position:absolute;left:6840;top:9719;width:173;height:69;visibility:visible;mso-wrap-style:square;v-text-anchor:top" coordsize="173,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wPLcMYA AADdAAAADwAAAGRycy9kb3ducmV2LnhtbERPS2vCQBC+F/wPywi91Y0W0hDdBJUKlh5aHwdzG7Jj EszOhuxWY399t1DobT6+5yzywbTiSr1rLCuYTiIQxKXVDVcKjofNUwLCeWSNrWVScCcHeTZ6WGCq 7Y13dN37SoQQdikqqL3vUildWZNBN7EdceDOtjfoA+wrqXu8hXDTylkUxdJgw6Ghxo7WNZWX/ZdR sOLN6TNO3ovVx+vLtmi+u3txflPqcTws5yA8Df5f/Ofe6jD/OYnh95twgsx+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5wPLcMYAAADdAAAADwAAAAAAAAAAAAAAAACYAgAAZHJz L2Rvd25yZXYueG1sUEsFBgAAAAAEAAQA9QAAAIsDAAAAAA== 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            M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="009375D3" w:rsidRPr="00516695">
        <w:rPr>
          <w:rFonts w:ascii="Times New Roman" w:hAnsi="Times New Roman"/>
          <w:sz w:val="24"/>
          <w:szCs w:val="24"/>
        </w:rPr>
        <w:t>t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="009375D3" w:rsidRPr="00516695">
        <w:rPr>
          <w:rFonts w:ascii="Times New Roman" w:hAnsi="Times New Roman"/>
          <w:sz w:val="24"/>
          <w:szCs w:val="24"/>
        </w:rPr>
        <w:t>c EAF = BAH (</w:t>
      </w:r>
      <w:r w:rsidR="003921A7" w:rsidRPr="00516695">
        <w:rPr>
          <w:rFonts w:ascii="Times New Roman" w:hAnsi="Times New Roman"/>
          <w:sz w:val="24"/>
          <w:szCs w:val="24"/>
        </w:rPr>
        <w:t>đđ</w:t>
      </w:r>
      <w:r w:rsidR="009375D3" w:rsidRPr="00516695">
        <w:rPr>
          <w:rFonts w:ascii="Times New Roman" w:hAnsi="Times New Roman"/>
          <w:sz w:val="24"/>
          <w:szCs w:val="24"/>
        </w:rPr>
        <w:t xml:space="preserve">), </w:t>
      </w:r>
    </w:p>
    <w:p w:rsidR="00172A43" w:rsidRPr="00516695" w:rsidRDefault="00D368A3" w:rsidP="00760F7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3109595</wp:posOffset>
                </wp:positionH>
                <wp:positionV relativeFrom="paragraph">
                  <wp:posOffset>262890</wp:posOffset>
                </wp:positionV>
                <wp:extent cx="214630" cy="48260"/>
                <wp:effectExtent l="10160" t="11430" r="13335" b="6985"/>
                <wp:wrapNone/>
                <wp:docPr id="1381" name="Group 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82" name="Freeform 892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3" name="Freeform 893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91" o:spid="_x0000_s1026" style="position:absolute;margin-left:244.85pt;margin-top:20.7pt;width:16.9pt;height:3.8pt;z-index:251625984" coordorigin="6675,9719" coordsize="338,7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dJr7Z+AMAAF4NAAAOAAAAZHJzL2Uyb0RvYy54bWzsV9uO2zYQfS/QfyD0GMAry5blC9YbBL4s CqRtgGw/gJaoCyqRKklftkH/vTND3da7QdMkaBEgfpBJzWg4c2bmjHT7+lKV7CS0KZRce8HN2GNC xiopZLb2fnvYjxYeM5bLhJdKirX3KIz3+u7HH27P9UpMVK7KRGgGRqRZneu1l1tbr3zfxLmouLlR tZAgTJWuuIWtzvxE8zNYr0p/Mh5H/lnppNYqFsbA3a0TendkP01FbH9NUyMsK9ce+Gbpqul6wKt/ d8tXmeZ1XsSNG/wzvKh4IeHQztSWW86OunhmqipirYxK7U2sKl+laRELigGiCcZX0dxrdawplmx1 zuoOJoD2CqfPNhv/cnqnWZFA7qaLwGOSV5AlOpgtlgHic66zFajd6/p9/U67IGH5VsW/GxD713Lc Z06ZHc4/qwQM8qNVhM8l1RWagMjZhdLw2KVBXCyL4eYkCKMpJCsGUbiYRE2W4hxSiQ9F0XzmMRAu 58HSZTDOd83D0ylUHD45j1Dk85U7ktxs3MKYoNxMj6j5MkTf57wWlCiDUPWITlpE91oIrGIAdeJA Jc0WUTOEcyBBPw2g/o9AvoBJC2cQAVovIMJX8dHYe6EoIfz01ljXDQmsKM1JUw4PkIy0KqExXvls zM4MTTa6rQrUTqcyj1jOHP7QEZ0VAKNTAQsv25kOlMadGUhj1rrF89bT+CIbV2HFOFLOmKqsVgYL Bf2GSnigMgYToIVxfUQZ3EPlaVM2pOweag7RwCbXPKI9BjxycGjU3KJveAYu2Rm6CsHPqRrxdqVO 4kGRgu3rvyvVXlzKoRpZAeeoE8AnJ4UFHkNF3h2NHg/SKtW+KEvKVSnRoeVsMiOMjCqLBIXojdHZ YVNqduLIk/RrYHiiBnwkEzKWC57sZMLsYw3tLYHbPbReicRjpYBRgCvStLwoP0WTwkJfoG4bELGC iUQ/LMfL3WK3CEfhJNqNwvF2O3qz34SjaB/MZ9vpdrPZBn9hWEG4yoskERIjawk9CD+tvZvR4qi4 o/QnCDwBak+/50D5T92gBEEs7T9FB3zkWtuR0UElj9DmWrkJBRMVFrnSfwKsMJ3WnvnjyDWAXP4k gayWQRjiOKNNOJtPYKOHksNQwmUMptae9aBJcLmxbgQea11kOZwUUElI9QZ4Oi2QB8g/51WzAb78 74gTaMCNogFxUmcibECxX484Fwgk9FY/TDrinIMXSJwRTRko0HZ6DTvs3xEnmKSu6FlxSJxIeO6w j/LmfIq8+dzMkDejZWcHnP5GiRPBB+IEOJAUemasB8TZ8mEvveJNNDJM4Hfi/E6c/w9x0vsnvMTT EGg+OPArYbgnou0/i+7+BgAA//8DAFBLAwQUAAYACAAAACEATkYyF+AAAAAJAQAADwAAAGRycy9k b3ducmV2LnhtbEyPTU/CQBCG7yb+h82YeJNtgSqUbgkh6omYCCaG29Ad2obubtNd2vLvHU96m48n 7zyTrUfTiJ46XzurIJ5EIMgWTte2VPB1eHtagPABrcbGWVJwIw/r/P4uw1S7wX5Svw+l4BDrU1RQ hdCmUvqiIoN+4lqyvDu7zmDgtiul7nDgcNPIaRQ9S4O15QsVtrStqLjsr0bB+4DDZha/9rvLeXs7 HpKP711MSj0+jJsViEBj+IPhV5/VIWenk7ta7UWjYL5YvjDKRTwHwUAynSUgTjxYRiDzTP7/IP8B AAD//wMAUEsBAi0AFAAGAAgAAAAhALaDOJL+AAAA4QEAABMAAAAAAAAAAAAAAAAAAAAAAFtDb250 ZW50X1R5cGVzXS54bWxQSwECLQAUAAYACAAAACEAOP0h/9YAAACUAQAACwAAAAAAAAAAAAAAAAAv AQAAX3JlbHMvLnJlbHNQSwECLQAUAAYACAAAACEAXSa+2fgDAABeDQAADgAAAAAAAAAAAAAAAAAu AgAAZHJzL2Uyb0RvYy54bWxQSwECLQAUAAYACAAAACEATkYyF+AAAAAJAQAADwAAAAAAAAAAAAAA AABSBgAAZHJzL2Rvd25yZXYueG1sUEsFBgAAAAAEAAQA8wAAAF8HAAAAAA== ">
                <v:shape id="Freeform 892" o:spid="_x0000_s1027" style="position:absolute;left:6675;top:9719;width:165;height:76;visibility:visible;mso-wrap-style:square;v-text-anchor:top" coordsize="165,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r3xZMUA AADdAAAADwAAAGRycy9kb3ducmV2LnhtbERPTWvCQBC9F/wPywi9SN2oNE2jq4hQ6amgreBxyE6T mOxszK5J+u+7hYK3ebzPWW0GU4uOWldaVjCbRiCIM6tLzhV8fb49JSCcR9ZYWyYFP+Rgsx49rDDV tucDdUefixDCLkUFhfdNKqXLCjLoprYhDty3bQ36ANtc6hb7EG5qOY+iWBosOTQU2NCuoKw63oyC 62KY7E97M7kkr9XH+fYcVy8yVupxPGyXIDwN/i7+d7/rMH+RzOHvm3CCXP8CAAD//wMAUEsBAi0A FAAGAAgAAAAhAPD3irv9AAAA4gEAABMAAAAAAAAAAAAAAAAAAAAAAFtDb250ZW50X1R5cGVzXS54 bWxQSwECLQAUAAYACAAAACEAMd1fYdIAAACPAQAACwAAAAAAAAAAAAAAAAAuAQAAX3JlbHMvLnJl bHNQSwECLQAUAAYACAAAACEAMy8FnkEAAAA5AAAAEAAAAAAAAAAAAAAAAAApAgAAZHJzL3NoYXBl eG1sLnhtbFBLAQItABQABgAIAAAAIQAivfFkxQAAAN0AAAAPAAAAAAAAAAAAAAAAAJgCAABkcnMv ZG93bnJldi54bWxQSwUGAAAAAAQABAD1AAAAigMAAAAA " path="m,76l165,e" filled="f">
                  <v:path arrowok="t" o:connecttype="custom" o:connectlocs="0,76;165,0" o:connectangles="0,0"/>
                </v:shape>
                <v:shape id="Freeform 893" o:spid="_x0000_s1028" style="position:absolute;left:6840;top:9719;width:173;height:69;visibility:visible;mso-wrap-style:square;v-text-anchor:top" coordsize="173,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3Ro6MYA AADdAAAADwAAAGRycy9kb3ducmV2LnhtbERPS2vCQBC+F/wPyxR6q5tWsCF1E1QqpHjw0R6a25Ad k2B2NmS3GvvrXaHgbT6+58yywbTiRL1rLCt4GUcgiEurG64UfH+tnmMQziNrbC2Tggs5yNLRwwwT bc+8o9PeVyKEsEtQQe19l0jpypoMurHtiAN3sL1BH2BfSd3jOYSbVr5G0VQabDg01NjRsqbyuP81 Cha8+tlO43Wx2Hy85UXz112Kw6dST4/D/B2Ep8Hfxf/uXIf5k3gCt2/CCTK9AgAA//8DAFBLAQIt ABQABgAIAAAAIQDw94q7/QAAAOIBAAATAAAAAAAAAAAAAAAAAAAAAABbQ29udGVudF9UeXBlc10u eG1sUEsBAi0AFAAGAAgAAAAhADHdX2HSAAAAjwEAAAsAAAAAAAAAAAAAAAAALgEAAF9yZWxzLy5y ZWxzUEsBAi0AFAAGAAgAAAAhADMvBZ5BAAAAOQAAABAAAAAAAAAAAAAAAAAAKQIAAGRycy9zaGFw ZXhtbC54bWxQSwECLQAUAAYACAAAACEA93Ro6MYAAADdAAAADwAAAAAAAAAAAAAAAACYAgAAZHJz L2Rvd25yZXYueG1sUEsFBgAAAAAEAAQA9QAAAIsDAAAAAA== 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3690620</wp:posOffset>
                </wp:positionH>
                <wp:positionV relativeFrom="paragraph">
                  <wp:posOffset>243840</wp:posOffset>
                </wp:positionV>
                <wp:extent cx="214630" cy="48260"/>
                <wp:effectExtent l="10160" t="11430" r="13335" b="6985"/>
                <wp:wrapNone/>
                <wp:docPr id="1378" name="Group 8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79" name="Freeform 895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0" name="Freeform 896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94" o:spid="_x0000_s1026" style="position:absolute;margin-left:290.6pt;margin-top:19.2pt;width:16.9pt;height:3.8pt;z-index:251627008" coordorigin="6675,9719" coordsize="338,7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PO7rs9AMAAF4NAAAOAAAAZHJzL2Uyb0RvYy54bWzsV9uO20YMfS/QfxjoMYBXki3LtrDeIPBl USBtA2T7AWNpdEGlGXVmfNkG/feS1HW9GzRNghYB4gd5RqQ45CF5KN2+vlQlOwltCiXXjn/jOUzI WCWFzNbObw/7ydJhxnKZ8FJJsXYehXFe3/34w+25jsRU5apMhGZgRJroXK+d3No6cl0T56Li5kbV QoIwVbriFrY6cxPNz2C9Kt2p54XuWemk1ioWxsDdbSN07sh+morY/pqmRlhWrh3wzdJV0/WAV/fu lkeZ5nVexK0b/DO8qHgh4dDe1JZbzo66eGaqKmKtjErtTawqV6VpEQuKAaLxvato7rU61hRLFp2z uocJoL3C6bPNxr+c3mlWJJC72QJyJXkFWaKD2XIVID7nOotA7V7X7+t3ugkSlm9V/LsBsXstx33W KLPD+WeVgEF+tIrwuaS6QhMQObtQGh77NIiLZTHcnPpBOINkxSAKltOwzVKcQyrxoTBczB0GwtXC XzUZjPNd+/BsBlHgk4sQRS6PmiPJzdYtjAnKzQyImi9D9H3Oa0GJMgjVgOiqQ3SvhcAqBlDnDaik 2SFqxnCOJOinAdT/EcgXMOng9ENA6wVEeBQfjb0XihLCT2+NbbohgRWlOWnL4QGSkVYlNMYrl3ns zNBkq9up+COVRchy1uAPHdFbmY5UwMLLdmYjJa83A2nMOrd43nkaX2TrKqwYR8rxqMpqZbBQ0G+o hAe/rQTQwrg+ogzuofJsrAznDodoYJNrHtEOAx45NGjU3KJveAYu2Rm6CsHPqRrxdqVO4kGRgh3q vy/VQVzKsRpZAeeoE8CnRgoLPIaKvD8aPR6lVap9UZaUq1KiQ6v5dE4YGVUWCQrRG6Ozw6bU7MSR J+nXwvBEDfhIJmQsFzzZyYTZxxraWwK3O2i9EonDSgGjAFekaXlRfoomhYW+QN22IGIFE4l+WHmr 3XK3DCbBNNxNAm+7nbzZb4JJuPcX8+1su9ls/b8wLD+I8iJJhMTIOkL3g09r73a0NFTcU/oTBJ4A taffc6Dcp25QgiCW7p+iAz5qWrsho4NKHqHNtWomFExUWORK/wmwwnRaO+aPI9cAcvmTBLJa+UGA 44w2wXwxhY0eSw5jCZcxmFo71oEmweXGNiPwWOsiy+Ekn0pCqjfA02mBPED+NV61G+DL/4w4lxBP M4pGxEmEjrABxX494lwikNBbwzDpiXMBZITEGdKUgQLtpte4w/4dcYJJ6oqBFcfEiYTXHPZR3lzM kDefmxnzZrjq7YDT3yhxIvhAnAAHksLAjPWIODs+HKRXvIlGxgn8TpzfifP/IU56/4SXeBoC7QcH fiWM90S0w2fR3d8AAAD//wMAUEsDBBQABgAIAAAAIQA0wmw94AAAAAkBAAAPAAAAZHJzL2Rvd25y ZXYueG1sTI9BS8NAEIXvgv9hGcGb3aRtQoiZlFLUUxFsBfE2zU6T0OxuyG6T9N+7nvQ4zMd73ys2 s+7EyINrrUGIFxEINpVVrakRPo+vTxkI58ko6qxhhBs72JT3dwXlyk7mg8eDr0UIMS4nhMb7PpfS VQ1rcgvbswm/sx00+XAOtVQDTSFcd3IZRanU1JrQ0FDPu4ary+GqEd4mmrar+GXcX8672/cxef/a x4z4+DBvn0F4nv0fDL/6QR3K4HSyV6Oc6BCSLF4GFGGVrUEEII2TMO6EsE4jkGUh/y8ofwAAAP// AwBQSwECLQAUAAYACAAAACEAtoM4kv4AAADhAQAAEwAAAAAAAAAAAAAAAAAAAAAAW0NvbnRlbnRf VHlwZXNdLnhtbFBLAQItABQABgAIAAAAIQA4/SH/1gAAAJQBAAALAAAAAAAAAAAAAAAAAC8BAABf cmVscy8ucmVsc1BLAQItABQABgAIAAAAIQAPO7rs9AMAAF4NAAAOAAAAAAAAAAAAAAAAAC4CAABk cnMvZTJvRG9jLnhtbFBLAQItABQABgAIAAAAIQA0wmw94AAAAAkBAAAPAAAAAAAAAAAAAAAAAE4G AABkcnMvZG93bnJldi54bWxQSwUGAAAAAAQABADzAAAAWwcAAAAA ">
                <v:shape id="Freeform 895" o:spid="_x0000_s1027" style="position:absolute;left:6675;top:9719;width:165;height:76;visibility:visible;mso-wrap-style:square;v-text-anchor:top" coordsize="165,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cwTMsUA AADdAAAADwAAAGRycy9kb3ducmV2LnhtbERPS2vCQBC+F/wPywi9iG6sNCapq0ih0lPBR6HHITtN YrKzMbtq+u9doeBtPr7nLFa9acSFOldZVjCdRCCIc6srLhQc9h/jBITzyBoby6TgjxysloOnBWba XnlLl50vRAhhl6GC0vs2k9LlJRl0E9sSB+7XdgZ9gF0hdYfXEG4a+RJFsTRYcWgosaX3kvJ6dzYK TrN+tPnemNExSeuvn/NrXM9lrNTzsF+/gfDU+4f43/2pw/zZPIX7N+EEubwBAAD//wMAUEsBAi0A FAAGAAgAAAAhAPD3irv9AAAA4gEAABMAAAAAAAAAAAAAAAAAAAAAAFtDb250ZW50X1R5cGVzXS54 bWxQSwECLQAUAAYACAAAACEAMd1fYdIAAACPAQAACwAAAAAAAAAAAAAAAAAuAQAAX3JlbHMvLnJl bHNQSwECLQAUAAYACAAAACEAMy8FnkEAAAA5AAAAEAAAAAAAAAAAAAAAAAApAgAAZHJzL3NoYXBl eG1sLnhtbFBLAQItABQABgAIAAAAIQAZzBMyxQAAAN0AAAAPAAAAAAAAAAAAAAAAAJgCAABkcnMv ZG93bnJldi54bWxQSwUGAAAAAAQABAD1AAAAigMAAAAA " path="m,76l165,e" filled="f">
                  <v:path arrowok="t" o:connecttype="custom" o:connectlocs="0,76;165,0" o:connectangles="0,0"/>
                </v:shape>
                <v:shape id="Freeform 896" o:spid="_x0000_s1028" style="position:absolute;left:6840;top:9719;width:173;height:69;visibility:visible;mso-wrap-style:square;v-text-anchor:top" coordsize="173,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6b2n8gA AADdAAAADwAAAGRycy9kb3ducmV2LnhtbESPQWvCQBCF74X+h2UKvdWNLWiIrqKlgsWD1nowtyE7 JsHsbMhuNfbXO4dCbzO8N+99M533rlEX6kLt2cBwkIAiLrytuTRw+F69pKBCRLbYeCYDNwownz0+ TDGz/spfdNnHUkkIhwwNVDG2mdahqMhhGPiWWLST7xxGWbtS2w6vEu4a/ZokI+2wZmmosKX3iorz /scZWPLquBulm3y5/Riv8/q3veWnT2Oen/rFBFSkPv6b/67XVvDfUuGXb2QEPbsDAAD//wMAUEsB Ai0AFAAGAAgAAAAhAPD3irv9AAAA4gEAABMAAAAAAAAAAAAAAAAAAAAAAFtDb250ZW50X1R5cGVz XS54bWxQSwECLQAUAAYACAAAACEAMd1fYdIAAACPAQAACwAAAAAAAAAAAAAAAAAuAQAAX3JlbHMv LnJlbHNQSwECLQAUAAYACAAAACEAMy8FnkEAAAA5AAAAEAAAAAAAAAAAAAAAAAApAgAAZHJzL3No YXBleG1sLnhtbFBLAQItABQABgAIAAAAIQAHpvafyAAAAN0AAAAPAAAAAAAAAAAAAAAAAJgCAABk cnMvZG93bnJldi54bWxQSwUGAAAAAAQABAD1AAAAjQMAAAAA 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</w:t>
      </w:r>
    </w:p>
    <w:p w:rsidR="009375D3" w:rsidRPr="00516695" w:rsidRDefault="009375D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BAH = ACB (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ph</w:t>
      </w:r>
      <w:r w:rsidR="003921A7" w:rsidRPr="00516695">
        <w:rPr>
          <w:rFonts w:ascii="Times New Roman" w:hAnsi="Times New Roman"/>
          <w:sz w:val="24"/>
          <w:szCs w:val="24"/>
        </w:rPr>
        <w:t>ụ</w:t>
      </w:r>
      <w:r w:rsidRPr="00516695">
        <w:rPr>
          <w:rFonts w:ascii="Times New Roman" w:hAnsi="Times New Roman"/>
          <w:sz w:val="24"/>
          <w:szCs w:val="24"/>
        </w:rPr>
        <w:t xml:space="preserve"> ABC)  </w:t>
      </w:r>
    </w:p>
    <w:p w:rsidR="009375D3" w:rsidRPr="00516695" w:rsidRDefault="009375D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                                          =&gt; EAF  = ACB                                            (5)</w:t>
      </w:r>
    </w:p>
    <w:p w:rsidR="009375D3" w:rsidRPr="00516695" w:rsidRDefault="009375D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                         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(3), (4)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(5) =&gt;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61" type="#_x0000_t75" style="width:11pt;height:13pt" o:ole="" o:bullet="t">
            <v:imagedata r:id="rId337" o:title=""/>
          </v:shape>
          <o:OLEObject Type="Embed" ProgID="Equation.3" ShapeID="_x0000_i1161" DrawAspect="Content" ObjectID="_1673943164" r:id="rId347"/>
        </w:object>
      </w:r>
      <w:r w:rsidRPr="00516695">
        <w:rPr>
          <w:rFonts w:ascii="Times New Roman" w:hAnsi="Times New Roman"/>
          <w:sz w:val="24"/>
          <w:szCs w:val="24"/>
        </w:rPr>
        <w:t xml:space="preserve">AFE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62" type="#_x0000_t75" style="width:11pt;height:13pt" o:ole="" o:bullet="t">
            <v:imagedata r:id="rId337" o:title=""/>
          </v:shape>
          <o:OLEObject Type="Embed" ProgID="Equation.3" ShapeID="_x0000_i1162" DrawAspect="Content" ObjectID="_1673943165" r:id="rId348"/>
        </w:object>
      </w:r>
      <w:r w:rsidRPr="00516695">
        <w:rPr>
          <w:rFonts w:ascii="Times New Roman" w:hAnsi="Times New Roman"/>
          <w:sz w:val="24"/>
          <w:szCs w:val="24"/>
        </w:rPr>
        <w:t xml:space="preserve">CAB </w:t>
      </w:r>
    </w:p>
    <w:p w:rsidR="009375D3" w:rsidRPr="00516695" w:rsidRDefault="009375D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=&gt;AE = BC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3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085196" w:rsidRPr="00516695" w:rsidRDefault="003921A7" w:rsidP="00760F79">
      <w:pPr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ĐỀ</w:t>
      </w:r>
      <w:r w:rsidR="00085196" w:rsidRPr="00516695">
        <w:rPr>
          <w:rFonts w:ascii="Times New Roman" w:hAnsi="Times New Roman"/>
          <w:sz w:val="24"/>
          <w:szCs w:val="24"/>
        </w:rPr>
        <w:t xml:space="preserve"> 3 </w:t>
      </w:r>
      <w:r w:rsidRPr="00516695">
        <w:rPr>
          <w:rFonts w:ascii="Times New Roman" w:hAnsi="Times New Roman"/>
          <w:sz w:val="24"/>
          <w:szCs w:val="24"/>
        </w:rPr>
        <w:t>TOÁN</w:t>
      </w:r>
      <w:r w:rsidR="00085196" w:rsidRPr="00516695">
        <w:rPr>
          <w:rFonts w:ascii="Times New Roman" w:hAnsi="Times New Roman"/>
          <w:sz w:val="24"/>
          <w:szCs w:val="24"/>
        </w:rPr>
        <w:t xml:space="preserve"> 7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u 1: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t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a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700" w:dyaOrig="460">
          <v:shape id="_x0000_i1163" type="#_x0000_t75" style="width:35pt;height:23pt" o:ole="">
            <v:imagedata r:id="rId349" o:title=""/>
          </v:shape>
          <o:OLEObject Type="Embed" ProgID="Equation.DSMT4" ShapeID="_x0000_i1163" DrawAspect="Content" ObjectID="_1673943166" r:id="rId350"/>
        </w:object>
      </w:r>
      <w:r w:rsidRPr="00516695">
        <w:rPr>
          <w:rFonts w:ascii="Times New Roman" w:hAnsi="Times New Roman"/>
          <w:sz w:val="24"/>
          <w:szCs w:val="24"/>
        </w:rPr>
        <w:t>; 0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64" type="#_x0000_t75" style="width:10pt;height:12pt" o:ole="">
            <v:imagedata r:id="rId351" o:title=""/>
          </v:shape>
          <o:OLEObject Type="Embed" ProgID="Equation.DSMT4" ShapeID="_x0000_i1164" DrawAspect="Content" ObjectID="_1673943167" r:id="rId352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700" w:dyaOrig="460">
          <v:shape id="_x0000_i1165" type="#_x0000_t75" style="width:35pt;height:23pt" o:ole="">
            <v:imagedata r:id="rId349" o:title=""/>
          </v:shape>
          <o:OLEObject Type="Embed" ProgID="Equation.DSMT4" ShapeID="_x0000_i1165" DrawAspect="Content" ObjectID="_1673943168" r:id="rId353"/>
        </w:object>
      </w:r>
      <w:r w:rsidRPr="00516695">
        <w:rPr>
          <w:rFonts w:ascii="Times New Roman" w:hAnsi="Times New Roman"/>
          <w:sz w:val="24"/>
          <w:szCs w:val="24"/>
        </w:rPr>
        <w:t>=&gt;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166" type="#_x0000_t75" style="width:13.95pt;height:23pt" o:ole="">
            <v:imagedata r:id="rId354" o:title=""/>
          </v:shape>
          <o:OLEObject Type="Embed" ProgID="Equation.DSMT4" ShapeID="_x0000_i1166" DrawAspect="Content" ObjectID="_1673943169" r:id="rId355"/>
        </w:object>
      </w:r>
      <w:r w:rsidRPr="00516695">
        <w:rPr>
          <w:rFonts w:ascii="Times New Roman" w:hAnsi="Times New Roman"/>
          <w:sz w:val="24"/>
          <w:szCs w:val="24"/>
        </w:rPr>
        <w:t>= 0; 1; 2; 3 ; 4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*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167" type="#_x0000_t75" style="width:13.95pt;height:23pt" o:ole="">
            <v:imagedata r:id="rId354" o:title=""/>
          </v:shape>
          <o:OLEObject Type="Embed" ProgID="Equation.DSMT4" ShapeID="_x0000_i1167" DrawAspect="Content" ObjectID="_1673943170" r:id="rId356"/>
        </w:object>
      </w:r>
      <w:r w:rsidRPr="00516695">
        <w:rPr>
          <w:rFonts w:ascii="Times New Roman" w:hAnsi="Times New Roman"/>
          <w:sz w:val="24"/>
          <w:szCs w:val="24"/>
        </w:rPr>
        <w:t xml:space="preserve"> = 0 =&gt; a = 0;        *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168" type="#_x0000_t75" style="width:13.95pt;height:23pt" o:ole="">
            <v:imagedata r:id="rId354" o:title=""/>
          </v:shape>
          <o:OLEObject Type="Embed" ProgID="Equation.DSMT4" ShapeID="_x0000_i1168" DrawAspect="Content" ObjectID="_1673943171" r:id="rId357"/>
        </w:object>
      </w:r>
      <w:r w:rsidRPr="00516695">
        <w:rPr>
          <w:rFonts w:ascii="Times New Roman" w:hAnsi="Times New Roman"/>
          <w:sz w:val="24"/>
          <w:szCs w:val="24"/>
        </w:rPr>
        <w:t xml:space="preserve"> = 1 =&gt; a = 1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 xml:space="preserve">c a = - 1  ;          *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169" type="#_x0000_t75" style="width:13.95pt;height:23pt" o:ole="">
            <v:imagedata r:id="rId354" o:title=""/>
          </v:shape>
          <o:OLEObject Type="Embed" ProgID="Equation.DSMT4" ShapeID="_x0000_i1169" DrawAspect="Content" ObjectID="_1673943172" r:id="rId358"/>
        </w:object>
      </w:r>
      <w:r w:rsidRPr="00516695">
        <w:rPr>
          <w:rFonts w:ascii="Times New Roman" w:hAnsi="Times New Roman"/>
          <w:sz w:val="24"/>
          <w:szCs w:val="24"/>
        </w:rPr>
        <w:t xml:space="preserve"> = 2 =&gt; a = 2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a = - 2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*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170" type="#_x0000_t75" style="width:13.95pt;height:23pt" o:ole="">
            <v:imagedata r:id="rId354" o:title=""/>
          </v:shape>
          <o:OLEObject Type="Embed" ProgID="Equation.DSMT4" ShapeID="_x0000_i1170" DrawAspect="Content" ObjectID="_1673943173" r:id="rId359"/>
        </w:object>
      </w:r>
      <w:r w:rsidRPr="00516695">
        <w:rPr>
          <w:rFonts w:ascii="Times New Roman" w:hAnsi="Times New Roman"/>
          <w:sz w:val="24"/>
          <w:szCs w:val="24"/>
        </w:rPr>
        <w:t xml:space="preserve"> = 3 =&gt; a = 3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 xml:space="preserve">c a = - 3;       *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171" type="#_x0000_t75" style="width:13.95pt;height:23pt" o:ole="">
            <v:imagedata r:id="rId354" o:title=""/>
          </v:shape>
          <o:OLEObject Type="Embed" ProgID="Equation.DSMT4" ShapeID="_x0000_i1171" DrawAspect="Content" ObjectID="_1673943174" r:id="rId360"/>
        </w:object>
      </w:r>
      <w:r w:rsidRPr="00516695">
        <w:rPr>
          <w:rFonts w:ascii="Times New Roman" w:hAnsi="Times New Roman"/>
          <w:sz w:val="24"/>
          <w:szCs w:val="24"/>
        </w:rPr>
        <w:t xml:space="preserve"> = 4 =&gt; a = 4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a = - 4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lastRenderedPageBreak/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u 2: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ử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7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n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n 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560" w:dyaOrig="700">
          <v:shape id="_x0000_i1172" type="#_x0000_t75" style="width:28pt;height:35pt" o:ole="">
            <v:imagedata r:id="rId361" o:title=""/>
          </v:shape>
          <o:OLEObject Type="Embed" ProgID="Equation.DSMT4" ShapeID="_x0000_i1172" DrawAspect="Content" ObjectID="_1673943175" r:id="rId362"/>
        </w:objec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540" w:dyaOrig="700">
          <v:shape id="_x0000_i1173" type="#_x0000_t75" style="width:27pt;height:35pt" o:ole="">
            <v:imagedata r:id="rId363" o:title=""/>
          </v:shape>
          <o:OLEObject Type="Embed" ProgID="Equation.DSMT4" ShapeID="_x0000_i1173" DrawAspect="Content" ObjectID="_1673943176" r:id="rId364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i m</w:t>
      </w:r>
      <w:r w:rsidR="003921A7" w:rsidRPr="00516695">
        <w:rPr>
          <w:rFonts w:ascii="Times New Roman" w:hAnsi="Times New Roman"/>
          <w:sz w:val="24"/>
          <w:szCs w:val="24"/>
        </w:rPr>
        <w:t>ẫ</w:t>
      </w:r>
      <w:r w:rsidRPr="00516695">
        <w:rPr>
          <w:rFonts w:ascii="Times New Roman" w:hAnsi="Times New Roman"/>
          <w:sz w:val="24"/>
          <w:szCs w:val="24"/>
        </w:rPr>
        <w:t>u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x. 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: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174" type="#_x0000_t75" style="width:65pt;height:31pt" o:ole="">
            <v:imagedata r:id="rId365" o:title=""/>
          </v:shape>
          <o:OLEObject Type="Embed" ProgID="Equation.DSMT4" ShapeID="_x0000_i1174" DrawAspect="Content" ObjectID="_1673943177" r:id="rId366"/>
        </w:object>
      </w:r>
      <w:r w:rsidRPr="00516695">
        <w:rPr>
          <w:rFonts w:ascii="Times New Roman" w:hAnsi="Times New Roman"/>
          <w:sz w:val="24"/>
          <w:szCs w:val="24"/>
        </w:rPr>
        <w:t xml:space="preserve"> =&gt;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660" w:dyaOrig="620">
          <v:shape id="_x0000_i1175" type="#_x0000_t75" style="width:83pt;height:31pt" o:ole="">
            <v:imagedata r:id="rId367" o:title=""/>
          </v:shape>
          <o:OLEObject Type="Embed" ProgID="Equation.DSMT4" ShapeID="_x0000_i1175" DrawAspect="Content" ObjectID="_1673943178" r:id="rId368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-77 &lt; 9x &lt; -70. 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9x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20" w:dyaOrig="279">
          <v:shape id="_x0000_i1176" type="#_x0000_t75" style="width:6pt;height:13.95pt" o:ole="">
            <v:imagedata r:id="rId369" o:title=""/>
          </v:shape>
          <o:OLEObject Type="Embed" ProgID="Equation.DSMT4" ShapeID="_x0000_i1176" DrawAspect="Content" ObjectID="_1673943179" r:id="rId370"/>
        </w:object>
      </w:r>
      <w:r w:rsidRPr="00516695">
        <w:rPr>
          <w:rFonts w:ascii="Times New Roman" w:hAnsi="Times New Roman"/>
          <w:sz w:val="24"/>
          <w:szCs w:val="24"/>
        </w:rPr>
        <w:t>9 =&gt; 9x = -72 =&gt; x = 8 . 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177" type="#_x0000_t75" style="width:20pt;height:31pt" o:ole="">
            <v:imagedata r:id="rId371" o:title=""/>
          </v:shape>
          <o:OLEObject Type="Embed" ProgID="Equation.DSMT4" ShapeID="_x0000_i1177" DrawAspect="Content" ObjectID="_1673943180" r:id="rId372"/>
        </w:objec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u 3.</w:t>
      </w:r>
      <w:r w:rsidRPr="00516695">
        <w:rPr>
          <w:rFonts w:ascii="Times New Roman" w:hAnsi="Times New Roman"/>
          <w:sz w:val="24"/>
          <w:szCs w:val="24"/>
        </w:rPr>
        <w:t xml:space="preserve">   Cho 2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a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:  P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340" w:dyaOrig="340">
          <v:shape id="_x0000_i1178" type="#_x0000_t75" style="width:17pt;height:17pt" o:ole="">
            <v:imagedata r:id="rId373" o:title=""/>
          </v:shape>
          <o:OLEObject Type="Embed" ProgID="Equation.3" ShapeID="_x0000_i1178" DrawAspect="Content" ObjectID="_1673943181" r:id="rId374"/>
        </w:object>
      </w:r>
      <w:r w:rsidRPr="00516695">
        <w:rPr>
          <w:rFonts w:ascii="Times New Roman" w:hAnsi="Times New Roman"/>
          <w:sz w:val="24"/>
          <w:szCs w:val="24"/>
        </w:rPr>
        <w:t xml:space="preserve"> = x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179" type="#_x0000_t75" style="width:8pt;height:15pt" o:ole="">
            <v:imagedata r:id="rId375" o:title=""/>
          </v:shape>
          <o:OLEObject Type="Embed" ProgID="Equation.3" ShapeID="_x0000_i1179" DrawAspect="Content" ObjectID="_1673943182" r:id="rId376"/>
        </w:object>
      </w:r>
      <w:r w:rsidRPr="00516695">
        <w:rPr>
          <w:rFonts w:ascii="Times New Roman" w:hAnsi="Times New Roman"/>
          <w:sz w:val="24"/>
          <w:szCs w:val="24"/>
        </w:rPr>
        <w:t xml:space="preserve"> + 2mx + m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180" type="#_x0000_t75" style="width:8pt;height:15pt" o:ole="">
            <v:imagedata r:id="rId377" o:title=""/>
          </v:shape>
          <o:OLEObject Type="Embed" ProgID="Equation.3" ShapeID="_x0000_i1180" DrawAspect="Content" ObjectID="_1673943183" r:id="rId378"/>
        </w:objec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 </w:t>
      </w:r>
      <w:r w:rsidRPr="00516695">
        <w:rPr>
          <w:rFonts w:ascii="Times New Roman" w:hAnsi="Times New Roman"/>
          <w:sz w:val="24"/>
          <w:szCs w:val="24"/>
          <w:lang w:val="fr-FR"/>
        </w:rPr>
        <w:t>Q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340" w:dyaOrig="340">
          <v:shape id="_x0000_i1181" type="#_x0000_t75" style="width:17pt;height:17pt" o:ole="">
            <v:imagedata r:id="rId379" o:title=""/>
          </v:shape>
          <o:OLEObject Type="Embed" ProgID="Equation.3" ShapeID="_x0000_i1181" DrawAspect="Content" ObjectID="_1673943184" r:id="rId380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= x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182" type="#_x0000_t75" style="width:8pt;height:15pt" o:ole="">
            <v:imagedata r:id="rId375" o:title=""/>
          </v:shape>
          <o:OLEObject Type="Embed" ProgID="Equation.3" ShapeID="_x0000_i1182" DrawAspect="Content" ObjectID="_1673943185" r:id="rId381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+ (2m+1)x + m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183" type="#_x0000_t75" style="width:8pt;height:15pt" o:ole="">
            <v:imagedata r:id="rId375" o:title=""/>
          </v:shape>
          <o:OLEObject Type="Embed" ProgID="Equation.3" ShapeID="_x0000_i1183" DrawAspect="Content" ObjectID="_1673943186" r:id="rId382"/>
        </w:object>
      </w:r>
      <w:r w:rsidRPr="00516695">
        <w:rPr>
          <w:rFonts w:ascii="Times New Roman" w:hAnsi="Times New Roman"/>
          <w:sz w:val="24"/>
          <w:szCs w:val="24"/>
        </w:rPr>
        <w:t xml:space="preserve">.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ì</w:t>
      </w:r>
      <w:r w:rsidRPr="00516695">
        <w:rPr>
          <w:rFonts w:ascii="Times New Roman" w:hAnsi="Times New Roman"/>
          <w:sz w:val="24"/>
          <w:szCs w:val="24"/>
          <w:lang w:val="fr-FR"/>
        </w:rPr>
        <w:t>m  m bi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ế</w:t>
      </w:r>
      <w:r w:rsidRPr="00516695">
        <w:rPr>
          <w:rFonts w:ascii="Times New Roman" w:hAnsi="Times New Roman"/>
          <w:sz w:val="24"/>
          <w:szCs w:val="24"/>
          <w:lang w:val="fr-FR"/>
        </w:rPr>
        <w:t>t  P (1) = Q (-1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P(1) = 1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+ 2m.1 + m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 m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+ 2m + 1;   Q(-1) = 1 – 2m – 1 +m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2  </w:t>
      </w:r>
      <w:r w:rsidRPr="00516695">
        <w:rPr>
          <w:rFonts w:ascii="Times New Roman" w:hAnsi="Times New Roman"/>
          <w:sz w:val="24"/>
          <w:szCs w:val="24"/>
        </w:rPr>
        <w:t>= m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– 2m </w:t>
      </w:r>
    </w:p>
    <w:p w:rsidR="00085196" w:rsidRPr="00516695" w:rsidRDefault="003921A7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ể</w:t>
      </w:r>
      <w:r w:rsidR="00085196" w:rsidRPr="00516695">
        <w:rPr>
          <w:rFonts w:ascii="Times New Roman" w:hAnsi="Times New Roman"/>
          <w:sz w:val="24"/>
          <w:szCs w:val="24"/>
        </w:rPr>
        <w:t xml:space="preserve"> P(1) = Q(-1) th</w:t>
      </w:r>
      <w:r w:rsidRPr="00516695">
        <w:rPr>
          <w:rFonts w:ascii="Times New Roman" w:hAnsi="Times New Roman"/>
          <w:sz w:val="24"/>
          <w:szCs w:val="24"/>
        </w:rPr>
        <w:t>ì</w:t>
      </w:r>
      <w:r w:rsidR="00085196" w:rsidRPr="00516695">
        <w:rPr>
          <w:rFonts w:ascii="Times New Roman" w:hAnsi="Times New Roman"/>
          <w:sz w:val="24"/>
          <w:szCs w:val="24"/>
        </w:rPr>
        <w:t xml:space="preserve"> m</w:t>
      </w:r>
      <w:r w:rsidR="00085196"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="00085196" w:rsidRPr="00516695">
        <w:rPr>
          <w:rFonts w:ascii="Times New Roman" w:hAnsi="Times New Roman"/>
          <w:sz w:val="24"/>
          <w:szCs w:val="24"/>
        </w:rPr>
        <w:t xml:space="preserve"> + 2m + 1 = m</w:t>
      </w:r>
      <w:r w:rsidR="00085196"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="00085196" w:rsidRPr="00516695">
        <w:rPr>
          <w:rFonts w:ascii="Times New Roman" w:hAnsi="Times New Roman"/>
          <w:sz w:val="24"/>
          <w:szCs w:val="24"/>
        </w:rPr>
        <w:t xml:space="preserve"> – 2m  </w:t>
      </w:r>
      <w:r w:rsidR="00085196"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184" type="#_x0000_t75" style="width:17pt;height:12pt" o:ole="">
            <v:imagedata r:id="rId383" o:title=""/>
          </v:shape>
          <o:OLEObject Type="Embed" ProgID="Equation.3" ShapeID="_x0000_i1184" DrawAspect="Content" ObjectID="_1673943187" r:id="rId384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4m = -1 </w:t>
      </w:r>
      <w:r w:rsidR="00085196"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185" type="#_x0000_t75" style="width:17pt;height:12pt" o:ole="">
            <v:imagedata r:id="rId383" o:title=""/>
          </v:shape>
          <o:OLEObject Type="Embed" ProgID="Equation.3" ShapeID="_x0000_i1185" DrawAspect="Content" ObjectID="_1673943188" r:id="rId385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m = -1/4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u 4: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p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(x; y)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: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2320" w:dyaOrig="700">
          <v:shape id="_x0000_i1186" type="#_x0000_t75" style="width:100.1pt;height:30.35pt" o:ole="">
            <v:imagedata r:id="rId386" o:title=""/>
          </v:shape>
          <o:OLEObject Type="Embed" ProgID="Equation.DSMT4" ShapeID="_x0000_i1186" DrawAspect="Content" ObjectID="_1673943189" r:id="rId387"/>
        </w:object>
      </w:r>
      <w:r w:rsidRPr="00516695">
        <w:rPr>
          <w:rFonts w:ascii="Times New Roman" w:hAnsi="Times New Roman"/>
          <w:sz w:val="24"/>
          <w:szCs w:val="24"/>
        </w:rPr>
        <w:t xml:space="preserve"> =&gt;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99" w:dyaOrig="660">
          <v:shape id="_x0000_i1187" type="#_x0000_t75" style="width:114.95pt;height:33pt" o:ole="">
            <v:imagedata r:id="rId388" o:title=""/>
          </v:shape>
          <o:OLEObject Type="Embed" ProgID="Equation.DSMT4" ShapeID="_x0000_i1187" DrawAspect="Content" ObjectID="_1673943190" r:id="rId389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4.49 = 196 =&gt; x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40">
          <v:shape id="_x0000_i1188" type="#_x0000_t75" style="width:11pt;height:12pt" o:ole="">
            <v:imagedata r:id="rId390" o:title=""/>
          </v:shape>
          <o:OLEObject Type="Embed" ProgID="Equation.DSMT4" ShapeID="_x0000_i1188" DrawAspect="Content" ObjectID="_1673943191" r:id="rId391"/>
        </w:object>
      </w:r>
      <w:r w:rsidRPr="00516695">
        <w:rPr>
          <w:rFonts w:ascii="Times New Roman" w:hAnsi="Times New Roman"/>
          <w:sz w:val="24"/>
          <w:szCs w:val="24"/>
        </w:rPr>
        <w:t>14 =&gt; y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4.4 = 16 =&gt; x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40">
          <v:shape id="_x0000_i1189" type="#_x0000_t75" style="width:11pt;height:12pt" o:ole="">
            <v:imagedata r:id="rId390" o:title=""/>
          </v:shape>
          <o:OLEObject Type="Embed" ProgID="Equation.DSMT4" ShapeID="_x0000_i1189" DrawAspect="Content" ObjectID="_1673943192" r:id="rId392"/>
        </w:object>
      </w:r>
      <w:r w:rsidRPr="00516695">
        <w:rPr>
          <w:rFonts w:ascii="Times New Roman" w:hAnsi="Times New Roman"/>
          <w:sz w:val="24"/>
          <w:szCs w:val="24"/>
        </w:rPr>
        <w:t>4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Do x,y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:  x = 6; y = 14  ;            x = - 6; y = -14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50"/>
          <w:sz w:val="24"/>
          <w:szCs w:val="24"/>
        </w:rPr>
        <w:object w:dxaOrig="2920" w:dyaOrig="1140">
          <v:shape id="_x0000_i1190" type="#_x0000_t75" style="width:130.8pt;height:51pt" o:ole="">
            <v:imagedata r:id="rId393" o:title=""/>
          </v:shape>
          <o:OLEObject Type="Embed" ProgID="Equation.DSMT4" ShapeID="_x0000_i1190" DrawAspect="Content" ObjectID="_1673943193" r:id="rId394"/>
        </w:object>
      </w:r>
    </w:p>
    <w:p w:rsidR="00085196" w:rsidRPr="00516695" w:rsidRDefault="003921A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á</w:t>
      </w:r>
      <w:r w:rsidR="00085196" w:rsidRPr="00516695">
        <w:rPr>
          <w:rFonts w:ascii="Times New Roman" w:hAnsi="Times New Roman"/>
          <w:sz w:val="24"/>
          <w:szCs w:val="24"/>
        </w:rPr>
        <w:t>p d</w:t>
      </w:r>
      <w:r w:rsidRPr="00516695">
        <w:rPr>
          <w:rFonts w:ascii="Times New Roman" w:hAnsi="Times New Roman"/>
          <w:sz w:val="24"/>
          <w:szCs w:val="24"/>
        </w:rPr>
        <w:t>ụ</w:t>
      </w:r>
      <w:r w:rsidR="00085196" w:rsidRPr="00516695">
        <w:rPr>
          <w:rFonts w:ascii="Times New Roman" w:hAnsi="Times New Roman"/>
          <w:sz w:val="24"/>
          <w:szCs w:val="24"/>
        </w:rPr>
        <w:t>ng t</w:t>
      </w:r>
      <w:r w:rsidRPr="00516695">
        <w:rPr>
          <w:rFonts w:ascii="Times New Roman" w:hAnsi="Times New Roman"/>
          <w:sz w:val="24"/>
          <w:szCs w:val="24"/>
        </w:rPr>
        <w:t>í</w:t>
      </w:r>
      <w:r w:rsidR="00085196" w:rsidRPr="00516695">
        <w:rPr>
          <w:rFonts w:ascii="Times New Roman" w:hAnsi="Times New Roman"/>
          <w:sz w:val="24"/>
          <w:szCs w:val="24"/>
        </w:rPr>
        <w:t>nh ch</w:t>
      </w:r>
      <w:r w:rsidRPr="00516695">
        <w:rPr>
          <w:rFonts w:ascii="Times New Roman" w:hAnsi="Times New Roman"/>
          <w:sz w:val="24"/>
          <w:szCs w:val="24"/>
        </w:rPr>
        <w:t>ấ</w:t>
      </w:r>
      <w:r w:rsidR="00085196" w:rsidRPr="00516695">
        <w:rPr>
          <w:rFonts w:ascii="Times New Roman" w:hAnsi="Times New Roman"/>
          <w:sz w:val="24"/>
          <w:szCs w:val="24"/>
        </w:rPr>
        <w:t>t d</w:t>
      </w:r>
      <w:r w:rsidRPr="00516695">
        <w:rPr>
          <w:rFonts w:ascii="Times New Roman" w:hAnsi="Times New Roman"/>
          <w:sz w:val="24"/>
          <w:szCs w:val="24"/>
        </w:rPr>
        <w:t>ã</w:t>
      </w:r>
      <w:r w:rsidR="00085196" w:rsidRPr="00516695">
        <w:rPr>
          <w:rFonts w:ascii="Times New Roman" w:hAnsi="Times New Roman"/>
          <w:sz w:val="24"/>
          <w:szCs w:val="24"/>
        </w:rPr>
        <w:t>y t</w:t>
      </w:r>
      <w:r w:rsidRPr="00516695">
        <w:rPr>
          <w:rFonts w:ascii="Times New Roman" w:hAnsi="Times New Roman"/>
          <w:sz w:val="24"/>
          <w:szCs w:val="24"/>
        </w:rPr>
        <w:t>ỉ</w:t>
      </w:r>
      <w:r w:rsidR="00085196" w:rsidRPr="00516695">
        <w:rPr>
          <w:rFonts w:ascii="Times New Roman" w:hAnsi="Times New Roman"/>
          <w:sz w:val="24"/>
          <w:szCs w:val="24"/>
        </w:rPr>
        <w:t xml:space="preserve"> s</w:t>
      </w:r>
      <w:r w:rsidRPr="00516695">
        <w:rPr>
          <w:rFonts w:ascii="Times New Roman" w:hAnsi="Times New Roman"/>
          <w:sz w:val="24"/>
          <w:szCs w:val="24"/>
        </w:rPr>
        <w:t>ố</w:t>
      </w:r>
      <w:r w:rsidR="00085196" w:rsidRPr="00516695">
        <w:rPr>
          <w:rFonts w:ascii="Times New Roman" w:hAnsi="Times New Roman"/>
          <w:sz w:val="24"/>
          <w:szCs w:val="24"/>
        </w:rPr>
        <w:t xml:space="preserve"> b</w:t>
      </w:r>
      <w:r w:rsidRPr="00516695">
        <w:rPr>
          <w:rFonts w:ascii="Times New Roman" w:hAnsi="Times New Roman"/>
          <w:sz w:val="24"/>
          <w:szCs w:val="24"/>
        </w:rPr>
        <w:t>ằ</w:t>
      </w:r>
      <w:r w:rsidR="00085196" w:rsidRPr="00516695">
        <w:rPr>
          <w:rFonts w:ascii="Times New Roman" w:hAnsi="Times New Roman"/>
          <w:sz w:val="24"/>
          <w:szCs w:val="24"/>
        </w:rPr>
        <w:t>ng nhau ta c</w:t>
      </w:r>
      <w:r w:rsidRPr="00516695">
        <w:rPr>
          <w:rFonts w:ascii="Times New Roman" w:hAnsi="Times New Roman"/>
          <w:sz w:val="24"/>
          <w:szCs w:val="24"/>
        </w:rPr>
        <w:t>ó</w:t>
      </w:r>
      <w:r w:rsidR="00085196" w:rsidRPr="00516695">
        <w:rPr>
          <w:rFonts w:ascii="Times New Roman" w:hAnsi="Times New Roman"/>
          <w:sz w:val="24"/>
          <w:szCs w:val="24"/>
        </w:rPr>
        <w:t xml:space="preserve">: </w:t>
      </w:r>
      <w:r w:rsidR="00085196" w:rsidRPr="00516695">
        <w:rPr>
          <w:rFonts w:ascii="Times New Roman" w:hAnsi="Times New Roman"/>
          <w:position w:val="-26"/>
          <w:sz w:val="24"/>
          <w:szCs w:val="24"/>
        </w:rPr>
        <w:object w:dxaOrig="7940" w:dyaOrig="700">
          <v:shape id="_x0000_i1191" type="#_x0000_t75" style="width:280.3pt;height:30pt" o:ole="">
            <v:imagedata r:id="rId395" o:title=""/>
          </v:shape>
          <o:OLEObject Type="Embed" ProgID="Equation.DSMT4" ShapeID="_x0000_i1191" DrawAspect="Content" ObjectID="_1673943194" r:id="rId396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=&gt;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320" w:dyaOrig="620">
          <v:shape id="_x0000_i1192" type="#_x0000_t75" style="width:66pt;height:31pt" o:ole="">
            <v:imagedata r:id="rId397" o:title=""/>
          </v:shape>
          <o:OLEObject Type="Embed" ProgID="Equation.DSMT4" ShapeID="_x0000_i1192" DrawAspect="Content" ObjectID="_1673943195" r:id="rId398"/>
        </w:object>
      </w:r>
      <w:r w:rsidRPr="00516695">
        <w:rPr>
          <w:rFonts w:ascii="Times New Roman" w:hAnsi="Times New Roman"/>
          <w:sz w:val="24"/>
          <w:szCs w:val="24"/>
        </w:rPr>
        <w:t>=&gt; -x = 5x -12 =&gt; x = 2. Thay x = 2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o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ta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Pr="00516695">
        <w:rPr>
          <w:rFonts w:ascii="Times New Roman" w:hAnsi="Times New Roman"/>
          <w:sz w:val="24"/>
          <w:szCs w:val="24"/>
        </w:rPr>
        <w:t xml:space="preserve">c: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719" w:dyaOrig="620">
          <v:shape id="_x0000_i1193" type="#_x0000_t75" style="width:85.95pt;height:31pt" o:ole="">
            <v:imagedata r:id="rId399" o:title=""/>
          </v:shape>
          <o:OLEObject Type="Embed" ProgID="Equation.DSMT4" ShapeID="_x0000_i1193" DrawAspect="Content" ObjectID="_1673943196" r:id="rId400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=&gt;1+ 3y = -12y =&gt; 1 = -15y  =&gt; y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194" type="#_x0000_t75" style="width:17pt;height:31pt" o:ole="">
            <v:imagedata r:id="rId401" o:title=""/>
          </v:shape>
          <o:OLEObject Type="Embed" ProgID="Equation.DSMT4" ShapeID="_x0000_i1194" DrawAspect="Content" ObjectID="_1673943197" r:id="rId402"/>
        </w:object>
      </w:r>
      <w:r w:rsidRPr="00516695">
        <w:rPr>
          <w:rFonts w:ascii="Times New Roman" w:hAnsi="Times New Roman"/>
          <w:sz w:val="24"/>
          <w:szCs w:val="24"/>
        </w:rPr>
        <w:t>. 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 x = 2, y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195" type="#_x0000_t75" style="width:17pt;height:31pt" o:ole="">
            <v:imagedata r:id="rId401" o:title=""/>
          </v:shape>
          <o:OLEObject Type="Embed" ProgID="Equation.DSMT4" ShapeID="_x0000_i1195" DrawAspect="Content" ObjectID="_1673943198" r:id="rId403"/>
        </w:object>
      </w:r>
      <w:r w:rsidRPr="00516695">
        <w:rPr>
          <w:rFonts w:ascii="Times New Roman" w:hAnsi="Times New Roman"/>
          <w:sz w:val="24"/>
          <w:szCs w:val="24"/>
        </w:rPr>
        <w:t xml:space="preserve"> 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="003921A7" w:rsidRPr="00516695">
        <w:rPr>
          <w:rFonts w:ascii="Times New Roman" w:hAnsi="Times New Roman"/>
          <w:sz w:val="24"/>
          <w:szCs w:val="24"/>
        </w:rPr>
        <w:t>đề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u 5:</w:t>
      </w:r>
      <w:r w:rsidRPr="00516695">
        <w:rPr>
          <w:rFonts w:ascii="Times New Roman" w:hAnsi="Times New Roman"/>
          <w:sz w:val="24"/>
          <w:szCs w:val="24"/>
        </w:rPr>
        <w:t xml:space="preserve"> 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l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n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 sau :   A =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96" type="#_x0000_t75" style="width:29pt;height:20pt" o:ole="">
            <v:imagedata r:id="rId42" o:title=""/>
          </v:shape>
          <o:OLEObject Type="Embed" ProgID="Equation.3" ShapeID="_x0000_i1196" DrawAspect="Content" ObjectID="_1673943199" r:id="rId404"/>
        </w:object>
      </w:r>
      <w:r w:rsidRPr="00516695">
        <w:rPr>
          <w:rFonts w:ascii="Times New Roman" w:hAnsi="Times New Roman"/>
          <w:sz w:val="24"/>
          <w:szCs w:val="24"/>
        </w:rPr>
        <w:t xml:space="preserve"> +5   </w:t>
      </w:r>
    </w:p>
    <w:p w:rsidR="00085196" w:rsidRPr="00516695" w:rsidRDefault="00D368A3" w:rsidP="00760F79">
      <w:pPr>
        <w:spacing w:line="360" w:lineRule="auto"/>
        <w:ind w:left="150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2849880</wp:posOffset>
                </wp:positionH>
                <wp:positionV relativeFrom="paragraph">
                  <wp:posOffset>19685</wp:posOffset>
                </wp:positionV>
                <wp:extent cx="3871595" cy="3223895"/>
                <wp:effectExtent l="0" t="0" r="0" b="0"/>
                <wp:wrapNone/>
                <wp:docPr id="1377" name="Text Box 10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1595" cy="3223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5196" w:rsidRPr="00A060FF" w:rsidRDefault="00D368A3" w:rsidP="0008519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00350" cy="3133725"/>
                                  <wp:effectExtent l="0" t="0" r="0" b="0"/>
                                  <wp:docPr id="725" name="Picture 725"/>
                                  <wp:cNvGraphicFramePr>
                                    <a:graphicFrameLocks noChangeAspect="1"/>
                                  </wp:cNvGraphicFramePr>
                                  <a:graphic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00350" cy="31337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6" o:spid="_x0000_s1061" type="#_x0000_t202" style="position:absolute;left:0;text-align:left;margin-left:224.4pt;margin-top:1.55pt;width:304.85pt;height:253.8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iIJmvQIAAMgFAAAOAAAAZHJzL2Uyb0RvYy54bWysVNtu2zAMfR+wfxD07voSJb6gTtHG8TCg uwDtPkCx5ViYLXmSUqcb9u+j5CRNWwwYtvnBkETqkIc84uXVvu/QA1OaS5Hj8CLAiIlK1lxsc/zl vvQSjLShoqadFCzHj0zjq+XbN5fjkLFItrKrmUIAInQ2DjlujRky39dVy3qqL+TABBgbqXpqYKu2 fq3oCOh950dBsPBHqepByYppDafFZMRLh980rDKfmkYzg7ocQ27G/ZX7b+zfX17SbKvo0PLqkAb9 iyx6ygUEPUEV1FC0U/wVVM8rJbVszEUle182Da+Y4wBswuAFm7uWDsxxgeLo4VQm/f9gq48PnxXi NfRuFscYCdpDl+7Z3qAbuUdhEC9sjcZBZ+B6N4Cz2YMF/B1fPdzK6qtGQq5aKrbsWik5tozWkGNo b/pnVyccbUE24wdZQyS6M9IB7RvV2wJCSRCgQ68eT/2x2VRwOEvicJ7OMarANouiWQIbG4Nmx+uD 0uYdkz2yixwrEICDpw+32kyuRxcbTciSdx2c06wTzw4AczqB4HDV2mwarqc/0iBdJ+uEeCRarD0S FIV3Xa6ItyjDeF7MitWqCH/auCHJWl7XTNgwR32F5M/6d1D6pIyTwrTseG3hbEpabTerTqEHCvou 3XcoyJmb/zwNVy/g8oJSGJHgJkq9cpHEHinJ3EvjIPGCML1JFwFJSVE+p3TLBft3SmjMcTqP5pOa fsstcN9rbjTruYEJ0vE+x8nJiWZWg2tRu9YayrtpfVYKm/5TKaDdx0Y7xVqRTnI1+83ePZAZseGt nDeyfgQNKwkKA6HC+INFK9V3jEYYJTnW33ZUMYy69wLeQRoSYmeP25B5HMFGnVs25xYqKoDKscFo Wq7MNK92g+LbFiIdX941vJ2SO1U/ZXV4cTAuHLnDaLPz6HzvvJ4G8PIXAAAA//8DAFBLAwQUAAYA CAAAACEAwdf0kt0AAAAKAQAADwAAAGRycy9kb3ducmV2LnhtbEyPzU7DMBCE70i8g7VI3KgdaFAU sqkqfiQOXGjD3Y2XOCJeR7HbpG+Pe4LjaEYz31SbxQ3iRFPoPSNkKwWCuPWm5w6h2b/dFSBC1Gz0 4JkQzhRgU19fVbo0fuZPOu1iJ1IJh1Ij2BjHUsrQWnI6rPxInLxvPzkdk5w6aSY9p3I3yHulHqXT PacFq0d6ttT+7I4OIUazzc7NqwvvX8vHy2xVm+sG8fZm2T6BiLTEvzBc8BM61Inp4I9sghgQ1usi oUeEhwzExVd5kYM4IOSZKkDWlfx/of4FAAD//wMAUEsBAi0AFAAGAAgAAAAhALaDOJL+AAAA4QEA ABMAAAAAAAAAAAAAAAAAAAAAAFtDb250ZW50X1R5cGVzXS54bWxQSwECLQAUAAYACAAAACEAOP0h /9YAAACUAQAACwAAAAAAAAAAAAAAAAAvAQAAX3JlbHMvLnJlbHNQSwECLQAUAAYACAAAACEA2YiC Zr0CAADIBQAADgAAAAAAAAAAAAAAAAAuAgAAZHJzL2Uyb0RvYy54bWxQSwECLQAUAAYACAAAACEA wdf0kt0AAAAKAQAADwAAAAAAAAAAAAAAAAAXBQAAZHJzL2Rvd25yZXYueG1sUEsFBgAAAAAEAAQA 8wAAACEGAAAAAA== " filled="f" stroked="f">
                <v:textbox style="mso-fit-shape-to-text:t">
                  <w:txbxContent>
                    <w:p w:rsidR="00085196" w:rsidRPr="00A060FF" w:rsidRDefault="00D368A3" w:rsidP="00085196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00350" cy="3133725"/>
                            <wp:effectExtent l="0" t="0" r="0" b="0"/>
                            <wp:docPr id="725" name="Picture 7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00350" cy="31337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85196" w:rsidRPr="00516695">
        <w:rPr>
          <w:rFonts w:ascii="Times New Roman" w:hAnsi="Times New Roman"/>
          <w:sz w:val="24"/>
          <w:szCs w:val="24"/>
        </w:rPr>
        <w:t>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="00085196" w:rsidRPr="00516695">
        <w:rPr>
          <w:rFonts w:ascii="Times New Roman" w:hAnsi="Times New Roman"/>
          <w:sz w:val="24"/>
          <w:szCs w:val="24"/>
        </w:rPr>
        <w:t xml:space="preserve"> : </w:t>
      </w:r>
      <w:r w:rsidR="00085196" w:rsidRPr="00516695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97" type="#_x0000_t75" style="width:29pt;height:20pt" o:ole="">
            <v:imagedata r:id="rId42" o:title=""/>
          </v:shape>
          <o:OLEObject Type="Embed" ProgID="Equation.3" ShapeID="_x0000_i1197" DrawAspect="Content" ObjectID="_1673943200" r:id="rId406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="00085196"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98" type="#_x0000_t75" style="width:10pt;height:12pt" o:ole="">
            <v:imagedata r:id="rId407" o:title=""/>
          </v:shape>
          <o:OLEObject Type="Embed" ProgID="Equation.3" ShapeID="_x0000_i1198" DrawAspect="Content" ObjectID="_1673943201" r:id="rId408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0. 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="00085196" w:rsidRPr="00516695">
        <w:rPr>
          <w:rFonts w:ascii="Times New Roman" w:hAnsi="Times New Roman"/>
          <w:sz w:val="24"/>
          <w:szCs w:val="24"/>
        </w:rPr>
        <w:t>u = x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="00085196" w:rsidRPr="00516695">
        <w:rPr>
          <w:rFonts w:ascii="Times New Roman" w:hAnsi="Times New Roman"/>
          <w:sz w:val="24"/>
          <w:szCs w:val="24"/>
        </w:rPr>
        <w:t xml:space="preserve">y ra </w:t>
      </w:r>
      <w:r w:rsidR="00085196"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199" type="#_x0000_t75" style="width:17pt;height:12pt" o:ole="">
            <v:imagedata r:id="rId409" o:title=""/>
          </v:shape>
          <o:OLEObject Type="Embed" ProgID="Equation.3" ShapeID="_x0000_i1199" DrawAspect="Content" ObjectID="_1673943202" r:id="rId410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x= -1.    </w:t>
      </w:r>
      <w:r w:rsidR="00085196"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00" type="#_x0000_t75" style="width:15pt;height:12pt" o:ole="">
            <v:imagedata r:id="rId411" o:title=""/>
          </v:shape>
          <o:OLEObject Type="Embed" ProgID="Equation.3" ShapeID="_x0000_i1200" DrawAspect="Content" ObjectID="_1673943203" r:id="rId412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A </w:t>
      </w:r>
      <w:r w:rsidR="00085196"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01" type="#_x0000_t75" style="width:10pt;height:12pt" o:ole="">
            <v:imagedata r:id="rId413" o:title=""/>
          </v:shape>
          <o:OLEObject Type="Embed" ProgID="Equation.3" ShapeID="_x0000_i1201" DrawAspect="Content" ObjectID="_1673943204" r:id="rId414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5.</w:t>
      </w:r>
    </w:p>
    <w:p w:rsidR="00085196" w:rsidRPr="00516695" w:rsidRDefault="00085196" w:rsidP="00760F79">
      <w:pPr>
        <w:spacing w:line="360" w:lineRule="auto"/>
        <w:ind w:left="66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= x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y ra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02" type="#_x0000_t75" style="width:17pt;height:12pt" o:ole="">
            <v:imagedata r:id="rId409" o:title=""/>
          </v:shape>
          <o:OLEObject Type="Embed" ProgID="Equation.3" ShapeID="_x0000_i1202" DrawAspect="Content" ObjectID="_1673943205" r:id="rId415"/>
        </w:object>
      </w:r>
      <w:r w:rsidRPr="00516695">
        <w:rPr>
          <w:rFonts w:ascii="Times New Roman" w:hAnsi="Times New Roman"/>
          <w:sz w:val="24"/>
          <w:szCs w:val="24"/>
        </w:rPr>
        <w:t xml:space="preserve"> x= -1. 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: Min A = 5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03" type="#_x0000_t75" style="width:17pt;height:12pt" o:ole="">
            <v:imagedata r:id="rId416" o:title=""/>
          </v:shape>
          <o:OLEObject Type="Embed" ProgID="Equation.3" ShapeID="_x0000_i1203" DrawAspect="Content" ObjectID="_1673943206" r:id="rId417"/>
        </w:object>
      </w:r>
      <w:r w:rsidRPr="00516695">
        <w:rPr>
          <w:rFonts w:ascii="Times New Roman" w:hAnsi="Times New Roman"/>
          <w:sz w:val="24"/>
          <w:szCs w:val="24"/>
        </w:rPr>
        <w:t xml:space="preserve"> x= -1.</w:t>
      </w:r>
    </w:p>
    <w:p w:rsidR="00085196" w:rsidRPr="00516695" w:rsidRDefault="00085196" w:rsidP="00760F79">
      <w:pPr>
        <w:numPr>
          <w:ilvl w:val="0"/>
          <w:numId w:val="3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 =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780" w:dyaOrig="660">
          <v:shape id="_x0000_i1204" type="#_x0000_t75" style="width:39pt;height:33pt" o:ole="">
            <v:imagedata r:id="rId44" o:title=""/>
          </v:shape>
          <o:OLEObject Type="Embed" ProgID="Equation.3" ShapeID="_x0000_i1204" DrawAspect="Content" ObjectID="_1673943207" r:id="rId418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240" w:dyaOrig="660">
          <v:shape id="_x0000_i1205" type="#_x0000_t75" style="width:62pt;height:33pt" o:ole="">
            <v:imagedata r:id="rId419" o:title=""/>
          </v:shape>
          <o:OLEObject Type="Embed" ProgID="Equation.3" ShapeID="_x0000_i1205" DrawAspect="Content" ObjectID="_1673943208" r:id="rId420"/>
        </w:object>
      </w:r>
      <w:r w:rsidRPr="00516695">
        <w:rPr>
          <w:rFonts w:ascii="Times New Roman" w:hAnsi="Times New Roman"/>
          <w:sz w:val="24"/>
          <w:szCs w:val="24"/>
        </w:rPr>
        <w:t xml:space="preserve">  = 1 +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206" type="#_x0000_t75" style="width:34pt;height:31pt" o:ole="">
            <v:imagedata r:id="rId421" o:title=""/>
          </v:shape>
          <o:OLEObject Type="Embed" ProgID="Equation.3" ShapeID="_x0000_i1206" DrawAspect="Content" ObjectID="_1673943209" r:id="rId422"/>
        </w:object>
      </w:r>
    </w:p>
    <w:p w:rsidR="00085196" w:rsidRPr="00516695" w:rsidRDefault="00085196" w:rsidP="00760F79">
      <w:pPr>
        <w:spacing w:line="360" w:lineRule="auto"/>
        <w:ind w:left="51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   x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207" type="#_x0000_t75" style="width:8pt;height:15pt" o:ole="">
            <v:imagedata r:id="rId375" o:title=""/>
          </v:shape>
          <o:OLEObject Type="Embed" ProgID="Equation.3" ShapeID="_x0000_i1207" DrawAspect="Content" ObjectID="_1673943210" r:id="rId423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08" type="#_x0000_t75" style="width:10pt;height:12pt" o:ole="">
            <v:imagedata r:id="rId424" o:title=""/>
          </v:shape>
          <o:OLEObject Type="Embed" ProgID="Equation.3" ShapeID="_x0000_i1208" DrawAspect="Content" ObjectID="_1673943211" r:id="rId425"/>
        </w:object>
      </w:r>
      <w:r w:rsidRPr="00516695">
        <w:rPr>
          <w:rFonts w:ascii="Times New Roman" w:hAnsi="Times New Roman"/>
          <w:sz w:val="24"/>
          <w:szCs w:val="24"/>
        </w:rPr>
        <w:t xml:space="preserve"> 0. 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= x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y ra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09" type="#_x0000_t75" style="width:17pt;height:12pt" o:ole="">
            <v:imagedata r:id="rId383" o:title=""/>
          </v:shape>
          <o:OLEObject Type="Embed" ProgID="Equation.3" ShapeID="_x0000_i1209" DrawAspect="Content" ObjectID="_1673943212" r:id="rId426"/>
        </w:object>
      </w:r>
      <w:r w:rsidRPr="00516695">
        <w:rPr>
          <w:rFonts w:ascii="Times New Roman" w:hAnsi="Times New Roman"/>
          <w:sz w:val="24"/>
          <w:szCs w:val="24"/>
        </w:rPr>
        <w:t xml:space="preserve"> x = 0          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10" type="#_x0000_t75" style="width:15pt;height:12pt" o:ole="">
            <v:imagedata r:id="rId427" o:title=""/>
          </v:shape>
          <o:OLEObject Type="Embed" ProgID="Equation.3" ShapeID="_x0000_i1210" DrawAspect="Content" ObjectID="_1673943213" r:id="rId428"/>
        </w:object>
      </w:r>
      <w:r w:rsidRPr="00516695">
        <w:rPr>
          <w:rFonts w:ascii="Times New Roman" w:hAnsi="Times New Roman"/>
          <w:sz w:val="24"/>
          <w:szCs w:val="24"/>
        </w:rPr>
        <w:t xml:space="preserve"> x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211" type="#_x0000_t75" style="width:8pt;height:15pt" o:ole="">
            <v:imagedata r:id="rId429" o:title=""/>
          </v:shape>
          <o:OLEObject Type="Embed" ProgID="Equation.3" ShapeID="_x0000_i1211" DrawAspect="Content" ObjectID="_1673943214" r:id="rId430"/>
        </w:object>
      </w:r>
      <w:r w:rsidRPr="00516695">
        <w:rPr>
          <w:rFonts w:ascii="Times New Roman" w:hAnsi="Times New Roman"/>
          <w:sz w:val="24"/>
          <w:szCs w:val="24"/>
        </w:rPr>
        <w:t xml:space="preserve"> + 3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12" type="#_x0000_t75" style="width:10pt;height:12pt" o:ole="">
            <v:imagedata r:id="rId431" o:title=""/>
          </v:shape>
          <o:OLEObject Type="Embed" ProgID="Equation.3" ShapeID="_x0000_i1212" DrawAspect="Content" ObjectID="_1673943215" r:id="rId432"/>
        </w:object>
      </w:r>
      <w:r w:rsidRPr="00516695">
        <w:rPr>
          <w:rFonts w:ascii="Times New Roman" w:hAnsi="Times New Roman"/>
          <w:sz w:val="24"/>
          <w:szCs w:val="24"/>
        </w:rPr>
        <w:t xml:space="preserve"> 3   ( 2 v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 d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>ng )</w:t>
      </w:r>
    </w:p>
    <w:p w:rsidR="00085196" w:rsidRPr="00516695" w:rsidRDefault="00085196" w:rsidP="00760F79">
      <w:pPr>
        <w:spacing w:line="360" w:lineRule="auto"/>
        <w:ind w:left="51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13" type="#_x0000_t75" style="width:15pt;height:12pt" o:ole="">
            <v:imagedata r:id="rId433" o:title=""/>
          </v:shape>
          <o:OLEObject Type="Embed" ProgID="Equation.3" ShapeID="_x0000_i1213" DrawAspect="Content" ObjectID="_1673943216" r:id="rId434"/>
        </w:objec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214" type="#_x0000_t75" style="width:34pt;height:31pt" o:ole="">
            <v:imagedata r:id="rId421" o:title=""/>
          </v:shape>
          <o:OLEObject Type="Embed" ProgID="Equation.3" ShapeID="_x0000_i1214" DrawAspect="Content" ObjectID="_1673943217" r:id="rId435"/>
        </w:object>
      </w:r>
      <w:r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15" type="#_x0000_t75" style="width:10pt;height:12pt" o:ole="">
            <v:imagedata r:id="rId436" o:title=""/>
          </v:shape>
          <o:OLEObject Type="Embed" ProgID="Equation.3" ShapeID="_x0000_i1215" DrawAspect="Content" ObjectID="_1673943218" r:id="rId437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216" type="#_x0000_t75" style="width:16pt;height:31pt" o:ole="">
            <v:imagedata r:id="rId438" o:title=""/>
          </v:shape>
          <o:OLEObject Type="Embed" ProgID="Equation.3" ShapeID="_x0000_i1216" DrawAspect="Content" ObjectID="_1673943219" r:id="rId439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17" type="#_x0000_t75" style="width:15pt;height:12pt" o:ole="">
            <v:imagedata r:id="rId440" o:title=""/>
          </v:shape>
          <o:OLEObject Type="Embed" ProgID="Equation.3" ShapeID="_x0000_i1217" DrawAspect="Content" ObjectID="_1673943220" r:id="rId441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218" type="#_x0000_t75" style="width:34pt;height:31pt" o:ole="">
            <v:imagedata r:id="rId421" o:title=""/>
          </v:shape>
          <o:OLEObject Type="Embed" ProgID="Equation.3" ShapeID="_x0000_i1218" DrawAspect="Content" ObjectID="_1673943221" r:id="rId442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19" type="#_x0000_t75" style="width:10pt;height:12pt" o:ole="">
            <v:imagedata r:id="rId443" o:title=""/>
          </v:shape>
          <o:OLEObject Type="Embed" ProgID="Equation.3" ShapeID="_x0000_i1219" DrawAspect="Content" ObjectID="_1673943222" r:id="rId444"/>
        </w:object>
      </w:r>
      <w:r w:rsidRPr="00516695">
        <w:rPr>
          <w:rFonts w:ascii="Times New Roman" w:hAnsi="Times New Roman"/>
          <w:sz w:val="24"/>
          <w:szCs w:val="24"/>
        </w:rPr>
        <w:t xml:space="preserve"> 4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20" type="#_x0000_t75" style="width:15pt;height:12pt" o:ole="">
            <v:imagedata r:id="rId445" o:title=""/>
          </v:shape>
          <o:OLEObject Type="Embed" ProgID="Equation.3" ShapeID="_x0000_i1220" DrawAspect="Content" ObjectID="_1673943223" r:id="rId446"/>
        </w:object>
      </w:r>
      <w:r w:rsidRPr="00516695">
        <w:rPr>
          <w:rFonts w:ascii="Times New Roman" w:hAnsi="Times New Roman"/>
          <w:sz w:val="24"/>
          <w:szCs w:val="24"/>
        </w:rPr>
        <w:t xml:space="preserve">  1+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221" type="#_x0000_t75" style="width:34pt;height:31pt" o:ole="">
            <v:imagedata r:id="rId421" o:title=""/>
          </v:shape>
          <o:OLEObject Type="Embed" ProgID="Equation.3" ShapeID="_x0000_i1221" DrawAspect="Content" ObjectID="_1673943224" r:id="rId447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22" type="#_x0000_t75" style="width:10pt;height:12pt" o:ole="">
            <v:imagedata r:id="rId443" o:title=""/>
          </v:shape>
          <o:OLEObject Type="Embed" ProgID="Equation.3" ShapeID="_x0000_i1222" DrawAspect="Content" ObjectID="_1673943225" r:id="rId448"/>
        </w:object>
      </w:r>
      <w:r w:rsidRPr="00516695">
        <w:rPr>
          <w:rFonts w:ascii="Times New Roman" w:hAnsi="Times New Roman"/>
          <w:sz w:val="24"/>
          <w:szCs w:val="24"/>
        </w:rPr>
        <w:t xml:space="preserve">  1+ 4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23" type="#_x0000_t75" style="width:15pt;height:12pt" o:ole="">
            <v:imagedata r:id="rId445" o:title=""/>
          </v:shape>
          <o:OLEObject Type="Embed" ProgID="Equation.3" ShapeID="_x0000_i1223" DrawAspect="Content" ObjectID="_1673943226" r:id="rId449"/>
        </w:object>
      </w:r>
      <w:r w:rsidRPr="00516695">
        <w:rPr>
          <w:rFonts w:ascii="Times New Roman" w:hAnsi="Times New Roman"/>
          <w:sz w:val="24"/>
          <w:szCs w:val="24"/>
        </w:rPr>
        <w:t xml:space="preserve"> B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24" type="#_x0000_t75" style="width:10pt;height:12pt" o:ole="">
            <v:imagedata r:id="rId443" o:title=""/>
          </v:shape>
          <o:OLEObject Type="Embed" ProgID="Equation.3" ShapeID="_x0000_i1224" DrawAspect="Content" ObjectID="_1673943227" r:id="rId450"/>
        </w:object>
      </w:r>
      <w:r w:rsidRPr="00516695">
        <w:rPr>
          <w:rFonts w:ascii="Times New Roman" w:hAnsi="Times New Roman"/>
          <w:sz w:val="24"/>
          <w:szCs w:val="24"/>
        </w:rPr>
        <w:t xml:space="preserve"> 5</w:t>
      </w:r>
    </w:p>
    <w:p w:rsidR="00085196" w:rsidRPr="00516695" w:rsidRDefault="00085196" w:rsidP="00760F79">
      <w:pPr>
        <w:spacing w:line="360" w:lineRule="auto"/>
        <w:ind w:left="51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= x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y ra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25" type="#_x0000_t75" style="width:17pt;height:12pt" o:ole="">
            <v:imagedata r:id="rId451" o:title=""/>
          </v:shape>
          <o:OLEObject Type="Embed" ProgID="Equation.3" ShapeID="_x0000_i1225" DrawAspect="Content" ObjectID="_1673943228" r:id="rId452"/>
        </w:object>
      </w:r>
      <w:r w:rsidRPr="00516695">
        <w:rPr>
          <w:rFonts w:ascii="Times New Roman" w:hAnsi="Times New Roman"/>
          <w:sz w:val="24"/>
          <w:szCs w:val="24"/>
        </w:rPr>
        <w:t xml:space="preserve"> x = 0 .  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  :  Max B = 5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26" type="#_x0000_t75" style="width:17pt;height:12pt" o:ole="">
            <v:imagedata r:id="rId453" o:title=""/>
          </v:shape>
          <o:OLEObject Type="Embed" ProgID="Equation.3" ShapeID="_x0000_i1226" DrawAspect="Content" ObjectID="_1673943229" r:id="rId454"/>
        </w:object>
      </w:r>
      <w:r w:rsidRPr="00516695">
        <w:rPr>
          <w:rFonts w:ascii="Times New Roman" w:hAnsi="Times New Roman"/>
          <w:sz w:val="24"/>
          <w:szCs w:val="24"/>
        </w:rPr>
        <w:t xml:space="preserve"> x = 0.               </w:t>
      </w:r>
    </w:p>
    <w:p w:rsidR="00085196" w:rsidRPr="00516695" w:rsidRDefault="000A50D5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ĐA:</w:t>
      </w:r>
      <w:r w:rsidR="003921A7" w:rsidRPr="00516695">
        <w:rPr>
          <w:rFonts w:ascii="Times New Roman" w:hAnsi="Times New Roman"/>
          <w:b/>
          <w:sz w:val="24"/>
          <w:szCs w:val="24"/>
        </w:rPr>
        <w:t>ĐỀ</w:t>
      </w:r>
      <w:r w:rsidRPr="00516695">
        <w:rPr>
          <w:rFonts w:ascii="Times New Roman" w:hAnsi="Times New Roman"/>
          <w:b/>
          <w:sz w:val="24"/>
          <w:szCs w:val="24"/>
        </w:rPr>
        <w:t xml:space="preserve"> 3-  </w:t>
      </w:r>
      <w:r w:rsidR="00085196"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="00085196" w:rsidRPr="00516695">
        <w:rPr>
          <w:rFonts w:ascii="Times New Roman" w:hAnsi="Times New Roman"/>
          <w:b/>
          <w:sz w:val="24"/>
          <w:szCs w:val="24"/>
          <w:u w:val="single"/>
        </w:rPr>
        <w:t>u 6: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/ 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 xml:space="preserve">t    </w:t>
      </w:r>
      <w:r w:rsidRPr="00516695">
        <w:rPr>
          <w:rFonts w:ascii="Times New Roman" w:hAnsi="Times New Roman"/>
          <w:sz w:val="24"/>
          <w:szCs w:val="24"/>
        </w:rPr>
        <w:sym w:font="Symbol" w:char="F044"/>
      </w:r>
      <w:r w:rsidRPr="00516695">
        <w:rPr>
          <w:rFonts w:ascii="Times New Roman" w:hAnsi="Times New Roman"/>
          <w:sz w:val="24"/>
          <w:szCs w:val="24"/>
        </w:rPr>
        <w:t>ADC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Symbol" w:char="F044"/>
      </w:r>
      <w:r w:rsidRPr="00516695">
        <w:rPr>
          <w:rFonts w:ascii="Times New Roman" w:hAnsi="Times New Roman"/>
          <w:sz w:val="24"/>
          <w:szCs w:val="24"/>
        </w:rPr>
        <w:t>BAF 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DA = BA(gt);   AE = AC (gt); DAC = BAE (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+ BAC 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     DAC =      BAE(c.g.c ) =&gt; DC = BE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t         AIE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   TIC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I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 = I</w:t>
      </w:r>
      <w:r w:rsidRPr="00516695">
        <w:rPr>
          <w:rFonts w:ascii="Times New Roman" w:hAnsi="Times New Roman"/>
          <w:sz w:val="24"/>
          <w:szCs w:val="24"/>
          <w:vertAlign w:val="sub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( </w:t>
      </w:r>
      <w:r w:rsidR="003921A7" w:rsidRPr="00516695">
        <w:rPr>
          <w:rFonts w:ascii="Times New Roman" w:hAnsi="Times New Roman"/>
          <w:sz w:val="24"/>
          <w:szCs w:val="24"/>
        </w:rPr>
        <w:t>đ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E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 = C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>( do       DAC =    BAE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EAI = CTI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>=&gt; CTI =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=&gt; DC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227" type="#_x0000_t75" style="width:18.35pt;height:19.5pt" o:ole="">
            <v:imagedata r:id="rId455" o:title=""/>
          </v:shape>
          <o:OLEObject Type="Embed" ProgID="Equation.DSMT4" ShapeID="_x0000_i1227" DrawAspect="Content" ObjectID="_1673943230" r:id="rId456"/>
        </w:object>
      </w:r>
      <w:r w:rsidRPr="00516695">
        <w:rPr>
          <w:rFonts w:ascii="Times New Roman" w:hAnsi="Times New Roman"/>
          <w:sz w:val="24"/>
          <w:szCs w:val="24"/>
        </w:rPr>
        <w:t xml:space="preserve"> BE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>b/ Ta c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ó</w:t>
      </w:r>
      <w:r w:rsidRPr="00516695">
        <w:rPr>
          <w:rFonts w:ascii="Times New Roman" w:hAnsi="Times New Roman"/>
          <w:sz w:val="24"/>
          <w:szCs w:val="24"/>
          <w:lang w:val="fr-FR"/>
        </w:rPr>
        <w:t>:       MNE =       AND (c.g.c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D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 = MEN, AD = ME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m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AD = AB ( gt) 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AB = ME (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pcm) (1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D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 = MEN =&gt; DA//ME =&gt; DAE + AEM = 18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( trong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ph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a 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m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AC + DAE = 18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BAC = AEM ( 2 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a l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 AC = AE (gt) ( 3).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(1),(2)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(3) =&gt;    ABC =      EMA (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pcm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/ K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o d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MA c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t BC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H.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E h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 xml:space="preserve"> EP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228" type="#_x0000_t75" style="width:18.35pt;height:19.5pt" o:ole="">
            <v:imagedata r:id="rId455" o:title=""/>
          </v:shape>
          <o:OLEObject Type="Embed" ProgID="Equation.DSMT4" ShapeID="_x0000_i1228" DrawAspect="Content" ObjectID="_1673943231" r:id="rId457"/>
        </w:object>
      </w:r>
      <w:r w:rsidRPr="00516695">
        <w:rPr>
          <w:rFonts w:ascii="Times New Roman" w:hAnsi="Times New Roman"/>
          <w:sz w:val="24"/>
          <w:szCs w:val="24"/>
        </w:rPr>
        <w:t xml:space="preserve"> MH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t      AHC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    EP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AH = AEP ( do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ph</w:t>
      </w:r>
      <w:r w:rsidR="003921A7" w:rsidRPr="00516695">
        <w:rPr>
          <w:rFonts w:ascii="Times New Roman" w:hAnsi="Times New Roman"/>
          <w:sz w:val="24"/>
          <w:szCs w:val="24"/>
        </w:rPr>
        <w:t>ụ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gPAE 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E = CA ( gt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PAE = HCA ( do      ABC =      EMA c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u b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    AHC =       EPA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EPA = AHC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AHC =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=&gt; MA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229" type="#_x0000_t75" style="width:18.35pt;height:19.5pt" o:ole="">
            <v:imagedata r:id="rId455" o:title=""/>
          </v:shape>
          <o:OLEObject Type="Embed" ProgID="Equation.DSMT4" ShapeID="_x0000_i1229" DrawAspect="Content" ObjectID="_1673943232" r:id="rId458"/>
        </w:object>
      </w:r>
      <w:r w:rsidRPr="00516695">
        <w:rPr>
          <w:rFonts w:ascii="Times New Roman" w:hAnsi="Times New Roman"/>
          <w:sz w:val="24"/>
          <w:szCs w:val="24"/>
        </w:rPr>
        <w:t xml:space="preserve"> BC (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pcm)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4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0"/>
        <w:gridCol w:w="7194"/>
        <w:gridCol w:w="1114"/>
      </w:tblGrid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U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ỚNG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DẪN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CHẤM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3921A7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ĐIỂM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.a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ự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h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eo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b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ú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k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qu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2 ch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m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m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.b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ự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h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eo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b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ú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k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qu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14,4 ch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m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m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2.a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: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060" w:dyaOrig="660">
                <v:shape id="_x0000_i1230" type="#_x0000_t75" style="width:53pt;height:33pt" o:ole="">
                  <v:imagedata r:id="rId55" o:title=""/>
                </v:shape>
                <o:OLEObject Type="Embed" ProgID="Equation.3" ShapeID="_x0000_i1230" DrawAspect="Content" ObjectID="_1673943233" r:id="rId45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=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260" w:dyaOrig="620">
                <v:shape id="_x0000_i1231" type="#_x0000_t75" style="width:113pt;height:31pt" o:ole="">
                  <v:imagedata r:id="rId460" o:title=""/>
                </v:shape>
                <o:OLEObject Type="Embed" ProgID="Equation.3" ShapeID="_x0000_i1231" DrawAspect="Content" ObjectID="_1673943234" r:id="rId461"/>
              </w:objec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060" w:dyaOrig="660">
                <v:shape id="_x0000_i1232" type="#_x0000_t75" style="width:53pt;height:33pt" o:ole="">
                  <v:imagedata r:id="rId55" o:title=""/>
                </v:shape>
                <o:OLEObject Type="Embed" ProgID="Equation.3" ShapeID="_x0000_i1232" DrawAspect="Content" ObjectID="_1673943235" r:id="rId46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khi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540" w:dyaOrig="620">
                <v:shape id="_x0000_i1233" type="#_x0000_t75" style="width:27pt;height:31pt" o:ole="">
                  <v:imagedata r:id="rId463" o:title=""/>
                </v:shape>
                <o:OLEObject Type="Embed" ProgID="Equation.3" ShapeID="_x0000_i1233" DrawAspect="Content" ObjectID="_1673943236" r:id="rId46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hay a+1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 3 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b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sau :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392"/>
              <w:gridCol w:w="1392"/>
              <w:gridCol w:w="1393"/>
              <w:gridCol w:w="1393"/>
              <w:gridCol w:w="1393"/>
            </w:tblGrid>
            <w:tr w:rsidR="00AB78A1" w:rsidRPr="00516695" w:rsidTr="00AB78A1">
              <w:trPr>
                <w:jc w:val="center"/>
              </w:trPr>
              <w:tc>
                <w:tcPr>
                  <w:tcW w:w="13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a+1</w:t>
                  </w:r>
                </w:p>
              </w:tc>
              <w:tc>
                <w:tcPr>
                  <w:tcW w:w="13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</w:tr>
            <w:tr w:rsidR="00AB78A1" w:rsidRPr="00516695" w:rsidTr="00AB78A1">
              <w:trPr>
                <w:jc w:val="center"/>
              </w:trPr>
              <w:tc>
                <w:tcPr>
                  <w:tcW w:w="13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13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4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a</w:t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</w:rPr>
              <w:object w:dxaOrig="1380" w:dyaOrig="340">
                <v:shape id="_x0000_i1234" type="#_x0000_t75" style="width:69pt;height:17pt" o:ole="">
                  <v:imagedata r:id="rId465" o:title=""/>
                </v:shape>
                <o:OLEObject Type="Embed" ProgID="Equation.3" ShapeID="_x0000_i1234" DrawAspect="Content" ObjectID="_1673943237" r:id="rId46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060" w:dyaOrig="660">
                <v:shape id="_x0000_i1235" type="#_x0000_t75" style="width:53pt;height:33pt" o:ole="">
                  <v:imagedata r:id="rId55" o:title=""/>
                </v:shape>
                <o:OLEObject Type="Embed" ProgID="Equation.3" ShapeID="_x0000_i1235" DrawAspect="Content" ObjectID="_1673943238" r:id="rId46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2.b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: x-2xy+y=0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Hay (1-2y)(2x-1) = -1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,y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(1-2y)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2x-1)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tr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ờ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p sau :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2220" w:dyaOrig="720">
                <v:shape id="_x0000_i1236" type="#_x0000_t75" style="width:111pt;height:36pt" o:ole="">
                  <v:imagedata r:id="rId468" o:title=""/>
                </v:shape>
                <o:OLEObject Type="Embed" ProgID="Equation.3" ShapeID="_x0000_i1236" DrawAspect="Content" ObjectID="_1673943239" r:id="rId469"/>
              </w:objec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2180" w:dyaOrig="720">
                <v:shape id="_x0000_i1237" type="#_x0000_t75" style="width:109pt;height:36pt" o:ole="">
                  <v:imagedata r:id="rId470" o:title=""/>
                </v:shape>
                <o:OLEObject Type="Embed" ProgID="Equation.3" ShapeID="_x0000_i1237" DrawAspect="Content" ObjectID="_1673943240" r:id="rId471"/>
              </w:objec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2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p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, y n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r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k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b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3.a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+c=2b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2bd = c (b+d)    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: (a+c)d=c(b+d)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Hay ad=bc Suy ra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238" type="#_x0000_t75" style="width:34pt;height:31pt" o:ole="">
                  <v:imagedata r:id="rId57" o:title=""/>
                </v:shape>
                <o:OLEObject Type="Embed" ProgID="Equation.3" ShapeID="_x0000_i1238" DrawAspect="Content" ObjectID="_1673943241" r:id="rId47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( 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PCM)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3.b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3 c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ữ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40" w:dyaOrig="340">
                <v:shape id="_x0000_i1239" type="#_x0000_t75" style="width:22pt;height:17pt" o:ole="">
                  <v:imagedata r:id="rId473" o:title=""/>
                </v:shape>
                <o:OLEObject Type="Embed" ProgID="Equation.3" ShapeID="_x0000_i1239" DrawAspect="Content" ObjectID="_1673943242" r:id="rId47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=111.a ( a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ữ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0)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ọ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ổ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 , 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: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380" w:dyaOrig="620">
                <v:shape id="_x0000_i1240" type="#_x0000_t75" style="width:119pt;height:31pt" o:ole="">
                  <v:imagedata r:id="rId475" o:title=""/>
                </v:shape>
                <o:OLEObject Type="Embed" ProgID="Equation.3" ShapeID="_x0000_i1240" DrawAspect="Content" ObjectID="_1673943243" r:id="rId47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Hay n(n+1) =2.3.37.a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n(n+1) chia 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cho 37 ,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37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+1&lt;74 (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n = 74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)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=37 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n+1 = 37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n=37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+1 = 38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ú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440" w:dyaOrig="620">
                <v:shape id="_x0000_i1241" type="#_x0000_t75" style="width:1in;height:31pt" o:ole="">
                  <v:imagedata r:id="rId477" o:title=""/>
                </v:shape>
                <o:OLEObject Type="Embed" ProgID="Equation.3" ShapeID="_x0000_i1241" DrawAspect="Content" ObjectID="_1673943244" r:id="rId47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n+1=37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 = 36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ú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440" w:dyaOrig="620">
                <v:shape id="_x0000_i1242" type="#_x0000_t75" style="width:1in;height:31pt" o:ole="">
                  <v:imagedata r:id="rId479" o:title=""/>
                </v:shape>
                <o:OLEObject Type="Embed" ProgID="Equation.3" ShapeID="_x0000_i1242" DrawAspect="Content" ObjectID="_1673943245" r:id="rId48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ổ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36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D368A3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3392" behindDoc="0" locked="0" layoutInCell="1" allowOverlap="1">
                      <wp:simplePos x="0" y="0"/>
                      <wp:positionH relativeFrom="column">
                        <wp:posOffset>3527425</wp:posOffset>
                      </wp:positionH>
                      <wp:positionV relativeFrom="paragraph">
                        <wp:posOffset>2108200</wp:posOffset>
                      </wp:positionV>
                      <wp:extent cx="276860" cy="114300"/>
                      <wp:effectExtent l="12065" t="6985" r="25400" b="2540"/>
                      <wp:wrapNone/>
                      <wp:docPr id="1374" name="Group 10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14300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75" name="Line 1099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6" name="Line 1100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98" o:spid="_x0000_s1026" style="position:absolute;margin-left:277.75pt;margin-top:166pt;width:21.8pt;height:9pt;z-index:251643392" coordorigin="7805,12454" coordsize="407,21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e+6qnsgIAAPcHAAAOAAAAZHJzL2Uyb0RvYy54bWzsVV1vmzAUfZ+0/2DxngIJSQhqUk0h6Uu3 Veq2d8cYsGZsy3ZDqmn/fdc2pR/rQ9VJkyYtD8Rwry/nnnMuPr84dRwdqTZMinWUniURooLIiolm HX39sp/kETIWiwpzKeg6uqMmuti8f3feq4JOZSt5RTWCIsIUvVpHrbWqiGNDWtphcyYVFRCspe6w hVvdxJXGPVTveDxNkkXcS10pLQk1Bp6WIRhtfP26psR+rmtDLeLrCLBZf9X+enDXeHOOi0Zj1TIy wMBvQNFhJuClY6kSW4xuNfutVMeIlkbW9ozILpZ1zQj1PUA3afKsm0stb5XvpSn6Ro00AbXPeHpz WfLpeK0Rq0C72TKLkMAdqORfjNJklTuCetUUkHep1Y261qFLWF5J8t1AOH4ed/dNSEaH/qOsoCK+ tdITdKp150pA6+jkdbgbdaAniwg8nC4X+QLUIhBK02yWDDqRFsR0u5Z5Mo+Qi06zeRZEJO1u2J4l y7B3mnr8MS7CWz3SAZlrCyxnHlg1f8bqTYsV9WIZx9YDq4A0sHrFBHWkrgKpPm0rrrWn2BQGyH2Z L1Rzpr5Bt57BgbnHHIBy3sgjgdB4YC/31I0M4EJpYy+p7JBbrCMOmHxVfLwy1qn5kOJkEnLPOPfF uUA9YFgl88TvMJKzykVdntHNYcs1OmI3aP7nIEG1J2lgaFH5ai3F1W5YW8x4WEM+F64edAJ4hlWY pB+rZLXLd3k2yaaL3SRLynLyYb/NJot9upyXs3K7LdOfDlqaFS2rKiocuvupTrPX6Tt8X8I8jnM9 8hA/re5bBLD3/x40+CzIGUx2kNWdV9k/B8v9Pe8tnnovDZPk4IFFX+c9LcEm6Xy+muVLsPJLVsyT dHY/jsvZfyv+U1b0H0U4XbyDh5PQHV+P72H9+Lze/AIAAP//AwBQSwMEFAAGAAgAAAAhAACAglfg AAAACwEAAA8AAABkcnMvZG93bnJldi54bWxMj0FLw0AQhe+C/2EZwZvdTUPExmxKKeqpCLaCeJtm p0lodjdkt0n67x1POreZ93jzvWI9206MNITWOw3JQoEgV3nTulrD5+H14QlEiOgMdt6RhisFWJe3 NwXmxk/ug8Z9rAWHuJCjhibGPpcyVA1ZDAvfk2Pt5AeLkdehlmbAicNtJ5dKPUqLreMPDfa0bag6 7y9Ww9uE0yZNXsbd+bS9fh+y969dQlrf382bZxCR5vhnhl98RoeSmY7+4kwQnYaMh60a0nTJpdiR rVYJiCNfMqVAloX836H8AQAA//8DAFBLAQItABQABgAIAAAAIQC2gziS/gAAAOEBAAATAAAAAAAA AAAAAAAAAAAAAABbQ29udGVudF9UeXBlc10ueG1sUEsBAi0AFAAGAAgAAAAhADj9If/WAAAAlAEA AAsAAAAAAAAAAAAAAAAALwEAAF9yZWxzLy5yZWxzUEsBAi0AFAAGAAgAAAAhAN77qqeyAgAA9wcA AA4AAAAAAAAAAAAAAAAALgIAAGRycy9lMm9Eb2MueG1sUEsBAi0AFAAGAAgAAAAhAACAglfgAAAA CwEAAA8AAAAAAAAAAAAAAAAADAUAAGRycy9kb3ducmV2LnhtbFBLBQYAAAAABAAEAPMAAAAZBgAA AAA= ">
                      <v:line id="Line 1099" o:spid="_x0000_s1027" style="position:absolute;flip:y;visibility:visible;mso-wrap-style:square" from="7805,12474" to="8023,126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/PWpcMAAADdAAAADwAAAGRycy9kb3ducmV2LnhtbERPTWsCMRC9F/wPYQRvNaulVlajiCAo 9tCq4HXYzG4WN5MlSd3135tCobd5vM9ZrnvbiDv5UDtWMBlnIIgLp2uuFFzOu9c5iBCRNTaOScGD AqxXg5cl5tp1/E33U6xECuGQowITY5tLGQpDFsPYtcSJK523GBP0ldQeuxRuGznNspm0WHNqMNjS 1lBxO/1YBfJw7L78bnopq3LfuuvBfM66XqnRsN8sQETq47/4z73Xaf7bxzv8fpNOkKsn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fz1qXDAAAA3QAAAA8AAAAAAAAAAAAA AAAAoQIAAGRycy9kb3ducmV2LnhtbFBLBQYAAAAABAAEAPkAAACRAwAAAAA= " strokeweight="1.5pt"/>
                      <v:line id="Line 1100" o:spid="_x0000_s1028" style="position:absolute;rotation:6560290fd;flip:y;visibility:visible;mso-wrap-style:square" from="8013,12473" to="8231,126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/B6xcMAAADdAAAADwAAAGRycy9kb3ducmV2LnhtbERPS4vCMBC+L+x/CCPsZdFUxSrVKOKu 4kEEH3gem7Et20xKk9X6740geJuP7zmTWWNKcaXaFZYVdDsRCOLU6oIzBcfDsj0C4TyyxtIyKbiT g9n082OCibY33tF17zMRQtglqCD3vkqkdGlOBl3HVsSBu9jaoA+wzqSu8RbCTSl7URRLgwWHhhwr WuSU/u3/jQI8904Dsz7O49UWf382Zzf47qdKfbWa+RiEp8a/xS/3Wof5/WEMz2/CCXL6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fwesXDAAAA3QAAAA8AAAAAAAAAAAAA AAAAoQIAAGRycy9kb3ducmV2LnhtbFBLBQYAAAAABAAEAPkAAACRAwAAAAA= " strokeweight="1.5pt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2368" behindDoc="0" locked="0" layoutInCell="1" allowOverlap="1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2094230</wp:posOffset>
                      </wp:positionV>
                      <wp:extent cx="276860" cy="118745"/>
                      <wp:effectExtent l="16510" t="2540" r="20955" b="2540"/>
                      <wp:wrapNone/>
                      <wp:docPr id="1371" name="Group 10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18745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72" name="Line 1096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3" name="Line 1097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95" o:spid="_x0000_s1026" style="position:absolute;margin-left:181.35pt;margin-top:164.9pt;width:21.8pt;height:9.35pt;z-index:251642368" coordorigin="7805,12454" coordsize="407,21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yRHUfswIAAPcHAAAOAAAAZHJzL2Uyb0RvYy54bWzsVctu2zAQvBfoPxC6O3pYsmQhdlBYdi5p GyBt77REPVCKJEjGclD037skZSVxc2hToOihPsgUl1zOzsyKl1fHnqIDkarjbOWFF4GHCCt51bFm 5X3+tJtlHlIaswpTzsjKeyDKu1q/fXM5iJxEvOW0IhJBEqbyQay8VmuR+74qW9JjdcEFYRCsueyx hlfZ+JXEA2TvqR8FwcIfuKyE5CVRCmYLF/TWNn9dk1J/rGtFNKIrD7Bp+5T2uTdPf32J80Zi0Xbl CAO/AkWPOwaHTqkKrDG6l91PqfqulFzxWl+UvPd5XXclsTVANWFwVs215PfC1tLkQyMmmoDaM55e nbb8cLiVqKtAu3kaeojhHlSyB6MwWCaGoEE0Oay7luJO3EpXJQxvePlVQdg/j5v3xi1G++E9ryAj vtfcEnSsZW9SQOnoaHV4mHQgR41KmIzSRbYAtUoIhWGWxhYGzssWxDS70ixIPGSiUZzETsSy3Y7b 4yB1e6MwMzEf5+5Ui3REZsoCy6lHVtWfsXrXYkGsWMqw9chqdGL1pmPEkLpwpNplG3YrLcUqV0Du y3yhmnbiC1RrGRyZe8pBOnIwEQiFO/Yya/GJAZwLqfQ14T0yg5VHAZPNig83SjuyTkuMTIzvOkph HueUoQEwLIMksDsUp11loiaoZLPfUIkO2DSa/Y3UP1sGhmaVzdYSXG3HscYddWMASpnJB5UAnnHk OunbMlhus20Wz+JosZ3FQVHM3u028WyxC9OkmBebTRF+N9DCOG+7qiLMoDt1dRj/mr7j98X149TX Ew/+8+zWXQD29G9Bg8+cnM5ke149WJXtPFju73lvfu699Le9JznYJEyS5TxLoelesmIWhHCQa8d0 bk6wArpe/m/Ff9uK9qMIt4t18HgTmuvr6TuMn97X6x8AAAD//wMAUEsDBBQABgAIAAAAIQCd/eK/ 4gAAAAsBAAAPAAAAZHJzL2Rvd25yZXYueG1sTI9PT8JAEMXvJn6HzZh4k+0fqFC7JYSoJ2IimBhu Szu0Dd3Zpru05ds7nvQ2M+/lze9l68m0YsDeNZYUhLMABFJhy4YqBV+Ht6clCOc1lbq1hApu6GCd 399lOi3tSJ847H0lOIRcqhXU3neplK6o0Wg3sx0Sa2fbG+157StZ9nrkcNPKKAgSaXRD/KHWHW5r LC77q1HwPupxE4evw+5y3t6Oh8XH9y5EpR4fps0LCI+T/zPDLz6jQ85MJ3ul0olWQZxEz2zlIVpx B3bMgyQGceLLfLkAmWfyf4f8BwAA//8DAFBLAQItABQABgAIAAAAIQC2gziS/gAAAOEBAAATAAAA AAAAAAAAAAAAAAAAAABbQ29udGVudF9UeXBlc10ueG1sUEsBAi0AFAAGAAgAAAAhADj9If/WAAAA lAEAAAsAAAAAAAAAAAAAAAAALwEAAF9yZWxzLy5yZWxzUEsBAi0AFAAGAAgAAAAhAPJEdR+zAgAA 9wcAAA4AAAAAAAAAAAAAAAAALgIAAGRycy9lMm9Eb2MueG1sUEsBAi0AFAAGAAgAAAAhAJ394r/i AAAACwEAAA8AAAAAAAAAAAAAAAAADQUAAGRycy9kb3ducmV2LnhtbFBLBQYAAAAABAAEAPMAAAAc BgAAAAA= ">
                      <v:line id="Line 1096" o:spid="_x0000_s1027" style="position:absolute;flip:y;visibility:visible;mso-wrap-style:square" from="7805,12474" to="8023,126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BpO0cIAAADdAAAADwAAAGRycy9kb3ducmV2LnhtbERP32vCMBB+H/g/hBN8m+kqOOmMMgRB cQ+bCr4ezbUpay4libb+94sg7O0+vp+3XA+2FTfyoXGs4G2agSAunW64VnA+bV8XIEJE1tg6JgV3 CrBejV6WWGjX8w/djrEWKYRDgQpMjF0hZSgNWQxT1xEnrnLeYkzQ11J77FO4bWWeZXNpseHUYLCj jaHy93i1CuT+0H/7bX6u6mrXucvefM37QanJePj8ABFpiP/ip3un0/zZew6Pb9IJcvU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BpO0cIAAADdAAAADwAAAAAAAAAAAAAA AAChAgAAZHJzL2Rvd25yZXYueG1sUEsFBgAAAAAEAAQA+QAAAJADAAAAAA== " strokeweight="1.5pt"/>
                      <v:line id="Line 1097" o:spid="_x0000_s1028" style="position:absolute;rotation:6560290fd;flip:y;visibility:visible;mso-wrap-style:square" from="8013,12473" to="8231,126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4fZXcMAAADdAAAADwAAAGRycy9kb3ducmV2LnhtbERPTYvCMBC9C/sfwgh7kTXVortUo4ir 4kEEXfE8NmNbtpmUJmr990YQvM3jfc542phSXKl2hWUFvW4Egji1uuBMweFv+fUDwnlkjaVlUnAn B9PJR2uMibY33tF17zMRQtglqCD3vkqkdGlOBl3XVsSBO9vaoA+wzqSu8RbCTSn7UTSUBgsODTlW NM8p/d9fjAI89Y8Dsz7MhqstLn43JzfoxKlSn+1mNgLhqfFv8cu91mF+/B3D85twgpw8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eH2V3DAAAA3QAAAA8AAAAAAAAAAAAA AAAAoQIAAGRycy9kb3ducmV2LnhtbFBLBQYAAAAABAAEAPkAAACRAwAAAAA= " strokeweight="1.5pt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457450" cy="2219325"/>
                  <wp:effectExtent l="0" t="0" r="0" b="0"/>
                  <wp:docPr id="219" name="Picture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2219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196" w:rsidRPr="00516695" w:rsidRDefault="000A50D5" w:rsidP="00AB78A1">
            <w:pPr>
              <w:tabs>
                <w:tab w:val="left" w:pos="4680"/>
              </w:tabs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ĐA: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</w:rPr>
              <w:t>ĐỀ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 xml:space="preserve"> 4 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</w:rPr>
              <w:t>CAU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 xml:space="preserve"> 4: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K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ẻ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DH Vu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g g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c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ớ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i AC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   ACD =60</w:t>
            </w:r>
            <w:r w:rsidR="00085196"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0 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CDH = 30</w:t>
            </w:r>
            <w:r w:rsidR="00085196"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  <w:p w:rsidR="00085196" w:rsidRPr="00516695" w:rsidRDefault="00D368A3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5440" behindDoc="0" locked="0" layoutInCell="1" allowOverlap="1">
                      <wp:simplePos x="0" y="0"/>
                      <wp:positionH relativeFrom="column">
                        <wp:posOffset>3166745</wp:posOffset>
                      </wp:positionH>
                      <wp:positionV relativeFrom="paragraph">
                        <wp:posOffset>307340</wp:posOffset>
                      </wp:positionV>
                      <wp:extent cx="276860" cy="114300"/>
                      <wp:effectExtent l="13335" t="4445" r="24130" b="5080"/>
                      <wp:wrapNone/>
                      <wp:docPr id="1368" name="Group 1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14300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69" name="Line 1105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0" name="Line 1106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04" o:spid="_x0000_s1026" style="position:absolute;margin-left:249.35pt;margin-top:24.2pt;width:21.8pt;height:9pt;z-index:251645440" coordorigin="7805,12454" coordsize="407,21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/lQEntQIAAPcHAAAOAAAAZHJzL2Uyb0RvYy54bWzsVU2P0zAQvSPxH6zcu0nafDXadoWadi8L VFrg7jpOYpHYke1tukL8d8Z2mv1gD7BIiAM9pI7HHr957018eXXqWnSkUjHBV154EXiIciJKxuuV 9/nTbpZ5SGnMS9wKTlfePVXe1frtm8uhz+lcNKItqUSQhKt86Fdeo3Wf+74iDe2wuhA95RCshOyw hldZ+6XEA2TvWn8eBIk/CFn2UhCqFMwWLuitbf6qokR/rCpFNWpXHmDT9int82Ce/voS57XEfcPI CAO/AkWHGYdDp1QF1hjdSfZTqo4RKZSo9AURnS+qihFqa4BqwuBZNddS3PW2ljof6n6iCah9xtOr 05IPx71ErATtFgloxXEHKtmDURgGkSFo6Osc1l3L/rbfS1clDG8E+aog7D+Pm/faLUaH4b0oISO+ 08ISdKpkZ1JA6ehkdbifdKAnjQhMztMkS0AtAqEwjBbBqBNpQEyzK82C2EMmOo9iixHnpNmO26Mg dXvnYWbw+zh3p1qkIzJTFlhOPbCq/ozV2wb31IqlDFsPrC7PrN4wTg2psSPVLtvwvbQUq1wBuS/z haqW9V+gWsvgyNxjDtKRg4lAKNyxl1nqJgZw3kulr6nokBmsvBYw2az4eKO0I+u8xMjExY61Lczj vOVoAAzLIA7sDiVaVpqoCSpZHzatREdsGs3+RuqfLAND89Jmaygut+NYY9a6MQBtuckHlQCeceQ6 6dsyWG6zbRbNonmynUVBUcze7TbRLNmFaVwsis2mCL8baGGUN6wsKTfozl0dRr+m7/h9cf049fXE g/80u3UXgD3/W9DgMyenM9lBlPdWZTsPlvtr3kuhiVxHn72X/Lb3pACbhHG8XGQpNN1LVsyCcHFu x3RhTrACul7+b8V/24r2owi3i3XweBOa6+vxO4wf39frHwAAAP//AwBQSwMEFAAGAAgAAAAhAA1D hcrhAAAACQEAAA8AAABkcnMvZG93bnJldi54bWxMj8Fqg0AQhu+FvsMyhd6a1cRYY11DCG1PodCk UHKb6EQl7qy4GzVv3+2pvc0wH/98f7aedCsG6m1jWEE4C0AQF6ZsuFLwdXh7SkBYh1xia5gU3MjC Or+/yzAtzcifNOxdJXwI2xQV1M51qZS2qEmjnZmO2N/Optfo/NpXsuxx9OG6lfMgiKXGhv2HGjva 1lRc9let4H3EcbMIX4fd5by9HQ/Lj+9dSEo9PkybFxCOJvcHw6++V4fcO53MlUsrWgXRKnn2qB+S CIQHltF8AeKkII4jkHkm/zfIfwAAAP//AwBQSwECLQAUAAYACAAAACEAtoM4kv4AAADhAQAAEwAA AAAAAAAAAAAAAAAAAAAAW0NvbnRlbnRfVHlwZXNdLnhtbFBLAQItABQABgAIAAAAIQA4/SH/1gAA AJQBAAALAAAAAAAAAAAAAAAAAC8BAABfcmVscy8ucmVsc1BLAQItABQABgAIAAAAIQA/lQEntQIA APcHAAAOAAAAAAAAAAAAAAAAAC4CAABkcnMvZTJvRG9jLnhtbFBLAQItABQABgAIAAAAIQANQ4XK 4QAAAAkBAAAPAAAAAAAAAAAAAAAAAA8FAABkcnMvZG93bnJldi54bWxQSwUGAAAAAAQABADzAAAA HQYAAAAA ">
                      <v:line id="Line 1105" o:spid="_x0000_s1027" style="position:absolute;flip:y;visibility:visible;mso-wrap-style:square" from="7805,12474" to="8023,126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2dKfcIAAADdAAAADwAAAGRycy9kb3ducmV2LnhtbERP32vCMBB+H/g/hBN8m+kUyuyMMgRB cQ+bCr4ezbUpay4libb+94sg7O0+vp+3XA+2FTfyoXGs4G2agSAunW64VnA+bV/fQYSIrLF1TAru FGC9Gr0ssdCu5x+6HWMtUgiHAhWYGLtCylAashimriNOXOW8xZigr6X22Kdw28pZluXSYsOpwWBH G0Pl7/FqFcj9of/229m5qqtd5y5785X3g1KT8fD5ASLSEP/FT/dOp/nzfAGPb9IJcvU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2dKfcIAAADdAAAADwAAAAAAAAAAAAAA AAChAgAAZHJzL2Rvd25yZXYueG1sUEsFBgAAAAAEAAQA+QAAAJADAAAAAA== " strokeweight="1.5pt"/>
                      <v:line id="Line 1106" o:spid="_x0000_s1028" style="position:absolute;rotation:6560290fd;flip:y;visibility:visible;mso-wrap-style:square" from="8013,12473" to="8231,126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1VHKscAAADdAAAADwAAAGRycy9kb3ducmV2LnhtbESPzWvCQBDF70L/h2UKXopuqvhBdBWp rXgQwQ88j9lpEpqdDdmtpv+9cyh4m+G9ee8382XrKnWjJpSeDbz3E1DEmbcl5wbOp6/eFFSIyBYr z2TgjwIsFy+dOabW3/lAt2PMlYRwSNFAEWOdah2yghyGvq+JRfv2jcMoa5Nr2+Bdwl2lB0ky1g5L loYCa/ooKPs5/joDeB1cRm57Xo03e/xc765h9DbMjOm+tqsZqEhtfJr/r7dW8IcT4ZdvZAS9eA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XVUcqxwAAAN0AAAAPAAAAAAAA AAAAAAAAAKECAABkcnMvZG93bnJldi54bWxQSwUGAAAAAAQABAD5AAAAlQMAAAAA " strokeweight="1.5pt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4416" behindDoc="0" locked="0" layoutInCell="1" allowOverlap="1">
                      <wp:simplePos x="0" y="0"/>
                      <wp:positionH relativeFrom="column">
                        <wp:posOffset>2079625</wp:posOffset>
                      </wp:positionH>
                      <wp:positionV relativeFrom="paragraph">
                        <wp:posOffset>262890</wp:posOffset>
                      </wp:positionV>
                      <wp:extent cx="276860" cy="114300"/>
                      <wp:effectExtent l="12065" t="7620" r="25400" b="1905"/>
                      <wp:wrapNone/>
                      <wp:docPr id="1365" name="Group 1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14300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66" name="Line 1102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7" name="Line 1103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01" o:spid="_x0000_s1026" style="position:absolute;margin-left:163.75pt;margin-top:20.7pt;width:21.8pt;height:9pt;z-index:251644416" coordorigin="7805,12454" coordsize="407,21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LWD4IswIAAPcHAAAOAAAAZHJzL2Uyb0RvYy54bWzsVU2PmzAQvVfqf7C4Z/kIAYI2WVUh2cu2 jbRt7w4YsAq2ZXtDVlX/e8c2YT+6h3YrVT00B2I89vjNe2/w5dWp79CRSEU5W3nhReAhwkpeUdas vM+fdrPMQ0pjVuGOM7Ly7onyrtZv31wOIicRb3lXEYkgCVP5IFZeq7XIfV+VLemxuuCCMAjWXPZY w6ts/EriAbL3nR8FQeIPXFZC8pIoBbOFC3prm7+uSak/1rUiGnUrD7Bp+5T2eTBPf32J80Zi0dJy hIFfgaLHlMGhU6oCa4zuJP0pVU9LyRWv9UXJe5/XNS2JrQGqCYNn1VxLfidsLU0+NGKiCah9xtOr 05YfjnuJaAXazZOFhxjuQSV7MArDIDQEDaLJYd21FLdiL12VMLzh5VcFYf953Lw3bjE6DO95BRnx neaWoFMte5MCSkcnq8P9pAM5aVTCZJQmWQJqlRAKw3gejDqVLYhpdqVZAFhNNIoXsROxbLfj9jhI 3d4ozEzMx7k71SIdkZmywHLqgVX1Z6zetlgQK5YybD2wmpxZvaGMGFIjR6pdtmF7aSlWuQJyX+YL 1R0VX6Bay+DI3GMO0pGDiUAo3LGXWeomBnAupNLXhPfIDFZeB5hsVny8UdqRdV5iZGJ8R7sO5nHe MTQAhmWwCOwOxTtamagJKtkcNp1ER2wazf5G6p8sA0OzymZrCa6241hj2rkxAO2YyQeVAJ5x5Drp 2zJYbrNtFs/iKNnO4qAoZu92m3iW7MJ0UcyLzaYIvxtoYZy3tKoIM+jOXR3Gv6bv+H1x/Tj19cSD /zS7dReAPf9b0OAzJ6cz2YFX91ZlOw+W+3veg0ZwHX323vy3vSc52CRcLJbzLIWme8mKWRDOz+2Y 2hOsgK6X/1vx37ai/SjC7WIdPN6E5vp6/A7jx/f1+gcAAAD//wMAUEsDBBQABgAIAAAAIQCHpYL7 4QAAAAkBAAAPAAAAZHJzL2Rvd25yZXYueG1sTI/BTsMwEETvSPyDtUjcqOMmoSXEqaoKOFWVaJEq btt4m0SN7Sh2k/TvMSc4ruZp5m2+mnTLBupdY40EMYuAkSmtakwl4evw/rQE5jwaha01JOFGDlbF /V2OmbKj+aRh7ysWSozLUELtfZdx7sqaNLqZ7ciE7Gx7jT6cfcVVj2Mo1y2fR9Ez19iYsFBjR5ua ysv+qiV8jDiuY/E2bC/nze37kO6OW0FSPj5M61dgnib/B8OvflCHIjid7NUox1oJ8XyRBlRCIhJg AYgXQgA7SUhfEuBFzv9/UPwAAAD//wMAUEsBAi0AFAAGAAgAAAAhALaDOJL+AAAA4QEAABMAAAAA AAAAAAAAAAAAAAAAAFtDb250ZW50X1R5cGVzXS54bWxQSwECLQAUAAYACAAAACEAOP0h/9YAAACU AQAACwAAAAAAAAAAAAAAAAAvAQAAX3JlbHMvLnJlbHNQSwECLQAUAAYACAAAACEAi1g+CLMCAAD3 BwAADgAAAAAAAAAAAAAAAAAuAgAAZHJzL2Uyb0RvYy54bWxQSwECLQAUAAYACAAAACEAh6WC++EA AAAJAQAADwAAAAAAAAAAAAAAAAANBQAAZHJzL2Rvd25yZXYueG1sUEsFBgAAAAAEAAQA8wAAABsG AAAAAA== ">
                      <v:line id="Line 1102" o:spid="_x0000_s1027" style="position:absolute;flip:y;visibility:visible;mso-wrap-style:square" from="7805,12474" to="8023,126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vjeD8IAAADdAAAADwAAAGRycy9kb3ducmV2LnhtbERPTYvCMBC9L/gfwgje1lQXilSjiCAo u4fVFfY6NNOm2ExKEm3995sFwds83uesNoNtxZ18aBwrmE0zEMSl0w3XCi4/+/cFiBCRNbaOScGD AmzWo7cVFtr1fKL7OdYihXAoUIGJsSukDKUhi2HqOuLEVc5bjAn6WmqPfQq3rZxnWS4tNpwaDHa0 M1RezzerQB4/+2+/n1+qujp07vdovvJ+UGoyHrZLEJGG+BI/3Qed5n/kOfx/k06Q6z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vjeD8IAAADdAAAADwAAAAAAAAAAAAAA AAChAgAAZHJzL2Rvd25yZXYueG1sUEsFBgAAAAAEAAQA+QAAAJADAAAAAA== " strokeweight="1.5pt"/>
                      <v:line id="Line 1103" o:spid="_x0000_s1028" style="position:absolute;rotation:6560290fd;flip:y;visibility:visible;mso-wrap-style:square" from="8013,12473" to="8231,126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WVJg8MAAADdAAAADwAAAGRycy9kb3ducmV2LnhtbERPS4vCMBC+L+x/CCPsZdFUxSrVKOKu 4kEEH3gem7Et20xKk9X6740geJuP7zmTWWNKcaXaFZYVdDsRCOLU6oIzBcfDsj0C4TyyxtIyKbiT g9n082OCibY33tF17zMRQtglqCD3vkqkdGlOBl3HVsSBu9jaoA+wzqSu8RbCTSl7URRLgwWHhhwr WuSU/u3/jQI8904Dsz7O49UWf382Zzf47qdKfbWa+RiEp8a/xS/3Wof5/XgIz2/CCXL6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1lSYPDAAAA3QAAAA8AAAAAAAAAAAAA AAAAoQIAAGRycy9kb3ducmV2LnhtbFBLBQYAAAAABAAEAPkAAACRAwAAAAA= " strokeweight="1.5pt"/>
                    </v:group>
                  </w:pict>
                </mc:Fallback>
              </mc:AlternateConten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n CH = </w:t>
            </w:r>
            <w:r w:rsidR="00085196"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243" type="#_x0000_t75" style="width:22pt;height:31pt" o:ole="">
                  <v:imagedata r:id="rId482" o:title=""/>
                </v:shape>
                <o:OLEObject Type="Embed" ProgID="Equation.3" ShapeID="_x0000_i1243" DrawAspect="Content" ObjectID="_1673943246" r:id="rId483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85196"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244" type="#_x0000_t75" style="width:15pt;height:12pt" o:ole="">
                  <v:imagedata r:id="rId484" o:title=""/>
                </v:shape>
                <o:OLEObject Type="Embed" ProgID="Equation.3" ShapeID="_x0000_i1244" DrawAspect="Content" ObjectID="_1673943247" r:id="rId485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CH = BC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am g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BCH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 C </w:t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</w:rPr>
              <w:object w:dxaOrig="180" w:dyaOrig="340">
                <v:shape id="_x0000_i1245" type="#_x0000_t75" style="width:9pt;height:17pt" o:ole="">
                  <v:imagedata r:id="rId51" o:title=""/>
                </v:shape>
                <o:OLEObject Type="Embed" ProgID="Equation.3" ShapeID="_x0000_i1245" DrawAspect="Content" ObjectID="_1673943248" r:id="rId486"/>
              </w:objec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246" type="#_x0000_t75" style="width:15pt;height:12pt" o:ole="">
                  <v:imagedata r:id="rId484" o:title=""/>
                </v:shape>
                <o:OLEObject Type="Embed" ProgID="Equation.3" ShapeID="_x0000_i1246" DrawAspect="Content" ObjectID="_1673943249" r:id="rId48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CBH = 3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247" type="#_x0000_t75" style="width:15pt;height:12pt" o:ole="">
                  <v:imagedata r:id="rId484" o:title=""/>
                </v:shape>
                <o:OLEObject Type="Embed" ProgID="Equation.3" ShapeID="_x0000_i1247" DrawAspect="Content" ObjectID="_1673943250" r:id="rId48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BH = 15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  <w:p w:rsidR="00085196" w:rsidRPr="00516695" w:rsidRDefault="00D368A3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6464" behindDoc="0" locked="0" layoutInCell="1" allowOverlap="1">
                      <wp:simplePos x="0" y="0"/>
                      <wp:positionH relativeFrom="column">
                        <wp:posOffset>317500</wp:posOffset>
                      </wp:positionH>
                      <wp:positionV relativeFrom="paragraph">
                        <wp:posOffset>67945</wp:posOffset>
                      </wp:positionV>
                      <wp:extent cx="276860" cy="137795"/>
                      <wp:effectExtent l="12065" t="3175" r="25400" b="1905"/>
                      <wp:wrapNone/>
                      <wp:docPr id="1362" name="Group 1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37795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63" name="Line 1108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4" name="Line 1109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07" o:spid="_x0000_s1026" style="position:absolute;margin-left:25pt;margin-top:5.35pt;width:21.8pt;height:10.85pt;z-index:251646464" coordorigin="7805,12454" coordsize="407,21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PgY/+tAIAAPcHAAAOAAAAZHJzL2Uyb0RvYy54bWzsVctu2zAQvBfoPxC6O3pYsmQhdlBYdi5p GyBt77REPVCKJEjGclD037skZSVxc2hToOihPsgUl1zOzsyKl1fHnqIDkarjbOWFF4GHCCt51bFm 5X3+tJtlHlIaswpTzsjKeyDKu1q/fXM5iJxEvOW0IhJBEqbyQay8VmuR+74qW9JjdcEFYRCsueyx hlfZ+JXEA2TvqR8FwcIfuKyE5CVRCmYLF/TWNn9dk1J/rGtFNKIrD7Bp+5T2uTdPf32J80Zi0Xbl CAO/AkWPOwaHTqkKrDG6l91PqfqulFzxWl+UvPd5XXclsTVANWFwVs215PfC1tLkQyMmmoDaM55e nbb8cLiVqKtAu/ki8hDDPahkD0ZhGKSGoEE0Oay7luJO3EpXJQxvePlVQdg/j5v3xi1G++E9ryAj vtfcEnSsZW9SQOnoaHV4mHQgR41KmIzSRbYAtUoIhfM0XSZOp7IFMc2uNAsSD5loFCfxKbgdt8cA 2+6NwszEfJy7Uy3SEZkpCyynHllVf8bqXYsFsWIpw9Yjq/MTqzcdI4ZUC8qcDss27FZailWugNyX +UI17cQXqNYyODL3lIN05GAiEAp37GXW4hMDOBdS6WvCe2QGK48CJpsVH26UdmSdlhiZGN91lMI8 zilDA2BYBklgdyhOu8pETVDJZr+hEh2waTT7G6l/tgwMzSqbrSW42o5jjTvqxgCUMpMPKgE848h1 0rdlsNxm2yyexdFiO4uDopi9223i2WIXpkkxLzabIvxuoIVx3nZVRZhBd+rqMP41fcfvi+vHqa8n Hvzn2a27AOzp34IGnzk5ncn2vHqwKtt5sNzf81587r2lUeW3vCc52CRMkuU8S6HpXrJiFoRgcteO 6dycYAV0vfzfiv+2Fe1HEW4X6+DxJjTX19N3GD+9r9c/AAAA//8DAFBLAwQUAAYACAAAACEAdPOJ Yt8AAAAHAQAADwAAAGRycy9kb3ducmV2LnhtbEyPwU7DMBBE70j8g7VI3KidhhYIcaqqAk4VEi0S 4ubG2yRqvI5iN0n/nuUEx50ZzbzNV5NrxYB9aDxpSGYKBFLpbUOVhs/9690jiBANWdN6Qg0XDLAq rq9yk1k/0gcOu1gJLqGQGQ11jF0mZShrdCbMfIfE3tH3zkQ++0ra3oxc7lo5V2opnWmIF2rT4abG 8rQ7Ow1voxnXafIybE/HzeV7v3j/2iao9e3NtH4GEXGKf2H4xWd0KJjp4M9kg2g1LBS/EllXDyDY f0qXIA4a0vk9yCKX//mLHwAAAP//AwBQSwECLQAUAAYACAAAACEAtoM4kv4AAADhAQAAEwAAAAAA AAAAAAAAAAAAAAAAW0NvbnRlbnRfVHlwZXNdLnhtbFBLAQItABQABgAIAAAAIQA4/SH/1gAAAJQB AAALAAAAAAAAAAAAAAAAAC8BAABfcmVscy8ucmVsc1BLAQItABQABgAIAAAAIQCPgY/+tAIAAPcH AAAOAAAAAAAAAAAAAAAAAC4CAABkcnMvZTJvRG9jLnhtbFBLAQItABQABgAIAAAAIQB084li3wAA AAcBAAAPAAAAAAAAAAAAAAAAAA4FAABkcnMvZG93bnJldi54bWxQSwUGAAAAAAQABADzAAAAGgYA AAAA ">
                      <v:line id="Line 1108" o:spid="_x0000_s1027" style="position:absolute;flip:y;visibility:visible;mso-wrap-style:square" from="7805,12474" to="8023,126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o99l8IAAADdAAAADwAAAGRycy9kb3ducmV2LnhtbERP32vCMBB+F/wfwgm+aTqFMjqjyEBQ todNC3s9mmtTbC4lyWz975eB4Nt9fD9vsxttJ27kQ+tYwcsyA0FcOd1yo6C8HBavIEJE1tg5JgV3 CrDbTicbLLQb+Jtu59iIFMKhQAUmxr6QMlSGLIal64kTVztvMSboG6k9DincdnKVZbm02HJqMNjT u6Hqev61CuTpY/jyh1VZN/Wxdz8n85kPo1Lz2bh/AxFpjE/xw33Uaf46X8P/N+kEuf0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o99l8IAAADdAAAADwAAAAAAAAAAAAAA AAChAgAAZHJzL2Rvd25yZXYueG1sUEsFBgAAAAAEAAQA+QAAAJADAAAAAA== " strokeweight="1.5pt"/>
                      <v:line id="Line 1109" o:spid="_x0000_s1028" style="position:absolute;rotation:6560290fd;flip:y;visibility:visible;mso-wrap-style:square" from="8013,12473" to="8231,126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bfX9MMAAADdAAAADwAAAGRycy9kb3ducmV2LnhtbERPS4vCMBC+L/gfwgheljX1VZZqFPGF h0XQlT2PzdgWm0lpotZ/bwRhb/PxPWcya0wpblS7wrKCXjcCQZxaXXCm4Pi7/voG4TyyxtIyKXiQ g9m09THBRNs77+l28JkIIewSVJB7XyVSujQng65rK+LAnW1t0AdYZ1LXeA/hppT9KIqlwYJDQ44V LXJKL4erUYCn/t/IbI/zeLPD1fLn5Eafg1SpTruZj0F4avy/+O3e6jB/EA/h9U04QU6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231/TDAAAA3QAAAA8AAAAAAAAAAAAA AAAAoQIAAGRycy9kb3ducmV2LnhtbFBLBQYAAAAABAAEAPkAAACRAwAAAAA= " strokeweight="1.5pt"/>
                    </v:group>
                  </w:pict>
                </mc:Fallback>
              </mc:AlternateContent>
            </w:r>
          </w:p>
          <w:p w:rsidR="00085196" w:rsidRPr="00516695" w:rsidRDefault="00D368A3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7488" behindDoc="0" locked="0" layoutInCell="1" allowOverlap="1">
                      <wp:simplePos x="0" y="0"/>
                      <wp:positionH relativeFrom="column">
                        <wp:posOffset>3881120</wp:posOffset>
                      </wp:positionH>
                      <wp:positionV relativeFrom="paragraph">
                        <wp:posOffset>97790</wp:posOffset>
                      </wp:positionV>
                      <wp:extent cx="276860" cy="114300"/>
                      <wp:effectExtent l="13335" t="0" r="24130" b="1270"/>
                      <wp:wrapNone/>
                      <wp:docPr id="1359" name="Group 1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14300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60" name="Line 1111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1" name="Line 1112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10" o:spid="_x0000_s1026" style="position:absolute;margin-left:305.6pt;margin-top:7.7pt;width:21.8pt;height:9pt;z-index:251647488" coordorigin="7805,12454" coordsize="407,21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1SOCcsgIAAPcHAAAOAAAAZHJzL2Uyb0RvYy54bWzsVV1vmzAUfZ+0/2DxnoIJBIKaVFNI+tKt lbrt3THmQwMb2W5INe2/79omrM36sHXStIflgdhc+/rcc87Fl1fHrkUHJlUj+MrDF4GHGKeiaHi1 8j593M1SDylNeEFawdnKe2TKu1q/fXM59BkLRS3agkkESbjKhn7l1Vr3me8rWrOOqAvRMw7BUsiO aJjKyi8kGSB71/phECz8Qciil4IypeBt7oLe2uYvS0b1bVkqplG78gCbtk9pn3vz9NeXJKsk6euG jjDIK1B0pOFw6JQqJ5qgB9n8lKprqBRKlPqCis4XZdlQZmuAanBwVs21FA+9raXKhqqfaAJqz3h6 dVr64XAnUVOAdvN46SFOOlDJHowwxpagoa8yWHct+/v+TroqYXgj6BcF/PnncTOv3GK0H96LAjKS By0sQcdSdiYFlI6OVofHSQd21IjCyzBZpAtQi0II42gejDrRGsQ0u5I0iD1komEUR05EWm/H7VGQ uL0hTk3MJ5k71SIdkRmHgOXUD1bVn7F6X5OeWbGUYWti1RTiWL1pODOkYgPKnA7LNvxOjjMF5L7M Fyrbpv8M1VoGR+aecpCMHEwEQuGOvdRSNzFAsl4qfc1Eh8xg5bWAyWYlhxulHVmnJUYmLnZN28J7 krUcDYBhGcSB3aFE2xQmaoJKVvtNK9GBmEazv5H6Z8vA0Lyw2WpGiu041qRp3RiAttzkg0oAzzhy nfR1GSy36TaNZlG42M6iIM9n73abaLbY4STO5/lmk+NvBhqOsropCsYNulNX4+jX9B2/L64fp76e ePCfZ7fuArCnfwsafKYyI6eTeS+KR6uyfQ+W+3vew+feC3/be1KATXAcL+dpAk33khXTAM9P7ZjM zQlWQNfL/634b1vRfhThdrEOHm9Cc309ncP46X29/g4AAP//AwBQSwMEFAAGAAgAAAAhAKqXuXzg AAAACQEAAA8AAABkcnMvZG93bnJldi54bWxMj8tqwzAQRfeF/oOYQHeNrPhBcSyHENquQqFJoXSn WBPbxJKMpdjO33e6apbDPdw5t9jMpmMjDr51VoJYRsDQVk63tpbwdXx7fgHmg7Jadc6ihBt62JSP D4XKtZvsJ46HUDMqsT5XEpoQ+pxzXzVolF+6Hi1lZzcYFegcaq4HNVG56fgqijJuVGvpQ6N63DVY XQ5XI+F9UtM2Fq/j/nLe3X6O6cf3XqCUT4t5uwYWcA7/MPzpkzqU5HRyV6s96yRkQqwIpSBNgBGQ pQltOUmI4wR4WfD7BeUvAAAA//8DAFBLAQItABQABgAIAAAAIQC2gziS/gAAAOEBAAATAAAAAAAA AAAAAAAAAAAAAABbQ29udGVudF9UeXBlc10ueG1sUEsBAi0AFAAGAAgAAAAhADj9If/WAAAAlAEA AAsAAAAAAAAAAAAAAAAALwEAAF9yZWxzLy5yZWxzUEsBAi0AFAAGAAgAAAAhAPVI4JyyAgAA9wcA AA4AAAAAAAAAAAAAAAAALgIAAGRycy9lMm9Eb2MueG1sUEsBAi0AFAAGAAgAAAAhAKqXuXzgAAAA CQEAAA8AAAAAAAAAAAAAAAAADAUAAGRycy9kb3ducmV2LnhtbFBLBQYAAAAABAAEAPMAAAAZBgAA AAA= ">
                      <v:line id="Line 1111" o:spid="_x0000_s1027" style="position:absolute;flip:y;visibility:visible;mso-wrap-style:square" from="7805,12474" to="8023,126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l3j4MUAAADdAAAADwAAAGRycy9kb3ducmV2LnhtbESPQWvDMAyF74P9B6PBbqvTDsJI65ZS KLRsh60t9CpiJQ6N5WB7Tfbvp8NgN4n39N6n1WbyvbpTTF1gA/NZAYq4Drbj1sDlvH95A5UyssU+ MBn4oQSb9ePDCisbRv6i+ym3SkI4VWjA5TxUWqfakcc0CwOxaE2IHrOssdU24ijhvteLoii1x46l weFAO0f17fTtDejj+/gZ94tL0zaHIVyP7qMcJ2Oen6btElSmKf+b/64PVvBfS+GXb2QEvf4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Yl3j4MUAAADdAAAADwAAAAAAAAAA AAAAAAChAgAAZHJzL2Rvd25yZXYueG1sUEsFBgAAAAAEAAQA+QAAAJMDAAAAAA== " strokeweight="1.5pt"/>
                      <v:line id="Line 1112" o:spid="_x0000_s1028" style="position:absolute;rotation:6560290fd;flip:y;visibility:visible;mso-wrap-style:square" from="8013,12473" to="8231,126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cB0bMMAAADdAAAADwAAAGRycy9kb3ducmV2LnhtbERPS4vCMBC+C/sfwgheZE1VLEvXKLI+ 8CCCXdnz2My2xWZSmqj13xtB8DYf33Om89ZU4kqNKy0rGA4iEMSZ1SXnCo6/688vEM4ja6wsk4I7 OZjPPjpTTLS98YGuqc9FCGGXoILC+zqR0mUFGXQDWxMH7t82Bn2ATS51g7cQbio5iqJYGiw5NBRY 009B2Tm9GAV4Gv1NzPa4iDd7XC13JzfpjzOlet128Q3CU+vf4pd7q8P8cTyE5zfhBDl7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3AdGzDAAAA3QAAAA8AAAAAAAAAAAAA AAAAoQIAAGRycy9kb3ducmV2LnhtbFBLBQYAAAAABAAEAPkAAACRAwAAAAA= " strokeweight="1.5pt"/>
                    </v:group>
                  </w:pict>
                </mc:Fallback>
              </mc:AlternateConten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BAH = 15</w:t>
            </w:r>
            <w:r w:rsidR="00085196"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0 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 tam g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c AHB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i H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m g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AHD vu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H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ADB = 45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+3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=75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,0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,0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: x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-2y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=1suy ra x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-1=2y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x chia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cho 3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x=3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ú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y= 2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x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chia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cho 3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-1 chia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 cho 3 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2y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hia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cho 3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(2;3)=1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y chia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 cho 3 khi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=19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p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x,y) duy n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ấ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ư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k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b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2;3)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5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 xml:space="preserve">Bài 1: </w:t>
      </w:r>
      <w:r w:rsidRPr="00516695">
        <w:rPr>
          <w:rFonts w:ascii="Times New Roman" w:hAnsi="Times New Roman"/>
          <w:sz w:val="24"/>
          <w:szCs w:val="24"/>
          <w:lang w:val="es-ES"/>
        </w:rPr>
        <w:t>(1,5 điểm):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a) Cách 1: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780" w:dyaOrig="740">
          <v:shape id="_x0000_i1248" type="#_x0000_t75" style="width:39pt;height:37pt" o:ole="">
            <v:imagedata r:id="rId489" o:title=""/>
          </v:shape>
          <o:OLEObject Type="Embed" ProgID="Equation.3" ShapeID="_x0000_i1248" DrawAspect="Content" ObjectID="_1673943251" r:id="rId490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=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1680" w:dyaOrig="740">
          <v:shape id="_x0000_i1249" type="#_x0000_t75" style="width:84pt;height:37pt" o:ole="">
            <v:imagedata r:id="rId491" o:title=""/>
          </v:shape>
          <o:OLEObject Type="Embed" ProgID="Equation.3" ShapeID="_x0000_i1249" DrawAspect="Content" ObjectID="_1673943252" r:id="rId492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&gt;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740" w:dyaOrig="740">
          <v:shape id="_x0000_i1250" type="#_x0000_t75" style="width:37pt;height:37pt" o:ole="">
            <v:imagedata r:id="rId493" o:title=""/>
          </v:shape>
          <o:OLEObject Type="Embed" ProgID="Equation.3" ShapeID="_x0000_i1250" DrawAspect="Content" ObjectID="_1673943253" r:id="rId494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Cách 2: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780" w:dyaOrig="740">
          <v:shape id="_x0000_i1251" type="#_x0000_t75" style="width:39pt;height:37pt" o:ole="">
            <v:imagedata r:id="rId489" o:title=""/>
          </v:shape>
          <o:OLEObject Type="Embed" ProgID="Equation.3" ShapeID="_x0000_i1251" DrawAspect="Content" ObjectID="_1673943254" r:id="rId495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&gt; 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800" w:dyaOrig="740">
          <v:shape id="_x0000_i1252" type="#_x0000_t75" style="width:40pt;height:37pt" o:ole="">
            <v:imagedata r:id="rId496" o:title=""/>
          </v:shape>
          <o:OLEObject Type="Embed" ProgID="Equation.3" ShapeID="_x0000_i1252" DrawAspect="Content" ObjectID="_1673943255" r:id="rId497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=  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1719" w:dyaOrig="740">
          <v:shape id="_x0000_i1253" type="#_x0000_t75" style="width:85.95pt;height:37pt" o:ole="">
            <v:imagedata r:id="rId498" o:title=""/>
          </v:shape>
          <o:OLEObject Type="Embed" ProgID="Equation.3" ShapeID="_x0000_i1253" DrawAspect="Content" ObjectID="_1673943256" r:id="rId499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lastRenderedPageBreak/>
        <w:t xml:space="preserve">   </w:t>
      </w:r>
      <w:r w:rsidRPr="00516695">
        <w:rPr>
          <w:rFonts w:ascii="Times New Roman" w:hAnsi="Times New Roman"/>
          <w:position w:val="-84"/>
          <w:sz w:val="24"/>
          <w:szCs w:val="24"/>
        </w:rPr>
        <w:object w:dxaOrig="6700" w:dyaOrig="1800">
          <v:shape id="_x0000_i1254" type="#_x0000_t75" style="width:335pt;height:90pt" o:ole="">
            <v:imagedata r:id="rId500" o:title=""/>
          </v:shape>
          <o:OLEObject Type="Embed" ProgID="Equation.DSMT4" ShapeID="_x0000_i1254" DrawAspect="Content" ObjectID="_1673943257" r:id="rId501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         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 xml:space="preserve">c) </w:t>
      </w: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x, y, z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0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yz , y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xz , z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516695">
        <w:rPr>
          <w:rFonts w:ascii="Times New Roman" w:hAnsi="Times New Roman"/>
          <w:sz w:val="24"/>
          <w:szCs w:val="24"/>
        </w:rPr>
        <w:t xml:space="preserve"> = xy </w:t>
      </w:r>
      <w:r w:rsidRPr="00516695">
        <w:rPr>
          <w:rFonts w:ascii="Times New Roman" w:hAnsi="Times New Roman"/>
          <w:sz w:val="24"/>
          <w:szCs w:val="24"/>
        </w:rPr>
        <w:sym w:font="Symbol" w:char="F0DE"/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3400" w:dyaOrig="660">
          <v:shape id="_x0000_i1255" type="#_x0000_t75" style="width:170pt;height:33pt" o:ole="">
            <v:imagedata r:id="rId502" o:title=""/>
          </v:shape>
          <o:OLEObject Type="Embed" ProgID="Equation.DSMT4" ShapeID="_x0000_i1255" DrawAspect="Content" ObjectID="_1673943258" r:id="rId503"/>
        </w:object>
      </w:r>
      <w:r w:rsidRPr="00516695">
        <w:rPr>
          <w:rFonts w:ascii="Times New Roman" w:hAnsi="Times New Roman"/>
          <w:sz w:val="24"/>
          <w:szCs w:val="24"/>
        </w:rPr>
        <w:t>.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p d</w:t>
      </w:r>
      <w:r w:rsidR="003921A7" w:rsidRPr="00516695">
        <w:rPr>
          <w:rFonts w:ascii="Times New Roman" w:hAnsi="Times New Roman"/>
          <w:sz w:val="24"/>
          <w:szCs w:val="24"/>
        </w:rPr>
        <w:t>ụ</w:t>
      </w:r>
      <w:r w:rsidRPr="00516695">
        <w:rPr>
          <w:rFonts w:ascii="Times New Roman" w:hAnsi="Times New Roman"/>
          <w:sz w:val="24"/>
          <w:szCs w:val="24"/>
        </w:rPr>
        <w:t>ng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c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d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ng nhau </w:t>
      </w:r>
      <w:r w:rsidRPr="00516695">
        <w:rPr>
          <w:rFonts w:ascii="Times New Roman" w:hAnsi="Times New Roman"/>
          <w:sz w:val="24"/>
          <w:szCs w:val="24"/>
        </w:rPr>
        <w:sym w:font="Symbol" w:char="F0DE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3680" w:dyaOrig="660">
          <v:shape id="_x0000_i1256" type="#_x0000_t75" style="width:184pt;height:33pt" o:ole="">
            <v:imagedata r:id="rId504" o:title=""/>
          </v:shape>
          <o:OLEObject Type="Embed" ProgID="Equation.DSMT4" ShapeID="_x0000_i1256" DrawAspect="Content" ObjectID="_1673943259" r:id="rId505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         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>Bài 2: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(1,5 điểm):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a)   (2x-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4 </w:t>
      </w:r>
      <w:r w:rsidRPr="00516695">
        <w:rPr>
          <w:rFonts w:ascii="Times New Roman" w:hAnsi="Times New Roman"/>
          <w:sz w:val="24"/>
          <w:szCs w:val="24"/>
          <w:lang w:val="es-ES"/>
        </w:rPr>
        <w:t>= 16   .Tìm đúng x =1,5  ; x = -0,5                                                   (0,25điểm</w:t>
      </w:r>
      <w:r w:rsidRPr="00516695">
        <w:rPr>
          <w:rFonts w:ascii="Times New Roman" w:hAnsi="Times New Roman"/>
          <w:sz w:val="24"/>
          <w:szCs w:val="24"/>
          <w:lang w:val="fr-FR"/>
        </w:rPr>
        <w:t>)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b)  (2x+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4 </w:t>
      </w:r>
      <w:r w:rsidRPr="00516695">
        <w:rPr>
          <w:rFonts w:ascii="Times New Roman" w:hAnsi="Times New Roman"/>
          <w:sz w:val="24"/>
          <w:szCs w:val="24"/>
          <w:lang w:val="es-ES"/>
        </w:rPr>
        <w:t>= (2x+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6</w:t>
      </w:r>
      <w:r w:rsidRPr="00516695">
        <w:rPr>
          <w:rFonts w:ascii="Times New Roman" w:hAnsi="Times New Roman"/>
          <w:sz w:val="24"/>
          <w:szCs w:val="24"/>
          <w:lang w:val="es-ES"/>
        </w:rPr>
        <w:t>. Tìm đúng x = -0,5  ; x = 0; x = -15                                  (0,5điểm)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c)  </w:t>
      </w:r>
      <w:r w:rsidRPr="00516695">
        <w:rPr>
          <w:rFonts w:ascii="Times New Roman" w:hAnsi="Times New Roman"/>
          <w:b/>
          <w:position w:val="-16"/>
          <w:sz w:val="24"/>
          <w:szCs w:val="24"/>
        </w:rPr>
        <w:object w:dxaOrig="1579" w:dyaOrig="440">
          <v:shape id="_x0000_i1257" type="#_x0000_t75" style="width:78.95pt;height:22pt" o:ole="">
            <v:imagedata r:id="rId65" o:title=""/>
          </v:shape>
          <o:OLEObject Type="Embed" ProgID="Equation.3" ShapeID="_x0000_i1257" DrawAspect="Content" ObjectID="_1673943260" r:id="rId506"/>
        </w:object>
      </w:r>
    </w:p>
    <w:p w:rsidR="00172A43" w:rsidRPr="00516695" w:rsidRDefault="00172A43" w:rsidP="00760F79">
      <w:pPr>
        <w:ind w:left="1080"/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i/>
          <w:position w:val="-16"/>
          <w:sz w:val="24"/>
          <w:szCs w:val="24"/>
        </w:rPr>
        <w:object w:dxaOrig="1579" w:dyaOrig="440">
          <v:shape id="_x0000_i1258" type="#_x0000_t75" style="width:78.95pt;height:22pt" o:ole="">
            <v:imagedata r:id="rId507" o:title=""/>
          </v:shape>
          <o:OLEObject Type="Embed" ProgID="Equation.3" ShapeID="_x0000_i1258" DrawAspect="Content" ObjectID="_1673943261" r:id="rId508"/>
        </w:objec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259" type="#_x0000_t75" style="width:16pt;height:12pt" o:ole="">
            <v:imagedata r:id="rId509" o:title=""/>
          </v:shape>
          <o:OLEObject Type="Embed" ProgID="Equation.3" ShapeID="_x0000_i1259" DrawAspect="Content" ObjectID="_1673943262" r:id="rId510"/>
        </w:object>
      </w:r>
      <w:r w:rsidRPr="00516695">
        <w:rPr>
          <w:rFonts w:ascii="Times New Roman" w:hAnsi="Times New Roman"/>
          <w:i/>
          <w:position w:val="-14"/>
          <w:sz w:val="24"/>
          <w:szCs w:val="24"/>
        </w:rPr>
        <w:object w:dxaOrig="1440" w:dyaOrig="400">
          <v:shape id="_x0000_i1260" type="#_x0000_t75" style="width:1in;height:20pt" o:ole="">
            <v:imagedata r:id="rId511" o:title=""/>
          </v:shape>
          <o:OLEObject Type="Embed" ProgID="Equation.3" ShapeID="_x0000_i1260" DrawAspect="Content" ObjectID="_1673943263" r:id="rId512"/>
        </w:object>
      </w: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; </w:t>
      </w:r>
      <w:r w:rsidRPr="00516695">
        <w:rPr>
          <w:rFonts w:ascii="Times New Roman" w:hAnsi="Times New Roman"/>
          <w:i/>
          <w:position w:val="-14"/>
          <w:sz w:val="24"/>
          <w:szCs w:val="24"/>
        </w:rPr>
        <w:object w:dxaOrig="1579" w:dyaOrig="400">
          <v:shape id="_x0000_i1261" type="#_x0000_t75" style="width:78.95pt;height:20pt" o:ole="">
            <v:imagedata r:id="rId513" o:title=""/>
          </v:shape>
          <o:OLEObject Type="Embed" ProgID="Equation.3" ShapeID="_x0000_i1261" DrawAspect="Content" ObjectID="_1673943264" r:id="rId514"/>
        </w:object>
      </w: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        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              </w:t>
      </w: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                                   </w:t>
      </w:r>
      <w:r w:rsidRPr="00516695">
        <w:rPr>
          <w:rFonts w:ascii="Times New Roman" w:hAnsi="Times New Roman"/>
          <w:i/>
          <w:position w:val="-14"/>
          <w:sz w:val="24"/>
          <w:szCs w:val="24"/>
        </w:rPr>
        <w:object w:dxaOrig="1440" w:dyaOrig="400">
          <v:shape id="_x0000_i1262" type="#_x0000_t75" style="width:1in;height:20pt" o:ole="">
            <v:imagedata r:id="rId511" o:title=""/>
          </v:shape>
          <o:OLEObject Type="Embed" ProgID="Equation.3" ShapeID="_x0000_i1262" DrawAspect="Content" ObjectID="_1673943265" r:id="rId515"/>
        </w:objec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263" type="#_x0000_t75" style="width:16pt;height:12pt" o:ole="">
            <v:imagedata r:id="rId509" o:title=""/>
          </v:shape>
          <o:OLEObject Type="Embed" ProgID="Equation.3" ShapeID="_x0000_i1263" DrawAspect="Content" ObjectID="_1673943266" r:id="rId516"/>
        </w:object>
      </w:r>
      <w:r w:rsidRPr="00516695">
        <w:rPr>
          <w:rFonts w:ascii="Times New Roman" w:hAnsi="Times New Roman"/>
          <w:i/>
          <w:position w:val="-14"/>
          <w:sz w:val="24"/>
          <w:szCs w:val="24"/>
        </w:rPr>
        <w:object w:dxaOrig="1100" w:dyaOrig="400">
          <v:shape id="_x0000_i1264" type="#_x0000_t75" style="width:55pt;height:20pt" o:ole="">
            <v:imagedata r:id="rId517" o:title=""/>
          </v:shape>
          <o:OLEObject Type="Embed" ProgID="Equation.3" ShapeID="_x0000_i1264" DrawAspect="Content" ObjectID="_1673943267" r:id="rId518"/>
        </w:object>
      </w: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  </w: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265" type="#_x0000_t75" style="width:16pt;height:12pt" o:ole="">
            <v:imagedata r:id="rId509" o:title=""/>
          </v:shape>
          <o:OLEObject Type="Embed" ProgID="Equation.3" ShapeID="_x0000_i1265" DrawAspect="Content" ObjectID="_1673943268" r:id="rId519"/>
        </w:object>
      </w: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x = 25; x = - 31                                    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              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1266" type="#_x0000_t75" style="width:78.95pt;height:20pt" o:ole="">
            <v:imagedata r:id="rId513" o:title=""/>
          </v:shape>
          <o:OLEObject Type="Embed" ProgID="Equation.3" ShapeID="_x0000_i1266" DrawAspect="Content" ObjectID="_1673943269" r:id="rId520"/>
        </w:objec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20" w:dyaOrig="240">
          <v:shape id="_x0000_i1267" type="#_x0000_t75" style="width:16pt;height:12pt" o:ole="">
            <v:imagedata r:id="rId509" o:title=""/>
          </v:shape>
          <o:OLEObject Type="Embed" ProgID="Equation.3" ShapeID="_x0000_i1267" DrawAspect="Content" ObjectID="_1673943270" r:id="rId521"/>
        </w:objec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268" type="#_x0000_t75" style="width:62pt;height:20pt" o:ole="">
            <v:imagedata r:id="rId522" o:title=""/>
          </v:shape>
          <o:OLEObject Type="Embed" ProgID="Equation.3" ShapeID="_x0000_i1268" DrawAspect="Content" ObjectID="_1673943271" r:id="rId523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: vô nghiệm           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d)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100" w:dyaOrig="620">
          <v:shape id="_x0000_i1269" type="#_x0000_t75" style="width:155pt;height:31pt" o:ole="">
            <v:imagedata r:id="rId524" o:title=""/>
          </v:shape>
          <o:OLEObject Type="Embed" ProgID="Equation.DSMT4" ShapeID="_x0000_i1269" DrawAspect="Content" ObjectID="_1673943272" r:id="rId525"/>
        </w:objec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960" w:dyaOrig="620">
          <v:shape id="_x0000_i1270" type="#_x0000_t75" style="width:198pt;height:31pt" o:ole="">
            <v:imagedata r:id="rId526" o:title=""/>
          </v:shape>
          <o:OLEObject Type="Embed" ProgID="Equation.DSMT4" ShapeID="_x0000_i1270" DrawAspect="Content" ObjectID="_1673943273" r:id="rId527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24"/>
          <w:sz w:val="24"/>
          <w:szCs w:val="24"/>
        </w:rPr>
        <w:object w:dxaOrig="4440" w:dyaOrig="620">
          <v:shape id="_x0000_i1271" type="#_x0000_t75" style="width:222pt;height:31pt" o:ole="">
            <v:imagedata r:id="rId528" o:title=""/>
          </v:shape>
          <o:OLEObject Type="Embed" ProgID="Equation.DSMT4" ShapeID="_x0000_i1271" DrawAspect="Content" ObjectID="_1673943274" r:id="rId529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24"/>
          <w:sz w:val="24"/>
          <w:szCs w:val="24"/>
        </w:rPr>
        <w:object w:dxaOrig="4760" w:dyaOrig="620">
          <v:shape id="_x0000_i1272" type="#_x0000_t75" style="width:238pt;height:31pt" o:ole="">
            <v:imagedata r:id="rId530" o:title=""/>
          </v:shape>
          <o:OLEObject Type="Embed" ProgID="Equation.DSMT4" ShapeID="_x0000_i1272" DrawAspect="Content" ObjectID="_1673943275" r:id="rId531"/>
        </w:objec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position w:val="-28"/>
          <w:sz w:val="24"/>
          <w:szCs w:val="24"/>
        </w:rPr>
        <w:object w:dxaOrig="4700" w:dyaOrig="680">
          <v:shape id="_x0000_i1273" type="#_x0000_t75" style="width:235pt;height:34pt" o:ole="">
            <v:imagedata r:id="rId532" o:title=""/>
          </v:shape>
          <o:OLEObject Type="Embed" ProgID="Equation.DSMT4" ShapeID="_x0000_i1273" DrawAspect="Content" ObjectID="_1673943276" r:id="rId533"/>
        </w:objec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720" w:dyaOrig="279">
          <v:shape id="_x0000_i1274" type="#_x0000_t75" style="width:136pt;height:13.95pt" o:ole="">
            <v:imagedata r:id="rId534" o:title=""/>
          </v:shape>
          <o:OLEObject Type="Embed" ProgID="Equation.DSMT4" ShapeID="_x0000_i1274" DrawAspect="Content" ObjectID="_1673943277" r:id="rId535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                     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>Bài 3: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a) (3x - 5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6 </w:t>
      </w:r>
      <w:r w:rsidRPr="00516695">
        <w:rPr>
          <w:rFonts w:ascii="Times New Roman" w:hAnsi="Times New Roman"/>
          <w:sz w:val="24"/>
          <w:szCs w:val="24"/>
          <w:lang w:val="es-ES"/>
        </w:rPr>
        <w:t>+(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 </w:t>
      </w:r>
      <w:r w:rsidRPr="00516695">
        <w:rPr>
          <w:rFonts w:ascii="Times New Roman" w:hAnsi="Times New Roman"/>
          <w:sz w:val="24"/>
          <w:szCs w:val="24"/>
          <w:lang w:val="es-ES"/>
        </w:rPr>
        <w:t>- 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8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(x - z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2100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0 </w: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275" type="#_x0000_t75" style="width:16pt;height:12pt" o:ole="">
            <v:imagedata r:id="rId509" o:title=""/>
          </v:shape>
          <o:OLEObject Type="Embed" ProgID="Equation.3" ShapeID="_x0000_i1275" DrawAspect="Content" ObjectID="_1673943278" r:id="rId536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>(3x - 5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6 </w:t>
      </w:r>
      <w:r w:rsidRPr="00516695">
        <w:rPr>
          <w:rFonts w:ascii="Times New Roman" w:hAnsi="Times New Roman"/>
          <w:sz w:val="24"/>
          <w:szCs w:val="24"/>
          <w:lang w:val="es-ES"/>
        </w:rPr>
        <w:t>= 0; (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 </w:t>
      </w:r>
      <w:r w:rsidRPr="00516695">
        <w:rPr>
          <w:rFonts w:ascii="Times New Roman" w:hAnsi="Times New Roman"/>
          <w:sz w:val="24"/>
          <w:szCs w:val="24"/>
          <w:lang w:val="es-ES"/>
        </w:rPr>
        <w:t>- 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8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0; (x - z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2100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0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 </w: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276" type="#_x0000_t75" style="width:16pt;height:12pt" o:ole="">
            <v:imagedata r:id="rId509" o:title=""/>
          </v:shape>
          <o:OLEObject Type="Embed" ProgID="Equation.3" ShapeID="_x0000_i1276" DrawAspect="Content" ObjectID="_1673943279" r:id="rId537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3x - 5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t>= 0; 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 </w:t>
      </w:r>
      <w:r w:rsidRPr="00516695">
        <w:rPr>
          <w:rFonts w:ascii="Times New Roman" w:hAnsi="Times New Roman"/>
          <w:sz w:val="24"/>
          <w:szCs w:val="24"/>
          <w:lang w:val="es-ES"/>
        </w:rPr>
        <w:t>- 1 = 0 ; x - z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0          </w: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277" type="#_x0000_t75" style="width:16pt;height:12pt" o:ole="">
            <v:imagedata r:id="rId509" o:title=""/>
          </v:shape>
          <o:OLEObject Type="Embed" ProgID="Equation.3" ShapeID="_x0000_i1277" DrawAspect="Content" ObjectID="_1673943280" r:id="rId538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x = z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278" type="#_x0000_t75" style="width:11pt;height:31pt" o:ole="">
            <v:imagedata r:id="rId539" o:title=""/>
          </v:shape>
          <o:OLEObject Type="Embed" ProgID="Equation.3" ShapeID="_x0000_i1278" DrawAspect="Content" ObjectID="_1673943281" r:id="rId540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;y = -1;y = 1                                                                        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b)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1140" w:dyaOrig="680">
          <v:shape id="_x0000_i1279" type="#_x0000_t75" style="width:57pt;height:34pt" o:ole="">
            <v:imagedata r:id="rId69" o:title=""/>
          </v:shape>
          <o:OLEObject Type="Embed" ProgID="Equation.3" ShapeID="_x0000_i1279" DrawAspect="Content" ObjectID="_1673943282" r:id="rId541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và x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z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116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Từ giả thiết</w:t>
      </w:r>
      <w:r w:rsidRPr="00516695">
        <w:rPr>
          <w:rFonts w:ascii="Times New Roman" w:hAnsi="Times New Roman"/>
          <w:sz w:val="24"/>
          <w:szCs w:val="24"/>
          <w:lang w:val="es-ES"/>
        </w:rPr>
        <w:object w:dxaOrig="320" w:dyaOrig="240">
          <v:shape id="_x0000_i1280" type="#_x0000_t75" style="width:16pt;height:12pt" o:ole="">
            <v:imagedata r:id="rId542" o:title=""/>
          </v:shape>
          <o:OLEObject Type="Embed" ProgID="Equation.3" ShapeID="_x0000_i1280" DrawAspect="Content" ObjectID="_1673943283" r:id="rId543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object w:dxaOrig="4420" w:dyaOrig="780">
          <v:shape id="_x0000_i1281" type="#_x0000_t75" style="width:202pt;height:35.75pt" o:ole="">
            <v:imagedata r:id="rId544" o:title=""/>
          </v:shape>
          <o:OLEObject Type="Embed" ProgID="Equation.3" ShapeID="_x0000_i1281" DrawAspect="Content" ObjectID="_1673943284" r:id="rId545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                 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Tìm đúng: (x =  4;  y =  6; z =  8 );  (x = - 4;  y = - 6; z = - 8  )                       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>Bài 4: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a) </w:t>
      </w: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x, y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hai </w:t>
      </w:r>
      <w:r w:rsidR="003921A7" w:rsidRPr="00516695">
        <w:rPr>
          <w:rFonts w:ascii="Times New Roman" w:hAnsi="Times New Roman"/>
          <w:sz w:val="24"/>
          <w:szCs w:val="24"/>
        </w:rPr>
        <w:t>đạ</w:t>
      </w:r>
      <w:r w:rsidRPr="00516695">
        <w:rPr>
          <w:rFonts w:ascii="Times New Roman" w:hAnsi="Times New Roman"/>
          <w:sz w:val="24"/>
          <w:szCs w:val="24"/>
        </w:rPr>
        <w:t>i l</w:t>
      </w:r>
      <w:r w:rsidR="003921A7" w:rsidRPr="00516695">
        <w:rPr>
          <w:rFonts w:ascii="Times New Roman" w:hAnsi="Times New Roman"/>
          <w:sz w:val="24"/>
          <w:szCs w:val="24"/>
        </w:rPr>
        <w:t>ượ</w:t>
      </w:r>
      <w:r w:rsidRPr="00516695">
        <w:rPr>
          <w:rFonts w:ascii="Times New Roman" w:hAnsi="Times New Roman"/>
          <w:sz w:val="24"/>
          <w:szCs w:val="24"/>
        </w:rPr>
        <w:t>ng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 xml:space="preserve"> ngh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>ch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: 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52"/>
          <w:sz w:val="24"/>
          <w:szCs w:val="24"/>
        </w:rPr>
        <w:object w:dxaOrig="7880" w:dyaOrig="1160">
          <v:shape id="_x0000_i1282" type="#_x0000_t75" style="width:394pt;height:58pt" o:ole="">
            <v:imagedata r:id="rId546" o:title=""/>
          </v:shape>
          <o:OLEObject Type="Embed" ProgID="Equation.DSMT4" ShapeID="_x0000_i1282" DrawAspect="Content" ObjectID="_1673943285" r:id="rId547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1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</w:r>
      <w:r w:rsidRPr="00516695">
        <w:rPr>
          <w:rFonts w:ascii="Times New Roman" w:hAnsi="Times New Roman"/>
          <w:sz w:val="24"/>
          <w:szCs w:val="24"/>
        </w:rPr>
        <w:softHyphen/>
        <w:t>= - 6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16695">
        <w:rPr>
          <w:rFonts w:ascii="Times New Roman" w:hAnsi="Times New Roman"/>
          <w:sz w:val="24"/>
          <w:szCs w:val="24"/>
        </w:rPr>
        <w:softHyphen/>
        <w:t xml:space="preserve"> = - 4 ; 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1</w:t>
      </w:r>
      <w:r w:rsidRPr="00516695">
        <w:rPr>
          <w:rFonts w:ascii="Times New Roman" w:hAnsi="Times New Roman"/>
          <w:sz w:val="24"/>
          <w:szCs w:val="24"/>
        </w:rPr>
        <w:softHyphen/>
        <w:t xml:space="preserve"> =  6  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16695">
        <w:rPr>
          <w:rFonts w:ascii="Times New Roman" w:hAnsi="Times New Roman"/>
          <w:sz w:val="24"/>
          <w:szCs w:val="24"/>
        </w:rPr>
        <w:softHyphen/>
        <w:t>= 4 .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)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 f(0) = c; f(1) = a + b + c; f(-1) = a - b +c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 xml:space="preserve">   </w:t>
      </w:r>
      <w:r w:rsidRPr="00516695">
        <w:rPr>
          <w:rFonts w:ascii="Times New Roman" w:hAnsi="Times New Roman"/>
          <w:position w:val="-68"/>
          <w:sz w:val="24"/>
          <w:szCs w:val="24"/>
        </w:rPr>
        <w:object w:dxaOrig="3720" w:dyaOrig="1480">
          <v:shape id="_x0000_i1283" type="#_x0000_t75" style="width:186pt;height:74pt" o:ole="">
            <v:imagedata r:id="rId548" o:title=""/>
          </v:shape>
          <o:OLEObject Type="Embed" ProgID="Equation.DSMT4" ShapeID="_x0000_i1283" DrawAspect="Content" ObjectID="_1673943286" r:id="rId549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(1)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(2) Suy ra (a + b) +(a - b)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719" w:dyaOrig="300">
          <v:shape id="_x0000_i1284" type="#_x0000_t75" style="width:85.95pt;height:15pt" o:ole="">
            <v:imagedata r:id="rId550" o:title=""/>
          </v:shape>
          <o:OLEObject Type="Embed" ProgID="Equation.DSMT4" ShapeID="_x0000_i1284" DrawAspect="Content" ObjectID="_1673943287" r:id="rId551"/>
        </w:objec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( 2; 3) = 1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680" w:dyaOrig="300">
          <v:shape id="_x0000_i1285" type="#_x0000_t75" style="width:34pt;height:15pt" o:ole="">
            <v:imagedata r:id="rId552" o:title=""/>
          </v:shape>
          <o:OLEObject Type="Embed" ProgID="Equation.DSMT4" ShapeID="_x0000_i1285" DrawAspect="Content" ObjectID="_1673943288" r:id="rId553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 a , b , c </w:t>
      </w:r>
      <w:r w:rsidR="003921A7" w:rsidRPr="00516695">
        <w:rPr>
          <w:rFonts w:ascii="Times New Roman" w:hAnsi="Times New Roman"/>
          <w:sz w:val="24"/>
          <w:szCs w:val="24"/>
        </w:rPr>
        <w:t>đề</w:t>
      </w:r>
      <w:r w:rsidRPr="00516695">
        <w:rPr>
          <w:rFonts w:ascii="Times New Roman" w:hAnsi="Times New Roman"/>
          <w:sz w:val="24"/>
          <w:szCs w:val="24"/>
        </w:rPr>
        <w:t>u chia h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cho 3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</w:rPr>
        <w:t>c)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 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040" w:dyaOrig="340">
          <v:shape id="_x0000_i1286" type="#_x0000_t75" style="width:102pt;height:17pt" o:ole="">
            <v:imagedata r:id="rId217" o:title=""/>
          </v:shape>
          <o:OLEObject Type="Embed" ProgID="Equation.DSMT4" ShapeID="_x0000_i1286" DrawAspect="Content" ObjectID="_1673943289" r:id="rId554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= </w:t>
      </w:r>
      <w:r w:rsidRPr="00516695">
        <w:rPr>
          <w:rFonts w:ascii="Times New Roman" w:hAnsi="Times New Roman"/>
          <w:position w:val="-6"/>
          <w:sz w:val="24"/>
          <w:szCs w:val="24"/>
          <w:lang w:val="es-ES"/>
        </w:rPr>
        <w:object w:dxaOrig="2040" w:dyaOrig="340">
          <v:shape id="_x0000_i1287" type="#_x0000_t75" style="width:102pt;height:17pt" o:ole="">
            <v:imagedata r:id="rId219" o:title=""/>
          </v:shape>
          <o:OLEObject Type="Embed" ProgID="Equation.DSMT4" ShapeID="_x0000_i1287" DrawAspect="Content" ObjectID="_1673943290" r:id="rId555"/>
        </w:objec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=</w:t>
      </w:r>
      <w:r w:rsidRPr="00516695">
        <w:rPr>
          <w:rFonts w:ascii="Times New Roman" w:hAnsi="Times New Roman"/>
          <w:position w:val="-10"/>
          <w:sz w:val="24"/>
          <w:szCs w:val="24"/>
          <w:lang w:val="es-ES"/>
        </w:rPr>
        <w:object w:dxaOrig="2240" w:dyaOrig="380">
          <v:shape id="_x0000_i1290" type="#_x0000_t75" style="width:112pt;height:19pt" o:ole="">
            <v:imagedata r:id="rId221" o:title=""/>
          </v:shape>
          <o:OLEObject Type="Embed" ProgID="Equation.DSMT4" ShapeID="_x0000_i1290" DrawAspect="Content" ObjectID="_1673943291" r:id="rId556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=</w:t>
      </w:r>
      <w:r w:rsidRPr="00516695">
        <w:rPr>
          <w:rFonts w:ascii="Times New Roman" w:hAnsi="Times New Roman"/>
          <w:position w:val="-6"/>
          <w:sz w:val="24"/>
          <w:szCs w:val="24"/>
          <w:lang w:val="es-ES"/>
        </w:rPr>
        <w:object w:dxaOrig="3220" w:dyaOrig="340">
          <v:shape id="_x0000_i1291" type="#_x0000_t75" style="width:161pt;height:17pt" o:ole="">
            <v:imagedata r:id="rId223" o:title=""/>
          </v:shape>
          <o:OLEObject Type="Embed" ProgID="Equation.DSMT4" ShapeID="_x0000_i1291" DrawAspect="Content" ObjectID="_1673943292" r:id="rId557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= 10( 3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n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-2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n-1</w:t>
      </w:r>
      <w:r w:rsidRPr="00516695">
        <w:rPr>
          <w:rFonts w:ascii="Times New Roman" w:hAnsi="Times New Roman"/>
          <w:sz w:val="24"/>
          <w:szCs w:val="24"/>
          <w:lang w:val="es-ES"/>
        </w:rPr>
        <w:t>)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Vậy </w:t>
      </w:r>
      <w:r w:rsidRPr="00516695">
        <w:rPr>
          <w:rFonts w:ascii="Times New Roman" w:hAnsi="Times New Roman"/>
          <w:sz w:val="24"/>
          <w:szCs w:val="24"/>
          <w:lang w:val="es-ES"/>
        </w:rPr>
        <w:object w:dxaOrig="2040" w:dyaOrig="340">
          <v:shape id="_x0000_i1292" type="#_x0000_t75" style="width:102pt;height:17pt" o:ole="">
            <v:imagedata r:id="rId217" o:title=""/>
          </v:shape>
          <o:OLEObject Type="Embed" ProgID="Equation.DSMT4" ShapeID="_x0000_i1292" DrawAspect="Content" ObjectID="_1673943293" r:id="rId558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object w:dxaOrig="120" w:dyaOrig="279">
          <v:shape id="_x0000_i1293" type="#_x0000_t75" style="width:6pt;height:13.95pt" o:ole="">
            <v:imagedata r:id="rId226" o:title=""/>
          </v:shape>
          <o:OLEObject Type="Embed" ProgID="Equation.DSMT4" ShapeID="_x0000_i1293" DrawAspect="Content" ObjectID="_1673943294" r:id="rId559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10 với mọi n là số nguyên dương.</w:t>
      </w:r>
    </w:p>
    <w:p w:rsidR="00172A43" w:rsidRPr="00516695" w:rsidRDefault="00D368A3" w:rsidP="00760F79">
      <w:pPr>
        <w:spacing w:line="360" w:lineRule="auto"/>
        <w:rPr>
          <w:rFonts w:ascii="Times New Roman" w:hAnsi="Times New Roman"/>
          <w:b/>
          <w:sz w:val="24"/>
          <w:szCs w:val="24"/>
          <w:lang w:val="es-ES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3945255</wp:posOffset>
                </wp:positionH>
                <wp:positionV relativeFrom="paragraph">
                  <wp:posOffset>128905</wp:posOffset>
                </wp:positionV>
                <wp:extent cx="1755775" cy="1899285"/>
                <wp:effectExtent l="0" t="0" r="0" b="2540"/>
                <wp:wrapNone/>
                <wp:docPr id="1355" name="Group 1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5775" cy="1899285"/>
                          <a:chOff x="5454" y="4551"/>
                          <a:chExt cx="2438" cy="2451"/>
                        </a:xfrm>
                      </wpg:grpSpPr>
                      <pic:pic xmlns:pic="http://schemas.openxmlformats.org/drawingml/2006/picture">
                        <pic:nvPicPr>
                          <pic:cNvPr id="1356" name="Picture 1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454" y="4551"/>
                            <a:ext cx="2438" cy="2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357" name="Line 1136"/>
                        <wps:cNvCnPr/>
                        <wps:spPr bwMode="auto">
                          <a:xfrm>
                            <a:off x="6109" y="5221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8" name="Text Box 1137"/>
                        <wps:cNvSpPr txBox="1">
                          <a:spLocks noChangeArrowheads="1"/>
                        </wps:cNvSpPr>
                        <wps:spPr bwMode="auto">
                          <a:xfrm>
                            <a:off x="5994" y="6236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A43" w:rsidRPr="003E2AA1" w:rsidRDefault="00172A43" w:rsidP="00172A43">
                              <w:pPr>
                                <w:rPr>
                                  <w:rFonts w:ascii="Arial" w:hAnsi="Arial" w:cs="Arial"/>
                                  <w:sz w:val="18"/>
                                </w:rPr>
                              </w:pPr>
                              <w:r w:rsidRPr="003E2AA1">
                                <w:rPr>
                                  <w:rFonts w:ascii="Arial" w:hAnsi="Arial" w:cs="Arial"/>
                                  <w:sz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34" o:spid="_x0000_s1062" style="position:absolute;margin-left:310.65pt;margin-top:10.15pt;width:138.25pt;height:149.55pt;z-index:251649536" coordorigin="5454,4551" coordsize="2438,2451" o:gfxdata="UEsDBBQABgAIAAAAIQCm5lH7DAEAABUCAAATAAAAW0NvbnRlbnRfVHlwZXNdLnhtbJSRTU7DMBBG 90jcwfIWJQ5dIITidEHKEhAqB7DsSWIR/8hjQnp77LSVoKJIXdoz75s3dr2ezUgmCKid5fS2rCgB K53Stuf0fftU3FOCUVglRmeB0x0gXTfXV/V25wFJoi1yOsToHxhDOYARWDoPNlU6F4yI6Rh65oX8 ED2wVVXdMelsBBuLmDNoU7fQic8xks2crvcmYDpKHvd9eRSn2mR+LnKF/ckEGPEEEt6PWoqYtmOT VSdmxcGqTOTSg4P2eJPUz0zIld9WPwccuJf0nEErIK8ixGdhkjtTARmsXOtk+X9GljRYuK7TEso2 4Gahjk7nspX7sgGmS8PbhL3BdExny6c23wA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M9CAR6yBAAA5w4AAA4AAABkcnMvZTJvRG9jLnhtbOxX227jNhB9L9B/ EPSuWFIk64I4i0S2gwXSNuhuP4CWKItYiVRJOnZa9N87Q0q+JM5usAGKPqwB27wOZ+ac4QyvPuy6 1nmkUjHBZ25w4bsO5aWoGF/P3D8+L73UdZQmvCKt4HTmPlHlfrj++aerbZ/TUDSirah0QAhX+baf uY3WfT6ZqLKhHVEXoqccJmshO6KhK9eTSpItSO/aSej708lWyKqXoqRKwejcTrrXRn5d01L/VteK aqeduaCbNr/S/K7wd3J9RfK1JH3DykEN8h1adIRxOHQvak40cTaSvRDVsVIKJWp9UYpuIuqaldTY ANYE/jNr7qTY9MaWdb5d93s3gWuf+em7xZa/Pj5Ih1WA3WUcuw4nHaBkDnaC4DJCB237dQ7r7mT/ qX+Q1kpo3ovyi4LpyfN57K/tYme1/UVUIJFstDAO2tWyQxFgurMzODztcaA77ZQwGCRxnCSgTQlz QZplYRpbpMoG4MR9cRRHrgPTURwH49xi2B9Gl0A73BxGdnZCcnuwUXZQ7vqqZ2UO38Gx0Hrh2G8T EHbpjaTuIKR7k4yOyC+b3gMO9ESzFWuZfjJ8Bh+hUvzxgZXoa+ycYDQdMYIFeC6iZJwzrrT7CNpl EHK4KBrC1/RG9RAO4FCQMA5JKbYNJZXCYcTyVIrpnuiyalm/ZG2LEGJ7sBoi6hkjzzjOsn0uyk1H ubbhK2kLDhBcNaxXriNz2q0osFF+rALDF+DEvdJ4HLLDhNTfYXrj+1l46xWxX3iRnyy8myxKvMRf JJEfpUERFP/g7iDKN4qCG0g779mgK4y+0PZs/Aw3jY1ME+HOIzH3CHrKKDT+GxVhCF2CuipZ/g7O hnXQ1pLqssFmDZ4bxmHxfsK4+eBZxEBBpH0zeM4EwRhCXwkBoIZU+o6KzsEG+Bo0Nb4mj2CHtW1c glpzgYgbW1p+MgBG2JFzKGV+tkgXaeRF4XQBKM3n3s2yiLzpEuJ7fjkvinkwotSwqqIcj3k/SMbn omXVyFMl16uilRa8pfkYrgMCh2UTJMtBjRFYFHYgXhaEkX8bZt5ymiZetIxiL0v81POD7Dab+lEW zZenJt0zTt9vkrOduVkcxgalI6WRaEe2+ebz0jaSd0xDmm1ZN3PT/SKSY+gveGWg1YS1tn3kClT/ 4ArLecv1kaQwi034YqKAJK7GOwF6b4szTOHn0t+nhvQUTEaxJ3dgMt6BxrtwAU7R5mFZwR/k0HtT EE0DPzOZJA7DIZOMQQQFg8lAfmoKBTB/zF5jeAwR1IKb3hxB7wYTqoIBs9fw+59G5f4iOWKYDVLL rJFplmGIJyJokV2J6skACxncsOy/oxvUErYs+ozEuBU7zLnJEeWwLHL0DmYwjZr7x1ZHX0m0A1tx q7XkTWSNs8yWPdPQkt7eTlg0xdFAV2xAALzO1h/3PZQvr1Lwx31/trY5jUa9W+3Mq8HWnjhpA9SR AioKYCK8CaHRCPmX62zhfTVz1Z8bgnVy+5FDYsiCCAmrTSeKkxA68nhmdTxDeAmiZq52HdsstH3E bXrJ1g2cZOOOixt4aNTMVDEHrQBu7EBuMi3zmjIRMrz88Ll23DerDu/T638BAAD//wMAUEsDBBQA BgAIAAAAIQCOIglCugAAACEBAAAZAAAAZHJzL19yZWxzL2Uyb0RvYy54bWwucmVsc4SPywrCMBBF 94L/EGZv07oQkabdiNCt1A8YkmkbbB4kUezfG3BjQXA593LPYer2ZWb2pBC1swKqogRGVjql7Sjg 1l92R2AxoVU4O0sCForQNttNfaUZUx7FSfvIMsVGAVNK/sR5lBMZjIXzZHMzuGAw5TOM3KO840h8 X5YHHr4Z0KyYrFMCQqcqYP3is/k/2w2DlnR28mHIph8Krk12ZyCGkZIAQ0rjJ6wKMgPwpuarx5o3 AAAA//8DAFBLAwQUAAYACAAAACEAnIbDgeEAAAAKAQAADwAAAGRycy9kb3ducmV2LnhtbEyPwUrD QBCG74LvsIzgzW420drGbEop6qkUbAXxNk2mSWh2N2S3Sfr2jic9DcN8/PP92WoyrRio942zGtQs AkG2cGVjKw2fh7eHBQgf0JbYOksaruRhld/eZJiWbrQfNOxDJTjE+hQ11CF0qZS+qMmgn7mOLN9O rjcYeO0rWfY4crhpZRxFc2mwsfyhxo42NRXn/cVoeB9xXCfqddieT5vr9+Fp97VVpPX93bR+ARFo Cn8w/OqzOuTsdHQXW3rRapjHKmFUQxzxZGCxfOYuRw2JWj6CzDP5v0L+AwAA//8DAFBLAwQUAAYA CAAAACEA1WGDZLkFAAAwHQAAFAAAAGRycy9tZWRpYS9pbWFnZTEuZW1m1JdvaJV1FMfP1alrznU3 Bm067V5tbmraXghFWGxu2WQKa+sfvYm1jZQprRA3aLRBLyRK3Hql0AsrMWwTNaIkCNeb6EUqJmRj L6JeSJCYW1v6IrDP93rP9XoZN9nz3MEO93vP7zm/3++c85zf+d7nPhEz+wBcBY1gf8RsDL1phdno ErPFj5l9wTj2zM5tZhGrWWl2i/mFIAr2gITk8Y2xlv037ljufv+eZwMnFlqrdVmn7bN222Xd1mYd rKjHw26uJMWgEOSDB0AUjILvwFIQBZ+AT0EBiAIX7Yv6BZpkrRpUgGcbttcvQK8gtyn0KfQ0WhIH ircWaC1TCXFtNmCVWORftpfAI+AvcAHswXgRLf+nIlPEmLbVjLX+NqIcfK9yKgWKp5xUw5nyXI7P NuaUb9A8r+OnBShfz3N5pC3UPFVP1VUSB7Opp+epeqquqqfyVE2D1lN1HMZfJzpoPVXHQbARX17P zshwKPVUnl34FofCyPMVfBWl5Vkb6Qolz8qkzzDO/SY5ngLp514ZuRjKuTuPVE/VVRIHQfpT9VRd vT9V06D9qXp6f6qnJLPNU/UcBOpP1VV5qj9V06B5eh3FI+UrmW2eXkflOYgf5alaKtegeT6FT53R NvQbaInnqd9f/R4vA1WgDLAsIbeTOv333p8Lyi9TfJ3m1gP5ehpnu9Fb0XvRM92L1lcDfy54bi3Y utnHx6Z4dqBSMihjUursLWK03X32+sR966G+/O9bbVNh/Fjj6EOWHzM721tm3bEy642UJq7/UJI8 rWqnS6wBfHSzxMquD/bdWDzUp+fan+hfjwz09WKX/LBoqG8QHw23Suw5xo1LSm0v+tDSaPVh7OnQ +qi+8N93vDzx/2MKP6c3TPYopygVWMRsLBmzFJ+KfeGbiZ6j1ZM9nOaxa8zFWDMwUp7QDFOiukr6 i/oTdzHyYpOpJ86eGefPzLh17E/8BNzzXNfZ+T7dkZ/NKsaay5QmDNGkUbn6Ou+9RuKpD55PopDr HYxL0C+jUfxR+qnu0prLdb5HNq1JF9Va0oyxEeSDzNirsSlfratOjuXrfv9vrGLxOdavQ19GS+JA sXLNlzXEPE+cKvQl9Ez3okNMvy/PrQV7N/v45JgvJVaT0ef/cp3e518XFBzwHhePMmUf6z/snOy5 D76scz/pPp78re4dcUM29ZvuWZB4/+i01HOqlc8/qAVc5fEdA1GwOcmnbvipnlHvSNL5op745fNx iw3nli/ee3oG6n+f82WC8cfgb3ASMJ3ii++RLRtftjOv+w6bL68R+DP86l3pK7QkDuaCL+3EPEGs 19Gqyzzmy3ve5wH5st79UI6UZOOL94/4op4Lgy97OY9dx8btNMjl80Vx1Htvo9V7zpfNXB/kegv6 CBqV4ovvkS0bX3YyvxSEzZdiAr+AX9W9Ey2Jg7ngSxkxXyVWBbodPY/58r73eUC+bHA/lCMl2fji /SO+qOfC4It6Iv/ouDWDXPLFe0/n30HuzperjBvBNdAKmE7xxffIlo0vW5lXD+eCL5P4fZgEFiQS mzu+lBNPz9yV6JvoecyXg97nAfnyqPuhHCnJxhfvH/FFPRcWX5qvjNlhkGu+6PzFF/VeOl/OYxdf xgBT9/BFe2TLxpc65nPBlxECT+D7WyUgIHGgWKWgECwDVaAMJJeYv2BXYtMa2deCCrAAZIqv05y/ 759kk7h6Bv0Peh7z5ZD3eUC+bHQ/6fX7P76of3Ra6rkw+PIlfmp+HrNekEu+KM4EmZ9Dq4GcL92M f8Skd4Qrd6ZSfPE92rIDpIvexyTNGOtBLvjyOIF78b0dfQAtiQPFyjVfniBmP3G2oN9Fz2O+DHmf B+TLJvdDOVKSjS/eP4nToo5h8KUWP73Hx20U5JIviTjcZRPx1HvOlyKu9W5Qin4TjUrxxffIlo0v DcwH5UsxPgqBYhUB8UESBRr/BwAA//8DAFBLAQItABQABgAIAAAAIQCm5lH7DAEAABUCAAATAAAA AAAAAAAAAAAAAAAAAABbQ29udGVudF9UeXBlc10ueG1sUEsBAi0AFAAGAAgAAAAhADj9If/WAAAA lAEAAAsAAAAAAAAAAAAAAAAAPQEAAF9yZWxzLy5yZWxzUEsBAi0AFAAGAAgAAAAhAM9CAR6yBAAA 5w4AAA4AAAAAAAAAAAAAAAAAPAIAAGRycy9lMm9Eb2MueG1sUEsBAi0AFAAGAAgAAAAhAI4iCUK6 AAAAIQEAABkAAAAAAAAAAAAAAAAAGgcAAGRycy9fcmVscy9lMm9Eb2MueG1sLnJlbHNQSwECLQAU AAYACAAAACEAnIbDgeEAAAAKAQAADwAAAAAAAAAAAAAAAAALCAAAZHJzL2Rvd25yZXYueG1sUEsB Ai0AFAAGAAgAAAAhANVhg2S5BQAAMB0AABQAAAAAAAAAAAAAAAAAGQkAAGRycy9tZWRpYS9pbWFn ZTEuZW1mUEsFBgAAAAAGAAYAfAEAAAQPAAAAAA== ">
                <v:shape id="Picture 1135" o:spid="_x0000_s1063" type="#_x0000_t75" style="position:absolute;left:5454;top:4551;width:2438;height:2451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HRoiHTDAAAA3QAAAA8AAABkcnMvZG93bnJldi54bWxET0trAjEQvgv9D2EKvWnSl+hqFCkUeqni C/E2JOPu2s1k2WR1/fdNoeBtPr7nTOedq8SFmlB61vA8UCCIjbcl5xp228/+CESIyBYrz6ThRgHm s4feFDPrr7ymyybmIoVwyFBDEWOdSRlMQQ7DwNfEiTv5xmFMsMmlbfCawl0lX5QaSoclp4YCa/oo yPxsWqfhzZnxfqyqZXs6fx/VarFqzUFq/fTYLSYgInXxLv53f9k0//V9CH/fpBPk7BcAAP//AwBQ SwECLQAUAAYACAAAACEABKs5XgABAADmAQAAEwAAAAAAAAAAAAAAAAAAAAAAW0NvbnRlbnRfVHlw ZXNdLnhtbFBLAQItABQABgAIAAAAIQAIwxik1AAAAJMBAAALAAAAAAAAAAAAAAAAADEBAABfcmVs cy8ucmVsc1BLAQItABQABgAIAAAAIQAzLwWeQQAAADkAAAASAAAAAAAAAAAAAAAAAC4CAABkcnMv cGljdHVyZXhtbC54bWxQSwECLQAUAAYACAAAACEAdGiIdMMAAADdAAAADwAAAAAAAAAAAAAAAACf AgAAZHJzL2Rvd25yZXYueG1sUEsFBgAAAAAEAAQA9wAAAI8DAAAAAA== ">
                  <v:imagedata r:id="rId561" o:title=""/>
                </v:shape>
                <v:line id="Line 1136" o:spid="_x0000_s1064" style="position:absolute;visibility:visible;mso-wrap-style:square" from="6109,5221" to="6109,63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NFfjsYAAADdAAAADwAAAGRycy9kb3ducmV2LnhtbERPTWvCQBC9F/wPyxR6q5tWmkp0FWkp aA9FraDHMTsmsdnZsLtN0n/vCgVv83ifM533phYtOV9ZVvA0TEAQ51ZXXCjYfX88jkH4gKyxtkwK /sjDfDa4m2KmbccbarehEDGEfYYKyhCaTEqfl2TQD21DHLmTdQZDhK6Q2mEXw00tn5MklQYrjg0l NvRWUv6z/TUKvkbrtF2sPpf9fpUe8/fN8XDunFIP9/1iAiJQH27if/dSx/mjl1e4fhNPkLML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zRX47GAAAA3QAAAA8AAAAAAAAA AAAAAAAAoQIAAGRycy9kb3ducmV2LnhtbFBLBQYAAAAABAAEAPkAAACUAwAAAAA= "/>
                <v:shape id="Text Box 1137" o:spid="_x0000_s1065" type="#_x0000_t202" style="position:absolute;left:5994;top:6236;width:54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sklTMUA AADdAAAADwAAAGRycy9kb3ducmV2LnhtbESPQWvCQBCF74L/YRnBm+6qtdToKtJS6KlS2wrehuyY BLOzIbs16b/vHAreZnhv3vtms+t9rW7UxiqwhdnUgCLOg6u4sPD1+Tp5AhUTssM6MFn4pQi77XCw wcyFjj/odkyFkhCOGVooU2oyrWNeksc4DQ2xaJfQekyytoV2LXYS7ms9N+ZRe6xYGkps6Lmk/Hr8 8Ra+3y/n04M5FC9+2XShN5r9Sls7HvX7NahEfbqb/6/fnOAvloIr38gIevsHAAD//wMAUEsBAi0A FAAGAAgAAAAhAPD3irv9AAAA4gEAABMAAAAAAAAAAAAAAAAAAAAAAFtDb250ZW50X1R5cGVzXS54 bWxQSwECLQAUAAYACAAAACEAMd1fYdIAAACPAQAACwAAAAAAAAAAAAAAAAAuAQAAX3JlbHMvLnJl bHNQSwECLQAUAAYACAAAACEAMy8FnkEAAAA5AAAAEAAAAAAAAAAAAAAAAAApAgAAZHJzL3NoYXBl eG1sLnhtbFBLAQItABQABgAIAAAAIQCGySVMxQAAAN0AAAAPAAAAAAAAAAAAAAAAAJgCAABkcnMv ZG93bnJldi54bWxQSwUGAAAAAAQABAD1AAAAigMAAAAA " filled="f" stroked="f">
                  <v:textbox>
                    <w:txbxContent>
                      <w:p w:rsidR="00172A43" w:rsidRPr="003E2AA1" w:rsidRDefault="00172A43" w:rsidP="00172A43">
                        <w:pPr>
                          <w:rPr>
                            <w:rFonts w:ascii="Arial" w:hAnsi="Arial" w:cs="Arial"/>
                            <w:sz w:val="18"/>
                          </w:rPr>
                        </w:pPr>
                        <w:r w:rsidRPr="003E2AA1">
                          <w:rPr>
                            <w:rFonts w:ascii="Arial" w:hAnsi="Arial" w:cs="Arial"/>
                            <w:sz w:val="18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b/>
          <w:sz w:val="24"/>
          <w:szCs w:val="24"/>
          <w:lang w:val="es-ES"/>
        </w:rPr>
      </w:pPr>
    </w:p>
    <w:p w:rsidR="00172A43" w:rsidRPr="00516695" w:rsidRDefault="00172A43" w:rsidP="00760F79">
      <w:pPr>
        <w:spacing w:line="360" w:lineRule="auto"/>
        <w:rPr>
          <w:rFonts w:ascii="Times New Roman" w:hAnsi="Times New Roman"/>
          <w:b/>
          <w:sz w:val="24"/>
          <w:szCs w:val="24"/>
          <w:lang w:val="es-ES"/>
        </w:rPr>
      </w:pP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Bài 5: </w:t>
      </w:r>
    </w:p>
    <w:p w:rsidR="00172A43" w:rsidRPr="00516695" w:rsidRDefault="00172A43" w:rsidP="00760F79">
      <w:pPr>
        <w:numPr>
          <w:ilvl w:val="0"/>
          <w:numId w:val="6"/>
        </w:num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sym w:font="Symbol" w:char="F044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AIC =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44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BHA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BH = AI                                                                                 (0,5điểm)</w:t>
      </w:r>
    </w:p>
    <w:p w:rsidR="00172A43" w:rsidRPr="00516695" w:rsidRDefault="00172A43" w:rsidP="00760F79">
      <w:pPr>
        <w:numPr>
          <w:ilvl w:val="0"/>
          <w:numId w:val="6"/>
        </w:num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>BH2 + CI2 = BH2 + AH2 = AB2                                                                          (0,75điểm)</w:t>
      </w:r>
    </w:p>
    <w:p w:rsidR="00172A43" w:rsidRPr="00516695" w:rsidRDefault="00172A43" w:rsidP="00760F79">
      <w:pPr>
        <w:numPr>
          <w:ilvl w:val="0"/>
          <w:numId w:val="6"/>
        </w:num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AM, CI là 2 đường cao cắt nhau tại N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N là trực tâm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DN</w:t>
      </w:r>
      <w:r w:rsidRPr="00516695">
        <w:rPr>
          <w:rFonts w:ascii="Times New Roman" w:hAnsi="Times New Roman"/>
          <w:sz w:val="24"/>
          <w:szCs w:val="24"/>
          <w:lang w:val="es-ES"/>
        </w:rPr>
        <w:object w:dxaOrig="240" w:dyaOrig="260">
          <v:shape id="_x0000_i1294" type="#_x0000_t75" style="width:12pt;height:13pt" o:ole="">
            <v:imagedata r:id="rId562" o:title=""/>
          </v:shape>
          <o:OLEObject Type="Embed" ProgID="Equation.3" ShapeID="_x0000_i1294" DrawAspect="Content" ObjectID="_1673943295" r:id="rId563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AC              (0,75điểm)</w:t>
      </w:r>
    </w:p>
    <w:p w:rsidR="00172A43" w:rsidRPr="00516695" w:rsidRDefault="00172A43" w:rsidP="00760F79">
      <w:pPr>
        <w:numPr>
          <w:ilvl w:val="0"/>
          <w:numId w:val="6"/>
        </w:num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sym w:font="Symbol" w:char="F044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BHM =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44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AIM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HM = MI và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BMH =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>IMA                                           (0,25điểm)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mà :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IMA +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BMI = 900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BMH +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>BMI = 900                                      (0,25điểm)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44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HMI vuông cân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HIM = 450                                                                 (0,25điểm)                            </w:t>
      </w:r>
    </w:p>
    <w:p w:rsidR="00172A43" w:rsidRPr="00516695" w:rsidRDefault="00D368A3" w:rsidP="00760F79">
      <w:pPr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4953635</wp:posOffset>
                </wp:positionV>
                <wp:extent cx="0" cy="0"/>
                <wp:effectExtent l="5715" t="8255" r="13335" b="10795"/>
                <wp:wrapNone/>
                <wp:docPr id="1354" name="Line 1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33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390.05pt" to="198pt,390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WJLWfEAIAACgEAAAOAAAAZHJzL2Uyb0RvYy54bWysU8GO2jAQvVfqP1i+QxIIFCLCqiLQy7ZF 2u0HGNshVh3bsg0BVf33jh2C2PZSVc3BGdszb97MG6+eLq1EZ26d0KrE2TjFiCuqmVDHEn973Y0W GDlPFCNSK17iK3f4af3+3aozBZ/oRkvGLQIQ5YrOlLjx3hRJ4mjDW+LG2nAFl7W2LfGwtceEWdIB eiuTSZrOk05bZqym3Dk4rfpLvI74dc2p/1rXjnskSwzcfFxtXA9hTdYrUhwtMY2gNxrkH1i0RChI eoeqiCfoZMUfUK2gVjtd+zHVbaLrWlAea4BqsvS3al4aYnisBZrjzL1N7v/B0i/nvUWCgXbTWY6R Ii2o9CwUR1k2nYb+dMYV4LZRexsqpBf1Yp41/e6Q0puGqCOPPF+vBiKzEJG8CQkbZyDLofusGfiQ k9exWZfatgES2oAuUZPrXRN+8Yj2h3Q4TUgxhBjr/CeuWxSMEksgHCHJ+dn5QIEUg0vIoPROSBnF lgp1JV7OJrMY4LQULFwGN2ePh4206EzCuMQv1gM3j25WnxSLYA0nbHuzPRGytyG5VAEPigA6N6uf hx/LdLldbBf5KJ/Mt6M8rarRx90mH8132YdZNa02myr7GahledEIxrgK7IbZzPK/0/72Svqpuk/n vQ3JW/TYLyA7/CPpqGIQrh+Bg2bXvR3UhXGMzrenE+b9cQ/24wNf/wIAAP//AwBQSwMEFAAGAAgA AAAhAGkjRhbcAAAACwEAAA8AAABkcnMvZG93bnJldi54bWxMj8FOwzAQRO9I/IO1SFwqareVSglx KgTkxoUC4rqNlyQiXqex2wa+nkUgwXFnRzNv8vXoO3WgIbaBLcymBhRxFVzLtYXnp/JiBSomZIdd YLLwQRHWxelJjpkLR36kwybVSkI4ZmihSanPtI5VQx7jNPTE8nsLg8ck51BrN+BRwn2n58YstceW paHBnm4bqt43e28hli+0Kz8n1cS8LupA893dwz1ae3423lyDSjSmPzN84ws6FMK0DXt2UXUWFldL 2ZIsXK7MDJQ4fpTtr6KLXP/fUHwBAAD//wMAUEsBAi0AFAAGAAgAAAAhALaDOJL+AAAA4QEAABMA AAAAAAAAAAAAAAAAAAAAAFtDb250ZW50X1R5cGVzXS54bWxQSwECLQAUAAYACAAAACEAOP0h/9YA AACUAQAACwAAAAAAAAAAAAAAAAAvAQAAX3JlbHMvLnJlbHNQSwECLQAUAAYACAAAACEA1iS1nxAC AAAoBAAADgAAAAAAAAAAAAAAAAAuAgAAZHJzL2Uyb0RvYy54bWxQSwECLQAUAAYACAAAACEAaSNG FtwAAAALAQAADwAAAAAAAAAAAAAAAABqBAAAZHJzL2Rvd25yZXYueG1sUEsFBgAAAAAEAAQA8wAA AHMFAAAAAA== "/>
            </w:pict>
          </mc:Fallback>
        </mc:AlternateConten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 xml:space="preserve">          mà : </w: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 xml:space="preserve">HIC = 900 </w: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>HIM =</w: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 xml:space="preserve">MIC= 450 </w: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 xml:space="preserve">   IM là phân giác </w: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 xml:space="preserve">HIC               (0,25điểm)    </w:t>
      </w:r>
    </w:p>
    <w:p w:rsidR="00172A43" w:rsidRPr="00516695" w:rsidRDefault="00172A43" w:rsidP="00760F79">
      <w:pPr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*) Ghi ch</w:t>
      </w:r>
      <w:r w:rsidR="003921A7" w:rsidRPr="00516695">
        <w:rPr>
          <w:rFonts w:ascii="Times New Roman" w:hAnsi="Times New Roman"/>
          <w:b/>
          <w:sz w:val="24"/>
          <w:szCs w:val="24"/>
        </w:rPr>
        <w:t>ú</w:t>
      </w:r>
      <w:r w:rsidRPr="00516695">
        <w:rPr>
          <w:rFonts w:ascii="Times New Roman" w:hAnsi="Times New Roman"/>
          <w:b/>
          <w:sz w:val="24"/>
          <w:szCs w:val="24"/>
        </w:rPr>
        <w:t>:</w:t>
      </w:r>
    </w:p>
    <w:p w:rsidR="00575187" w:rsidRPr="00516695" w:rsidRDefault="00172A43" w:rsidP="00760F79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h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c sinh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gi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i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ú</w:t>
      </w:r>
      <w:r w:rsidRPr="00516695">
        <w:rPr>
          <w:rFonts w:ascii="Times New Roman" w:hAnsi="Times New Roman"/>
          <w:sz w:val="24"/>
          <w:szCs w:val="24"/>
        </w:rPr>
        <w:t>ng, v</w:t>
      </w:r>
      <w:r w:rsidR="003921A7" w:rsidRPr="00516695">
        <w:rPr>
          <w:rFonts w:ascii="Times New Roman" w:hAnsi="Times New Roman"/>
          <w:sz w:val="24"/>
          <w:szCs w:val="24"/>
        </w:rPr>
        <w:t>ẫ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t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i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a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6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575187" w:rsidRPr="00516695" w:rsidRDefault="00575187" w:rsidP="00760F79">
      <w:pPr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ĐÁP ÁN - BIỂU CHẤM</w:t>
      </w:r>
    </w:p>
    <w:p w:rsidR="00575187" w:rsidRPr="00516695" w:rsidRDefault="00575187" w:rsidP="00760F79">
      <w:pPr>
        <w:rPr>
          <w:rFonts w:ascii="Times New Roman" w:hAnsi="Times New Roman"/>
          <w:b/>
          <w:sz w:val="24"/>
          <w:szCs w:val="24"/>
        </w:rPr>
      </w:pPr>
    </w:p>
    <w:tbl>
      <w:tblPr>
        <w:tblW w:w="10346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8409"/>
        <w:gridCol w:w="979"/>
      </w:tblGrid>
      <w:tr w:rsidR="00AB78A1" w:rsidRPr="00516695" w:rsidTr="00AB78A1">
        <w:trPr>
          <w:tblHeader/>
        </w:trPr>
        <w:tc>
          <w:tcPr>
            <w:tcW w:w="958" w:type="dxa"/>
            <w:tcBorders>
              <w:bottom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409" w:type="dxa"/>
            <w:tcBorders>
              <w:bottom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7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</w:tr>
      <w:tr w:rsidR="00AB78A1" w:rsidRPr="00516695" w:rsidTr="00AB78A1">
        <w:tc>
          <w:tcPr>
            <w:tcW w:w="958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âu 1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(4,5 đ)</w:t>
            </w:r>
          </w:p>
        </w:tc>
        <w:tc>
          <w:tcPr>
            <w:tcW w:w="8409" w:type="dxa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a) (1,5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00" w:dyaOrig="320">
                <v:shape id="_x0000_i1295" type="#_x0000_t75" style="width:20pt;height:16pt" o:ole="">
                  <v:imagedata r:id="rId564" o:title=""/>
                </v:shape>
                <o:OLEObject Type="Embed" ProgID="Equation.3" ShapeID="_x0000_i1295" DrawAspect="Content" ObjectID="_1673943296" r:id="rId56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(1+5) = 162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00" w:dyaOrig="320">
                <v:shape id="_x0000_i1296" type="#_x0000_t75" style="width:20pt;height:16pt" o:ole="">
                  <v:imagedata r:id="rId566" o:title=""/>
                </v:shape>
                <o:OLEObject Type="Embed" ProgID="Equation.3" ShapeID="_x0000_i1296" DrawAspect="Content" ObjectID="_1673943297" r:id="rId56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7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=&gt; x-1= 3 =&gt; x = 4</w:t>
            </w:r>
          </w:p>
        </w:tc>
        <w:tc>
          <w:tcPr>
            <w:tcW w:w="9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b) (1,5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3x +x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0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(3 + x) = 0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ind w:left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x=0 hoặc x= -3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c) (1,5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(x-1)(x-3) &lt; 0 vì x-1 &gt; x-3 nên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(x-1)(x-3) &lt; 0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40" w:dyaOrig="240">
                <v:shape id="_x0000_i1297" type="#_x0000_t75" style="width:17pt;height:12pt" o:ole="">
                  <v:imagedata r:id="rId568" o:title=""/>
                </v:shape>
                <o:OLEObject Type="Embed" ProgID="Equation.3" ShapeID="_x0000_i1297" DrawAspect="Content" ObjectID="_1673943298" r:id="rId569"/>
              </w:objec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2200" w:dyaOrig="720">
                <v:shape id="_x0000_i1298" type="#_x0000_t75" style="width:110pt;height:36pt" o:ole="">
                  <v:imagedata r:id="rId570" o:title=""/>
                </v:shape>
                <o:OLEObject Type="Embed" ProgID="Equation.3" ShapeID="_x0000_i1298" DrawAspect="Content" ObjectID="_1673943299" r:id="rId571"/>
              </w:objec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,0</w:t>
            </w:r>
          </w:p>
        </w:tc>
      </w:tr>
      <w:tr w:rsidR="00AB78A1" w:rsidRPr="00516695" w:rsidTr="00AB78A1">
        <w:trPr>
          <w:trHeight w:val="1202"/>
        </w:trPr>
        <w:tc>
          <w:tcPr>
            <w:tcW w:w="958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âu 2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(3,0 đ)</w:t>
            </w:r>
          </w:p>
        </w:tc>
        <w:tc>
          <w:tcPr>
            <w:tcW w:w="8409" w:type="dxa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a) (1,5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ừ 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080" w:dyaOrig="620">
                <v:shape id="_x0000_i1299" type="#_x0000_t75" style="width:54pt;height:31pt" o:ole="">
                  <v:imagedata r:id="rId76" o:title=""/>
                </v:shape>
                <o:OLEObject Type="Embed" ProgID="Equation.3" ShapeID="_x0000_i1299" DrawAspect="Content" ObjectID="_1673943300" r:id="rId57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 có: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460" w:dyaOrig="660">
                <v:shape id="_x0000_i1300" type="#_x0000_t75" style="width:323pt;height:33pt" o:ole="">
                  <v:imagedata r:id="rId573" o:title=""/>
                </v:shape>
                <o:OLEObject Type="Embed" ProgID="Equation.3" ShapeID="_x0000_i1300" DrawAspect="Content" ObjectID="_1673943301" r:id="rId574"/>
              </w:objec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108"/>
                <w:sz w:val="24"/>
                <w:szCs w:val="24"/>
              </w:rPr>
              <w:object w:dxaOrig="2360" w:dyaOrig="2280">
                <v:shape id="_x0000_i1301" type="#_x0000_t75" style="width:118pt;height:114pt" o:ole="">
                  <v:imagedata r:id="rId575" o:title=""/>
                </v:shape>
                <o:OLEObject Type="Embed" ProgID="Equation.3" ShapeID="_x0000_i1301" DrawAspect="Content" ObjectID="_1673943302" r:id="rId57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( Vì x, y, z cùng dấu)</w:t>
            </w:r>
          </w:p>
        </w:tc>
        <w:tc>
          <w:tcPr>
            <w:tcW w:w="9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5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tcBorders>
              <w:bottom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b) (1,5 đ)</w:t>
            </w:r>
          </w:p>
          <w:p w:rsidR="00575187" w:rsidRPr="00516695" w:rsidRDefault="00575187" w:rsidP="00AB78A1">
            <w:pPr>
              <w:shd w:val="clear" w:color="auto" w:fill="FFFFFF"/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 có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4239" w:dyaOrig="620">
                <v:shape id="_x0000_i1302" type="#_x0000_t75" style="width:198.8pt;height:30.75pt" o:ole="">
                  <v:imagedata r:id="rId577" o:title=""/>
                </v:shape>
                <o:OLEObject Type="Embed" ProgID="Equation.DSMT4" ShapeID="_x0000_i1302" DrawAspect="Content" ObjectID="_1673943303" r:id="rId57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do a,b,c,d &gt; 0 =&gt; a+b+c+d &gt;0)</w:t>
            </w:r>
          </w:p>
          <w:p w:rsidR="00575187" w:rsidRPr="00516695" w:rsidRDefault="00575187" w:rsidP="00AB78A1">
            <w:pPr>
              <w:shd w:val="clear" w:color="auto" w:fill="FFFFFF"/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uy ra a = b = c= d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hay vào tính được P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>
                <v:shape id="_x0000_i1303" type="#_x0000_t75" style="width:10pt;height:13pt" o:ole="">
                  <v:imagedata r:id="rId579" o:title=""/>
                </v:shape>
                <o:OLEObject Type="Embed" ProgID="Equation.DSMT4" ShapeID="_x0000_i1303" DrawAspect="Content" ObjectID="_1673943304" r:id="rId580"/>
              </w:object>
            </w:r>
          </w:p>
        </w:tc>
        <w:tc>
          <w:tcPr>
            <w:tcW w:w="97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0,5  </w:t>
            </w:r>
          </w:p>
        </w:tc>
      </w:tr>
      <w:tr w:rsidR="00AB78A1" w:rsidRPr="00516695" w:rsidTr="00AB78A1">
        <w:trPr>
          <w:trHeight w:val="600"/>
        </w:trPr>
        <w:tc>
          <w:tcPr>
            <w:tcW w:w="958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âu 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(3,0 đ)</w:t>
            </w:r>
          </w:p>
        </w:tc>
        <w:tc>
          <w:tcPr>
            <w:tcW w:w="8409" w:type="dxa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a) (1,5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a có x + y + xy =2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+ 1 + y(x + 1) = 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x+1)(y+1)=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Do x, y nguyên nên x + 1 và y + 1 phải là ước của 3. Lập bảng ta có: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tcBorders>
              <w:bottom w:val="single" w:sz="4" w:space="0" w:color="auto"/>
            </w:tcBorders>
            <w:shd w:val="clear" w:color="auto" w:fill="auto"/>
          </w:tcPr>
          <w:tbl>
            <w:tblPr>
              <w:tblpPr w:leftFromText="180" w:rightFromText="180" w:vertAnchor="page" w:horzAnchor="margin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965"/>
              <w:gridCol w:w="1473"/>
              <w:gridCol w:w="1479"/>
              <w:gridCol w:w="1664"/>
              <w:gridCol w:w="1479"/>
            </w:tblGrid>
            <w:tr w:rsidR="00AB78A1" w:rsidRPr="00516695" w:rsidTr="00AB78A1">
              <w:trPr>
                <w:trHeight w:val="429"/>
              </w:trPr>
              <w:tc>
                <w:tcPr>
                  <w:tcW w:w="1965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x+1</w:t>
                  </w:r>
                </w:p>
              </w:tc>
              <w:tc>
                <w:tcPr>
                  <w:tcW w:w="1473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664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3</w:t>
                  </w:r>
                </w:p>
              </w:tc>
            </w:tr>
            <w:tr w:rsidR="00AB78A1" w:rsidRPr="00516695" w:rsidTr="00AB78A1">
              <w:trPr>
                <w:trHeight w:val="429"/>
              </w:trPr>
              <w:tc>
                <w:tcPr>
                  <w:tcW w:w="1965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y+1</w:t>
                  </w:r>
                </w:p>
              </w:tc>
              <w:tc>
                <w:tcPr>
                  <w:tcW w:w="1473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664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1</w:t>
                  </w:r>
                </w:p>
              </w:tc>
            </w:tr>
            <w:tr w:rsidR="00AB78A1" w:rsidRPr="00516695" w:rsidTr="00AB78A1">
              <w:trPr>
                <w:trHeight w:val="429"/>
              </w:trPr>
              <w:tc>
                <w:tcPr>
                  <w:tcW w:w="1965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1473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664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4</w:t>
                  </w:r>
                </w:p>
              </w:tc>
            </w:tr>
            <w:tr w:rsidR="00AB78A1" w:rsidRPr="00516695" w:rsidTr="00AB78A1">
              <w:trPr>
                <w:trHeight w:val="429"/>
              </w:trPr>
              <w:tc>
                <w:tcPr>
                  <w:tcW w:w="1965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1473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664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4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2</w:t>
                  </w:r>
                </w:p>
              </w:tc>
            </w:tr>
          </w:tbl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các cặp (x,y) là: (0,2); (2,0); (-2,-4); (-4,-2)</w:t>
            </w:r>
          </w:p>
        </w:tc>
        <w:tc>
          <w:tcPr>
            <w:tcW w:w="97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b) (1,5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Q =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840" w:dyaOrig="620">
                <v:shape id="_x0000_i1304" type="#_x0000_t75" style="width:42pt;height:31pt" o:ole="">
                  <v:imagedata r:id="rId84" o:title=""/>
                </v:shape>
                <o:OLEObject Type="Embed" ProgID="Equation.3" ShapeID="_x0000_i1304" DrawAspect="Content" ObjectID="_1673943305" r:id="rId58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= 2+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305" type="#_x0000_t75" style="width:34pt;height:31pt" o:ole="">
                  <v:imagedata r:id="rId582" o:title=""/>
                </v:shape>
                <o:OLEObject Type="Embed" ProgID="Equation.3" ShapeID="_x0000_i1305" DrawAspect="Content" ObjectID="_1673943306" r:id="rId583"/>
              </w:objec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 lớn nhất khi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306" type="#_x0000_t75" style="width:34pt;height:31pt" o:ole="">
                  <v:imagedata r:id="rId584" o:title=""/>
                </v:shape>
                <o:OLEObject Type="Embed" ProgID="Equation.3" ShapeID="_x0000_i1306" DrawAspect="Content" ObjectID="_1673943307" r:id="rId58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lớn nhất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* Xét x &gt; 12 thì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307" type="#_x0000_t75" style="width:34pt;height:31pt" o:ole="">
                  <v:imagedata r:id="rId584" o:title=""/>
                </v:shape>
                <o:OLEObject Type="Embed" ProgID="Equation.3" ShapeID="_x0000_i1307" DrawAspect="Content" ObjectID="_1673943308" r:id="rId58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&lt; 0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* Xét x &lt; 12 thì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308" type="#_x0000_t75" style="width:34pt;height:31pt" o:ole="">
                  <v:imagedata r:id="rId584" o:title=""/>
                </v:shape>
                <o:OLEObject Type="Embed" ProgID="Equation.3" ShapeID="_x0000_i1308" DrawAspect="Content" ObjectID="_1673943309" r:id="rId58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&gt; 0. Vì phân số có tử và mẫu là các số dương, tử không đổi nên phân số có giá trị lớn nhất khi mẫu nhỏ nhất. </w:t>
            </w:r>
          </w:p>
          <w:p w:rsidR="00575187" w:rsidRPr="00516695" w:rsidRDefault="00D368A3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2158365</wp:posOffset>
                      </wp:positionH>
                      <wp:positionV relativeFrom="paragraph">
                        <wp:posOffset>429260</wp:posOffset>
                      </wp:positionV>
                      <wp:extent cx="914400" cy="295275"/>
                      <wp:effectExtent l="2540" t="0" r="0" b="635"/>
                      <wp:wrapNone/>
                      <wp:docPr id="1353" name="Text Box 1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5187" w:rsidRPr="007043D4" w:rsidRDefault="00575187" w:rsidP="00575187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  <w:t>nhỏ</w:t>
                                  </w:r>
                                  <w:r w:rsidRPr="007043D4"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  <w:t xml:space="preserve"> nhấ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38" o:spid="_x0000_s1066" type="#_x0000_t202" style="position:absolute;margin-left:169.95pt;margin-top:33.8pt;width:1in;height:23.2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cmPOouwIAAMYFAAAOAAAAZHJzL2Uyb0RvYy54bWysVG1vmzAQ/j5p/8Hyd8pLIAFUUrUhTJO6 F6ndD3DABGtgM9sJdNP++84mSZNWk6ZtfEC27/zcPXeP7/pm7Fq0p1IxwTPsX3kYUV6KivFthr88 Fk6MkdKEV6QVnGb4iSp8s3z75nroUxqIRrQVlQhAuEqHPsON1n3quqpsaEfUlegpB2MtZEc0bOXW rSQZAL1r3cDz5u4gZNVLUVKl4DSfjHhp8eualvpTXSuqUZthyE3bv7T/jfm7y2uSbiXpG1Ye0iB/ kUVHGIegJ6icaIJ2kr2C6lgphRK1vipF54q6ZiW1HICN771g89CQnlouUBzVn8qk/h9s+XH/WSJW Qe9m0QwjTjro0iMdNboTI/L9WWxqNPQqBdeHHpz1CBbwt3xVfy/KrwpxsWoI39JbKcXQUFJBjr65 6Z5dnXCUAdkMH0QFkchOCws01rIzBYSSIECHXj2d+mOyKeEw8cPQA0sJpiCJgkVkI5D0eLmXSr+j okNmkWEJ7bfgZH+vtEmGpEcXE4uLgrWtlUDLLw7AcTqB0HDV2EwStqM/Ei9Zx+s4dMJgvnZCL8+d 22IVOvPCX0T5LF+tcv+nieuHacOqinIT5qguP/yz7h10PunipC8lWlYZOJOSktvNqpVoT0Ddhf0O BTlzcy/TsEUALi8o+UHo3QWJU8zjhRMWYeQkCy92PD+5S+ZemIR5cUnpnnH675TQAF2NgmjS0m+5 efZ7zY2kHdMwP1rWZTg+OZHUKHDNK9taTVg7rc9KYdJ/LgW0+9hoq1cj0UmsetyM9nnM5ia8EfNG VE+gYClAYSBGGH6waIT8jtEAgyTD6tuOSIpR+57DK7CihcljN2G0COCOPLdszi2ElwCVYY3RtFzp aVrtesm2DUSa3h0Xt/ByamZV/ZzV4b3BsLDkDoPNTKPzvfV6Hr/LXwAAAP//AwBQSwMEFAAGAAgA AAAhAJFDtRreAAAACgEAAA8AAABkcnMvZG93bnJldi54bWxMj01PwzAMhu9I/IfISNxYUlrKWppO CMQVtPEhccsar61onKrJ1vLvMSc42n70+nmrzeIGccIp9J40JCsFAqnxtqdWw9vr09UaRIiGrBk8 oYZvDLCpz88qU1o/0xZPu9gKDqFQGg1djGMpZWg6dCas/IjEt4OfnIk8Tq20k5k53A3yWqlcOtMT f+jMiA8dNl+7o9Pw/nz4/MjUS/vobsbZL0qSK6TWlxfL/R2IiEv8g+FXn9WhZqe9P5INYtCQpkXB qIb8NgfBQLZOebFnMskSkHUl/1eofwAAAP//AwBQSwECLQAUAAYACAAAACEAtoM4kv4AAADhAQAA EwAAAAAAAAAAAAAAAAAAAAAAW0NvbnRlbnRfVHlwZXNdLnhtbFBLAQItABQABgAIAAAAIQA4/SH/ 1gAAAJQBAAALAAAAAAAAAAAAAAAAAC8BAABfcmVscy8ucmVsc1BLAQItABQABgAIAAAAIQAcmPOo uwIAAMYFAAAOAAAAAAAAAAAAAAAAAC4CAABkcnMvZTJvRG9jLnhtbFBLAQItABQABgAIAAAAIQCR Q7Ua3gAAAAoBAAAPAAAAAAAAAAAAAAAAABUFAABkcnMvZG93bnJldi54bWxQSwUGAAAAAAQABADz AAAAIAYAAAAA " filled="f" stroked="f">
                      <v:textbox>
                        <w:txbxContent>
                          <w:p w:rsidR="00575187" w:rsidRPr="007043D4" w:rsidRDefault="00575187" w:rsidP="00575187">
                            <w:pPr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nhỏ</w:t>
                            </w:r>
                            <w:r w:rsidRPr="007043D4"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nhấ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75187" w:rsidRPr="00516695">
              <w:rPr>
                <w:rFonts w:ascii="Times New Roman" w:hAnsi="Times New Roman"/>
                <w:sz w:val="24"/>
                <w:szCs w:val="24"/>
              </w:rPr>
              <w:t xml:space="preserve">Vậy để </w:t>
            </w:r>
            <w:r w:rsidR="00575187"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309" type="#_x0000_t75" style="width:34pt;height:31pt" o:ole="">
                  <v:imagedata r:id="rId584" o:title=""/>
                </v:shape>
                <o:OLEObject Type="Embed" ProgID="Equation.3" ShapeID="_x0000_i1309" DrawAspect="Content" ObjectID="_1673943310" r:id="rId588"/>
              </w:object>
            </w:r>
            <w:r w:rsidR="00575187" w:rsidRPr="00516695">
              <w:rPr>
                <w:rFonts w:ascii="Times New Roman" w:hAnsi="Times New Roman"/>
                <w:sz w:val="24"/>
                <w:szCs w:val="24"/>
              </w:rPr>
              <w:t xml:space="preserve"> lớn nhất thì</w:t>
            </w:r>
            <w:r w:rsidR="00575187" w:rsidRPr="00516695">
              <w:rPr>
                <w:rFonts w:ascii="Times New Roman" w:hAnsi="Times New Roman"/>
                <w:position w:val="-50"/>
                <w:sz w:val="24"/>
                <w:szCs w:val="24"/>
              </w:rPr>
              <w:object w:dxaOrig="980" w:dyaOrig="1120">
                <v:shape id="_x0000_i1310" type="#_x0000_t75" style="width:49pt;height:56pt" o:ole="">
                  <v:imagedata r:id="rId589" o:title=""/>
                </v:shape>
                <o:OLEObject Type="Embed" ProgID="Equation.DSMT4" ShapeID="_x0000_i1310" DrawAspect="Content" ObjectID="_1673943311" r:id="rId590"/>
              </w:object>
            </w:r>
            <w:r w:rsidR="00575187" w:rsidRPr="00516695">
              <w:rPr>
                <w:rFonts w:ascii="Times New Roman" w:hAnsi="Times New Roman"/>
                <w:sz w:val="24"/>
                <w:szCs w:val="24"/>
              </w:rPr>
              <w:t xml:space="preserve">             </w:t>
            </w:r>
            <w:r w:rsidR="00575187"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="00575187" w:rsidRPr="00516695">
              <w:rPr>
                <w:rFonts w:ascii="Times New Roman" w:hAnsi="Times New Roman"/>
                <w:sz w:val="24"/>
                <w:szCs w:val="24"/>
              </w:rPr>
              <w:t xml:space="preserve"> x = 11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 có giá trị lớn nhất là 5 khi x =11</w:t>
            </w:r>
          </w:p>
        </w:tc>
        <w:tc>
          <w:tcPr>
            <w:tcW w:w="9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58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âu 4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(4,0 đ)</w:t>
            </w:r>
          </w:p>
        </w:tc>
        <w:tc>
          <w:tcPr>
            <w:tcW w:w="8409" w:type="dxa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a) (2,0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a có: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 là nghiệm của f(x) =&gt; f(1) = 0 hay a + b + c = 0 (1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1 là nghiệm của f(x) =&gt; f(-1) = 0 hay a - b + c = 0 (2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ừ (1) và (2) suy ra 2a + 2c = 0 =&gt; a + c = 0 =&gt; a = -c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a và c là hai số đối nhau.</w:t>
            </w:r>
          </w:p>
        </w:tc>
        <w:tc>
          <w:tcPr>
            <w:tcW w:w="9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b) (2,0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a có </w:t>
            </w:r>
            <w:r w:rsidRPr="00516695">
              <w:rPr>
                <w:rFonts w:ascii="Times New Roman" w:hAnsi="Times New Roman"/>
                <w:position w:val="-16"/>
                <w:sz w:val="24"/>
                <w:szCs w:val="24"/>
              </w:rPr>
              <w:object w:dxaOrig="1460" w:dyaOrig="440">
                <v:shape id="_x0000_i1311" type="#_x0000_t75" style="width:73pt;height:22pt" o:ole="">
                  <v:imagedata r:id="rId591" o:title=""/>
                </v:shape>
                <o:OLEObject Type="Embed" ProgID="Equation.DSMT4" ShapeID="_x0000_i1311" DrawAspect="Content" ObjectID="_1673943312" r:id="rId59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,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40" w:dyaOrig="279">
                <v:shape id="_x0000_i1312" type="#_x0000_t75" style="width:17pt;height:13.95pt" o:ole="">
                  <v:imagedata r:id="rId593" o:title=""/>
                </v:shape>
                <o:OLEObject Type="Embed" ProgID="Equation.DSMT4" ShapeID="_x0000_i1312" DrawAspect="Content" ObjectID="_1673943313" r:id="rId59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&gt; </w:t>
            </w:r>
            <w:r w:rsidRPr="00516695">
              <w:rPr>
                <w:rFonts w:ascii="Times New Roman" w:hAnsi="Times New Roman"/>
                <w:position w:val="-16"/>
                <w:sz w:val="24"/>
                <w:szCs w:val="24"/>
              </w:rPr>
              <w:object w:dxaOrig="1560" w:dyaOrig="480">
                <v:shape id="_x0000_i1313" type="#_x0000_t75" style="width:78pt;height:24pt" o:ole="">
                  <v:imagedata r:id="rId595" o:title=""/>
                </v:shape>
                <o:OLEObject Type="Embed" ProgID="Equation.DSMT4" ShapeID="_x0000_i1313" DrawAspect="Content" ObjectID="_1673943314" r:id="rId59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. Dấu "=" xảy ra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14"/>
                <w:sz w:val="24"/>
                <w:szCs w:val="24"/>
              </w:rPr>
              <w:object w:dxaOrig="960" w:dyaOrig="400">
                <v:shape id="_x0000_i1314" type="#_x0000_t75" style="width:48pt;height:20pt" o:ole="">
                  <v:imagedata r:id="rId597" o:title=""/>
                </v:shape>
                <o:OLEObject Type="Embed" ProgID="Equation.DSMT4" ShapeID="_x0000_i1314" DrawAspect="Content" ObjectID="_1673943315" r:id="rId59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</w:rPr>
              <w:object w:dxaOrig="360" w:dyaOrig="320">
                <v:shape id="_x0000_i1315" type="#_x0000_t75" style="width:18pt;height:16pt" o:ole="">
                  <v:imagedata r:id="rId599" o:title=""/>
                </v:shape>
                <o:OLEObject Type="Embed" ProgID="Equation.DSMT4" ShapeID="_x0000_i1315" DrawAspect="Content" ObjectID="_1673943316" r:id="rId60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. Dấu "=" xảy ra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y = -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Vậy P = </w:t>
            </w:r>
            <w:r w:rsidRPr="00516695">
              <w:rPr>
                <w:rFonts w:ascii="Times New Roman" w:hAnsi="Times New Roman"/>
                <w:position w:val="-16"/>
                <w:sz w:val="24"/>
                <w:szCs w:val="24"/>
              </w:rPr>
              <w:object w:dxaOrig="2659" w:dyaOrig="480">
                <v:shape id="_x0000_i1316" type="#_x0000_t75" style="width:132.95pt;height:24pt" o:ole="">
                  <v:imagedata r:id="rId601" o:title=""/>
                </v:shape>
                <o:OLEObject Type="Embed" ProgID="Equation.DSMT4" ShapeID="_x0000_i1316" DrawAspect="Content" ObjectID="_1673943317" r:id="rId602"/>
              </w:objec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>
                <v:shape id="_x0000_i1317" type="#_x0000_t75" style="width:10pt;height:12pt" o:ole="">
                  <v:imagedata r:id="rId603" o:title=""/>
                </v:shape>
                <o:OLEObject Type="Embed" ProgID="Equation.DSMT4" ShapeID="_x0000_i1317" DrawAspect="Content" ObjectID="_1673943318" r:id="rId60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4 + 2007 = 2011.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ấu "=" xảy ra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3 và y = -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Vậy giá trị nhỏ nhất của P = 2011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3 và y = -3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AB78A1" w:rsidRPr="00516695" w:rsidTr="00AB78A1">
        <w:trPr>
          <w:trHeight w:val="3963"/>
        </w:trPr>
        <w:tc>
          <w:tcPr>
            <w:tcW w:w="958" w:type="dxa"/>
            <w:vMerge w:val="restart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Câu 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(5,5 đ)</w:t>
            </w: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noProof/>
                <w:sz w:val="24"/>
                <w:szCs w:val="24"/>
              </w:rPr>
              <w:pict>
                <v:group id="_x0000_s3187" style="position:absolute;margin-left:188.15pt;margin-top:9.1pt;width:198pt;height:158.15pt;z-index:251651584" coordorigin="5527,10127" coordsize="3960,3163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_x0000_s3188" type="#_x0000_t6" style="position:absolute;left:5888;top:10233;width:3274;height:1991">
                    <v:textbox>
                      <w:txbxContent>
                        <w:p w:rsidR="003921A7" w:rsidRDefault="003921A7"/>
                      </w:txbxContent>
                    </v:textbox>
                  </v:shape>
                  <v:line id="_x0000_s3189" style="position:absolute;flip:y" from="5866,10263" to="9155,12221"/>
                  <v:line id="_x0000_s3190" style="position:absolute" from="5884,10230" to="7567,13252"/>
                  <v:line id="_x0000_s3191" style="position:absolute;flip:x" from="7534,10263" to="9155,13234"/>
                  <v:line id="_x0000_s3192" style="position:absolute;flip:x y" from="8364,10761" to="9161,12255"/>
                  <v:line id="_x0000_s3193" style="position:absolute" from="7537,11241" to="7552,13267"/>
                  <v:line id="_x0000_s3194" style="position:absolute;flip:x" from="7523,10729" to="8364,12275"/>
                  <v:shape id="_x0000_s3195" type="#_x0000_t75" style="position:absolute;left:5527;top:12152;width:249;height:292">
                    <v:imagedata r:id="rId605" o:title=""/>
                  </v:shape>
                  <v:shape id="_x0000_s3196" type="#_x0000_t75" style="position:absolute;left:5576;top:10127;width:249;height:292">
                    <v:imagedata r:id="rId606" o:title=""/>
                  </v:shape>
                  <v:shape id="_x0000_s3197" type="#_x0000_t75" style="position:absolute;left:9228;top:12239;width:250;height:314">
                    <v:imagedata r:id="rId607" o:title=""/>
                  </v:shape>
                  <v:shape id="_x0000_s3198" type="#_x0000_t75" style="position:absolute;left:7235;top:10729;width:332;height:292">
                    <v:imagedata r:id="rId608" o:title=""/>
                  </v:shape>
                  <v:shape id="_x0000_s3199" type="#_x0000_t75" style="position:absolute;left:9217;top:10198;width:270;height:292">
                    <v:imagedata r:id="rId609" o:title=""/>
                  </v:shape>
                  <v:shape id="_x0000_s3200" type="#_x0000_t75" style="position:absolute;left:6381;top:11539;width:208;height:291">
                    <v:imagedata r:id="rId610" o:title=""/>
                  </v:shape>
                  <v:shape id="_x0000_s3201" type="#_x0000_t75" style="position:absolute;left:8254;top:10303;width:271;height:292">
                    <v:imagedata r:id="rId611" o:title=""/>
                  </v:shape>
                  <v:shape id="_x0000_s3202" type="#_x0000_t75" style="position:absolute;left:7570;top:12278;width:290;height:314">
                    <v:imagedata r:id="rId612" o:title=""/>
                  </v:shape>
                  <v:shape id="_x0000_s3203" type="#_x0000_t75" style="position:absolute;left:8165;top:11300;width:290;height:292">
                    <v:imagedata r:id="rId613" o:title=""/>
                  </v:shape>
                  <v:line id="_x0000_s3204" style="position:absolute;flip:x y" from="6708,11723" to="9155,12221">
                    <v:stroke dashstyle="dash"/>
                  </v:line>
                  <v:line id="_x0000_s3205" style="position:absolute;flip:x y" from="5899,10249" to="8347,10747">
                    <v:stroke dashstyle="dash"/>
                  </v:line>
                  <v:shape id="_x0000_s3206" type="#_x0000_t75" style="position:absolute;left:7713;top:12999;width:240;height:274">
                    <v:imagedata r:id="rId614" o:title=""/>
                  </v:shape>
                  <v:shape id="_x0000_s3207" type="#_x0000_t75" style="position:absolute;left:7107;top:13016;width:279;height:274">
                    <v:imagedata r:id="rId615" o:title=""/>
                  </v:shape>
                </v:group>
                <o:OLEObject Type="Embed" ProgID="Equation.3" ShapeID="_x0000_s3195" DrawAspect="Content" ObjectID="_1673943610" r:id="rId616"/>
                <o:OLEObject Type="Embed" ProgID="Equation.3" ShapeID="_x0000_s3196" DrawAspect="Content" ObjectID="_1673943611" r:id="rId617"/>
                <o:OLEObject Type="Embed" ProgID="Equation.3" ShapeID="_x0000_s3197" DrawAspect="Content" ObjectID="_1673943612" r:id="rId618"/>
                <o:OLEObject Type="Embed" ProgID="Equation.3" ShapeID="_x0000_s3198" DrawAspect="Content" ObjectID="_1673943613" r:id="rId619"/>
                <o:OLEObject Type="Embed" ProgID="Equation.3" ShapeID="_x0000_s3199" DrawAspect="Content" ObjectID="_1673943614" r:id="rId620"/>
                <o:OLEObject Type="Embed" ProgID="Equation.3" ShapeID="_x0000_s3200" DrawAspect="Content" ObjectID="_1673943615" r:id="rId621"/>
                <o:OLEObject Type="Embed" ProgID="Equation.3" ShapeID="_x0000_s3201" DrawAspect="Content" ObjectID="_1673943616" r:id="rId622"/>
                <o:OLEObject Type="Embed" ProgID="Equation.3" ShapeID="_x0000_s3202" DrawAspect="Content" ObjectID="_1673943617" r:id="rId623"/>
                <o:OLEObject Type="Embed" ProgID="Equation.3" ShapeID="_x0000_s3203" DrawAspect="Content" ObjectID="_1673943618" r:id="rId624"/>
                <o:OLEObject Type="Embed" ProgID="Equation.3" ShapeID="_x0000_s3206" DrawAspect="Content" ObjectID="_1673943619" r:id="rId625"/>
                <o:OLEObject Type="Embed" ProgID="Equation.3" ShapeID="_x0000_s3207" DrawAspect="Content" ObjectID="_1673943620" r:id="rId626"/>
              </w:pic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a) (2,0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- Chứng minh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18" type="#_x0000_t75" style="width:11pt;height:13pt" o:ole="">
                  <v:imagedata r:id="rId627" o:title=""/>
                </v:shape>
                <o:OLEObject Type="Embed" ProgID="Equation.3" ShapeID="_x0000_i1318" DrawAspect="Content" ObjectID="_1673943319" r:id="rId62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BM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19" type="#_x0000_t75" style="width:11pt;height:13pt" o:ole="">
                  <v:imagedata r:id="rId629" o:title=""/>
                </v:shape>
                <o:OLEObject Type="Embed" ProgID="Equation.3" ShapeID="_x0000_i1319" DrawAspect="Content" ObjectID="_1673943320" r:id="rId63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KCM =&gt; IM= MK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- Chứng minh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20" type="#_x0000_t75" style="width:11pt;height:13pt" o:ole="">
                  <v:imagedata r:id="rId631" o:title=""/>
                </v:shape>
                <o:OLEObject Type="Embed" ProgID="Equation.3" ShapeID="_x0000_i1320" DrawAspect="Content" ObjectID="_1673943321" r:id="rId63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MC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21" type="#_x0000_t75" style="width:11pt;height:13pt" o:ole="">
                  <v:imagedata r:id="rId629" o:title=""/>
                </v:shape>
                <o:OLEObject Type="Embed" ProgID="Equation.3" ShapeID="_x0000_i1321" DrawAspect="Content" ObjectID="_1673943322" r:id="rId63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KMB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=&gt; CI = BK và góc MKB = góc MIC =&gt; BK//CI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,0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b) (1,5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hỉ ra được AM =  MC =&gt;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22" type="#_x0000_t75" style="width:11pt;height:13pt" o:ole="">
                  <v:imagedata r:id="rId627" o:title=""/>
                </v:shape>
                <o:OLEObject Type="Embed" ProgID="Equation.3" ShapeID="_x0000_i1322" DrawAspect="Content" ObjectID="_1673943323" r:id="rId63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MC cân tại M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=&gt; đường cao MN đồng thời là đường trung tuyến củ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23" type="#_x0000_t75" style="width:11pt;height:13pt" o:ole="">
                  <v:imagedata r:id="rId627" o:title=""/>
                </v:shape>
                <o:OLEObject Type="Embed" ProgID="Equation.3" ShapeID="_x0000_i1323" DrawAspect="Content" ObjectID="_1673943324" r:id="rId63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MC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=&gt; N là trung điểm AC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24" type="#_x0000_t75" style="width:11pt;height:13pt" o:ole="">
                  <v:imagedata r:id="rId627" o:title=""/>
                </v:shape>
                <o:OLEObject Type="Embed" ProgID="Equation.3" ShapeID="_x0000_i1324" DrawAspect="Content" ObjectID="_1673943325" r:id="rId63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KC vuông tại K có KN là trung tuyến =&gt; KN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325" type="#_x0000_t75" style="width:12pt;height:31pt" o:ole="">
                  <v:imagedata r:id="rId637" o:title=""/>
                </v:shape>
                <o:OLEObject Type="Embed" ProgID="Equation.3" ShapeID="_x0000_i1325" DrawAspect="Content" ObjectID="_1673943326" r:id="rId63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C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ặt khác MC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326" type="#_x0000_t75" style="width:12pt;height:31pt" o:ole="">
                  <v:imagedata r:id="rId639" o:title=""/>
                </v:shape>
                <o:OLEObject Type="Embed" ProgID="Equation.3" ShapeID="_x0000_i1326" DrawAspect="Content" ObjectID="_1673943327" r:id="rId64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BC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Lại có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27" type="#_x0000_t75" style="width:11pt;height:13pt" o:ole="">
                  <v:imagedata r:id="rId627" o:title=""/>
                </v:shape>
                <o:OLEObject Type="Embed" ProgID="Equation.3" ShapeID="_x0000_i1327" DrawAspect="Content" ObjectID="_1673943328" r:id="rId64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BC vuông tại A =&gt; BC &gt; AC =&gt;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328" type="#_x0000_t75" style="width:12pt;height:31pt" o:ole="">
                  <v:imagedata r:id="rId639" o:title=""/>
                </v:shape>
                <o:OLEObject Type="Embed" ProgID="Equation.3" ShapeID="_x0000_i1328" DrawAspect="Content" ObjectID="_1673943329" r:id="rId64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BC &gt;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329" type="#_x0000_t75" style="width:12pt;height:31pt" o:ole="">
                  <v:imagedata r:id="rId643" o:title=""/>
                </v:shape>
                <o:OLEObject Type="Embed" ProgID="Equation.3" ShapeID="_x0000_i1329" DrawAspect="Content" ObjectID="_1673943330" r:id="rId64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C hay MC &gt; KN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MC &gt; KN (ĐPCM)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c) (1,0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heo CM ý a IM = MK mà AM = MD (gt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=&gt; AI = KD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để AI = IM = MK = KD thì cần AI = IM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Mặt khác BI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60">
                <v:shape id="_x0000_i1330" type="#_x0000_t75" style="width:12pt;height:13pt" o:ole="">
                  <v:imagedata r:id="rId645" o:title=""/>
                </v:shape>
                <o:OLEObject Type="Embed" ProgID="Equation.3" ShapeID="_x0000_i1330" DrawAspect="Content" ObjectID="_1673943331" r:id="rId64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M =&gt; khi đó BI vừa là trung tuyến, vừa là đường cao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31" type="#_x0000_t75" style="width:11pt;height:13pt" o:ole="">
                  <v:imagedata r:id="rId627" o:title=""/>
                </v:shape>
                <o:OLEObject Type="Embed" ProgID="Equation.3" ShapeID="_x0000_i1331" DrawAspect="Content" ObjectID="_1673943332" r:id="rId64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M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=&gt;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32" type="#_x0000_t75" style="width:11pt;height:13pt" o:ole="">
                  <v:imagedata r:id="rId627" o:title=""/>
                </v:shape>
                <o:OLEObject Type="Embed" ProgID="Equation.3" ShapeID="_x0000_i1332" DrawAspect="Content" ObjectID="_1673943333" r:id="rId64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M cân tại B (1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à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33" type="#_x0000_t75" style="width:11pt;height:13pt" o:ole="">
                  <v:imagedata r:id="rId627" o:title=""/>
                </v:shape>
                <o:OLEObject Type="Embed" ProgID="Equation.3" ShapeID="_x0000_i1333" DrawAspect="Content" ObjectID="_1673943334" r:id="rId64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C vuông tại A, trung tuyến AM nên ta có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34" type="#_x0000_t75" style="width:11pt;height:13pt" o:ole="">
                  <v:imagedata r:id="rId627" o:title=""/>
                </v:shape>
                <o:OLEObject Type="Embed" ProgID="Equation.3" ShapeID="_x0000_i1334" DrawAspect="Content" ObjectID="_1673943335" r:id="rId65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M cân tại M (2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ừ (1) và (2) ruy r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35" type="#_x0000_t75" style="width:11pt;height:13pt" o:ole="">
                  <v:imagedata r:id="rId627" o:title=""/>
                </v:shape>
                <o:OLEObject Type="Embed" ProgID="Equation.3" ShapeID="_x0000_i1335" DrawAspect="Content" ObjectID="_1673943336" r:id="rId65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M đều =&gt; góc ABM = 6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Vậy vuông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36" type="#_x0000_t75" style="width:11pt;height:13pt" o:ole="">
                  <v:imagedata r:id="rId627" o:title=""/>
                </v:shape>
                <o:OLEObject Type="Embed" ProgID="Equation.3" ShapeID="_x0000_i1336" DrawAspect="Content" ObjectID="_1673943337" r:id="rId65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C cần thêm điều kiện góc ABM = 6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d) (1,0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Xảy ra 2 trường hợp: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sz w:val="24"/>
                <w:szCs w:val="24"/>
              </w:rPr>
              <w:t>Trường hợp 1: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ếu I thuộc đoạn AM =&gt; H thuộc đoạn MC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=&gt; BI và DH cắt tia MN.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ọi O là giao điểm của BI và tia MN, O’ là giao điểm của DH và tia MN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ễ dàng chứng minh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37" type="#_x0000_t75" style="width:11pt;height:13pt" o:ole="">
                  <v:imagedata r:id="rId627" o:title=""/>
                </v:shape>
                <o:OLEObject Type="Embed" ProgID="Equation.3" ShapeID="_x0000_i1337" DrawAspect="Content" ObjectID="_1673943338" r:id="rId65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IO = 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38" type="#_x0000_t75" style="width:11pt;height:13pt" o:ole="">
                  <v:imagedata r:id="rId627" o:title=""/>
                </v:shape>
                <o:OLEObject Type="Embed" ProgID="Equation.3" ShapeID="_x0000_i1338" DrawAspect="Content" ObjectID="_1673943339" r:id="rId65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HO’ =&gt; MO = MO’ =&gt; O </w:t>
            </w:r>
            <w:r w:rsidRPr="00516695">
              <w:rPr>
                <w:rFonts w:ascii="Times New Roman" w:hAnsi="Times New Roman"/>
                <w:position w:val="-2"/>
                <w:sz w:val="24"/>
                <w:szCs w:val="24"/>
              </w:rPr>
              <w:object w:dxaOrig="200" w:dyaOrig="180">
                <v:shape id="_x0000_i1339" type="#_x0000_t75" style="width:10pt;height:9pt" o:ole="">
                  <v:imagedata r:id="rId655" o:title=""/>
                </v:shape>
                <o:OLEObject Type="Embed" ProgID="Equation.3" ShapeID="_x0000_i1339" DrawAspect="Content" ObjectID="_1673943340" r:id="rId65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O’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Suy ra BI, DH, MN đồng quy.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sz w:val="24"/>
                <w:szCs w:val="24"/>
              </w:rPr>
              <w:t>Trường hợp 2: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ếu I thuộc đoạn MD =&gt; H thuộc đoạn MB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=&gt; BI và BH cắt tia đối của tia MN. Chứng minh tương tự trường hợp 1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BI, DH, MN đồng quy.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(Học sinh có thể sử dụng các cách khác để CM: VD sử dụng tính chất đồng quy của 3 đường cao...)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</w:tbl>
    <w:p w:rsidR="00575187" w:rsidRPr="00516695" w:rsidRDefault="00575187" w:rsidP="00760F79">
      <w:pPr>
        <w:ind w:firstLine="720"/>
        <w:jc w:val="both"/>
        <w:rPr>
          <w:rFonts w:ascii="Times New Roman" w:hAnsi="Times New Roman"/>
          <w:sz w:val="24"/>
          <w:szCs w:val="24"/>
        </w:rPr>
      </w:pPr>
    </w:p>
    <w:p w:rsidR="00575187" w:rsidRPr="00516695" w:rsidRDefault="00575187" w:rsidP="00760F79">
      <w:pPr>
        <w:pStyle w:val="PlainText"/>
        <w:spacing w:line="280" w:lineRule="exact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516695">
        <w:rPr>
          <w:rFonts w:ascii="Times New Roman" w:hAnsi="Times New Roman" w:cs="Times New Roman"/>
          <w:b/>
          <w:i/>
          <w:sz w:val="24"/>
          <w:szCs w:val="24"/>
        </w:rPr>
        <w:t>Lưu ý:</w:t>
      </w:r>
    </w:p>
    <w:p w:rsidR="00575187" w:rsidRPr="00516695" w:rsidRDefault="00575187" w:rsidP="00760F79">
      <w:pPr>
        <w:pStyle w:val="PlainText"/>
        <w:spacing w:line="280" w:lineRule="exact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16695">
        <w:rPr>
          <w:rFonts w:ascii="Times New Roman" w:hAnsi="Times New Roman" w:cs="Times New Roman"/>
          <w:i/>
          <w:sz w:val="24"/>
          <w:szCs w:val="24"/>
        </w:rPr>
        <w:t xml:space="preserve">      - Lời giải chỉ trình bày tóm tắt, học sinh trình bày hoàn chỉnh, lý luận chặt chẽ mới cho điểm tối đa.</w:t>
      </w:r>
    </w:p>
    <w:p w:rsidR="00575187" w:rsidRPr="00516695" w:rsidRDefault="00575187" w:rsidP="00760F79">
      <w:pPr>
        <w:pStyle w:val="PlainText"/>
        <w:spacing w:line="280" w:lineRule="exact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16695">
        <w:rPr>
          <w:rFonts w:ascii="Times New Roman" w:hAnsi="Times New Roman" w:cs="Times New Roman"/>
          <w:i/>
          <w:sz w:val="24"/>
          <w:szCs w:val="24"/>
        </w:rPr>
        <w:t xml:space="preserve">     - Học sinh có thể trình bày nhiều cách giải khác nhau nếu đúng thì cho điểm tương ứng.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7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1</w:t>
      </w:r>
      <w:r w:rsidRPr="00516695">
        <w:rPr>
          <w:rFonts w:ascii="Times New Roman" w:hAnsi="Times New Roman"/>
          <w:sz w:val="24"/>
          <w:szCs w:val="24"/>
        </w:rPr>
        <w:t>: N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>ng v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ẳ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 ta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Pr="00516695">
        <w:rPr>
          <w:rFonts w:ascii="Times New Roman" w:hAnsi="Times New Roman"/>
          <w:sz w:val="24"/>
          <w:szCs w:val="24"/>
        </w:rPr>
        <w:t>c : (abc)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=36abc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+,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t trong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a,b,c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0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2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ò</w:t>
      </w:r>
      <w:r w:rsidRPr="00516695">
        <w:rPr>
          <w:rFonts w:ascii="Times New Roman" w:hAnsi="Times New Roman"/>
          <w:sz w:val="24"/>
          <w:szCs w:val="24"/>
        </w:rPr>
        <w:t>n l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ũ</w:t>
      </w:r>
      <w:r w:rsidRPr="00516695">
        <w:rPr>
          <w:rFonts w:ascii="Times New Roman" w:hAnsi="Times New Roman"/>
          <w:sz w:val="24"/>
          <w:szCs w:val="24"/>
        </w:rPr>
        <w:t>ng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0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+,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c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3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a,b,c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0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chia 2 v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 cho abc ta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Pr="00516695">
        <w:rPr>
          <w:rFonts w:ascii="Times New Roman" w:hAnsi="Times New Roman"/>
          <w:sz w:val="24"/>
          <w:szCs w:val="24"/>
        </w:rPr>
        <w:t>c abc=36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>+,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ừ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bc =36 v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à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b=c ta 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ượ</w:t>
      </w:r>
      <w:r w:rsidRPr="00516695">
        <w:rPr>
          <w:rFonts w:ascii="Times New Roman" w:hAnsi="Times New Roman"/>
          <w:sz w:val="24"/>
          <w:szCs w:val="24"/>
          <w:lang w:val="fr-FR"/>
        </w:rPr>
        <w:t>c c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516695">
        <w:rPr>
          <w:rFonts w:ascii="Times New Roman" w:hAnsi="Times New Roman"/>
          <w:sz w:val="24"/>
          <w:szCs w:val="24"/>
          <w:lang w:val="fr-FR"/>
        </w:rPr>
        <w:t>=36 n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ê</w:t>
      </w:r>
      <w:r w:rsidRPr="00516695">
        <w:rPr>
          <w:rFonts w:ascii="Times New Roman" w:hAnsi="Times New Roman"/>
          <w:sz w:val="24"/>
          <w:szCs w:val="24"/>
          <w:lang w:val="fr-FR"/>
        </w:rPr>
        <w:t>n c=6;c=-6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ab/>
        <w:t>+,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ừ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bc =36 v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à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bc=4a ta 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ượ</w:t>
      </w:r>
      <w:r w:rsidRPr="00516695">
        <w:rPr>
          <w:rFonts w:ascii="Times New Roman" w:hAnsi="Times New Roman"/>
          <w:sz w:val="24"/>
          <w:szCs w:val="24"/>
          <w:lang w:val="fr-FR"/>
        </w:rPr>
        <w:t>c 4a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516695">
        <w:rPr>
          <w:rFonts w:ascii="Times New Roman" w:hAnsi="Times New Roman"/>
          <w:sz w:val="24"/>
          <w:szCs w:val="24"/>
          <w:lang w:val="fr-FR"/>
        </w:rPr>
        <w:t>=36 n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ê</w:t>
      </w:r>
      <w:r w:rsidRPr="00516695">
        <w:rPr>
          <w:rFonts w:ascii="Times New Roman" w:hAnsi="Times New Roman"/>
          <w:sz w:val="24"/>
          <w:szCs w:val="24"/>
          <w:lang w:val="fr-FR"/>
        </w:rPr>
        <w:t>n a=3; a=-3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ab/>
        <w:t>+,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ừ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bc =36 v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à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b=9b ta 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ượ</w:t>
      </w:r>
      <w:r w:rsidRPr="00516695">
        <w:rPr>
          <w:rFonts w:ascii="Times New Roman" w:hAnsi="Times New Roman"/>
          <w:sz w:val="24"/>
          <w:szCs w:val="24"/>
          <w:lang w:val="fr-FR"/>
        </w:rPr>
        <w:t>c 9b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516695">
        <w:rPr>
          <w:rFonts w:ascii="Times New Roman" w:hAnsi="Times New Roman"/>
          <w:sz w:val="24"/>
          <w:szCs w:val="24"/>
          <w:lang w:val="fr-FR"/>
        </w:rPr>
        <w:t>=36 n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ê</w:t>
      </w:r>
      <w:r w:rsidRPr="00516695">
        <w:rPr>
          <w:rFonts w:ascii="Times New Roman" w:hAnsi="Times New Roman"/>
          <w:sz w:val="24"/>
          <w:szCs w:val="24"/>
          <w:lang w:val="fr-FR"/>
        </w:rPr>
        <w:t>n b=2; b=-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</w:rPr>
        <w:t>-,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c = 6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a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a=3, b=2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a=-3 , b=-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-,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c = -6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a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 tr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i 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a=3 b=-2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a=-3 b=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m l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5 b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(a,b,c) tho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 b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to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n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0,0); (3,2,6);(-3,-2,6);(3,-2,-6);(-3,2.-6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 2</w:t>
      </w:r>
      <w:r w:rsidRPr="00516695">
        <w:rPr>
          <w:rFonts w:ascii="Times New Roman" w:hAnsi="Times New Roman"/>
          <w:sz w:val="24"/>
          <w:szCs w:val="24"/>
        </w:rPr>
        <w:t>. (3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.(1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5x-3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&lt;2=&gt; -2&lt;5x-3&lt;2 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340" type="#_x0000_t75" style="width:17pt;height:12pt" o:ole="">
            <v:imagedata r:id="rId657" o:title=""/>
          </v:shape>
          <o:OLEObject Type="Embed" ProgID="Equation.DSMT4" ShapeID="_x0000_i1340" DrawAspect="Content" ObjectID="_1673943341" r:id="rId658"/>
        </w:object>
      </w:r>
      <w:r w:rsidRPr="00516695">
        <w:rPr>
          <w:rFonts w:ascii="Times New Roman" w:hAnsi="Times New Roman"/>
          <w:sz w:val="24"/>
          <w:szCs w:val="24"/>
        </w:rPr>
        <w:t xml:space="preserve">…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341" type="#_x0000_t75" style="width:17pt;height:12pt" o:ole="">
            <v:imagedata r:id="rId659" o:title=""/>
          </v:shape>
          <o:OLEObject Type="Embed" ProgID="Equation.DSMT4" ShapeID="_x0000_i1341" DrawAspect="Content" ObjectID="_1673943342" r:id="rId660"/>
        </w:object>
      </w:r>
      <w:r w:rsidRPr="00516695">
        <w:rPr>
          <w:rFonts w:ascii="Times New Roman" w:hAnsi="Times New Roman"/>
          <w:sz w:val="24"/>
          <w:szCs w:val="24"/>
        </w:rPr>
        <w:t xml:space="preserve"> 1/5&lt;x&lt;1             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.(1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3x+1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&gt;4=&gt; 3x+1&gt;4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3x+1&lt;-4   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3x+1&gt;4=&gt; x&gt;1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3x+1&lt;-4 =&gt; x&lt;-5/3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x&gt;1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x&lt;-5/3                             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. (1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4-x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+2x=3      (1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 4-x</w:t>
      </w:r>
      <w:r w:rsidRPr="00516695">
        <w:rPr>
          <w:rFonts w:ascii="Times New Roman" w:hAnsi="Times New Roman"/>
          <w:sz w:val="24"/>
          <w:szCs w:val="24"/>
        </w:rPr>
        <w:sym w:font="Symbol" w:char="F0B3"/>
      </w:r>
      <w:r w:rsidRPr="00516695">
        <w:rPr>
          <w:rFonts w:ascii="Times New Roman" w:hAnsi="Times New Roman"/>
          <w:sz w:val="24"/>
          <w:szCs w:val="24"/>
        </w:rPr>
        <w:t>0 =&gt; x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t>4    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1)&lt;=&gt;4-x+2x=3 =&gt; x=-1( 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k)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4-x&lt;0 =&gt; x&gt;4  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1)&lt;=&gt; x-4+2x=3 &lt;=&gt; x=7/3 (lo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)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3</w:t>
      </w:r>
      <w:r w:rsidRPr="00516695">
        <w:rPr>
          <w:rFonts w:ascii="Times New Roman" w:hAnsi="Times New Roman"/>
          <w:sz w:val="24"/>
          <w:szCs w:val="24"/>
        </w:rPr>
        <w:t>. (1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  <w:r w:rsidRPr="00516695">
        <w:rPr>
          <w:rFonts w:ascii="Times New Roman" w:hAnsi="Times New Roman"/>
          <w:sz w:val="24"/>
          <w:szCs w:val="24"/>
        </w:rPr>
        <w:tab/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p d</w:t>
      </w:r>
      <w:r w:rsidR="003921A7" w:rsidRPr="00516695">
        <w:rPr>
          <w:rFonts w:ascii="Times New Roman" w:hAnsi="Times New Roman"/>
          <w:sz w:val="24"/>
          <w:szCs w:val="24"/>
        </w:rPr>
        <w:t>ụ</w:t>
      </w:r>
      <w:r w:rsidRPr="00516695">
        <w:rPr>
          <w:rFonts w:ascii="Times New Roman" w:hAnsi="Times New Roman"/>
          <w:sz w:val="24"/>
          <w:szCs w:val="24"/>
        </w:rPr>
        <w:t xml:space="preserve">ng 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a+b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a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+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b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A=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x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+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8-x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sym w:font="Symbol" w:char="F0B3"/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x+8-x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=8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MinA =8 &lt;=&gt; x(8-x) </w:t>
      </w:r>
      <w:r w:rsidRPr="00516695">
        <w:rPr>
          <w:rFonts w:ascii="Times New Roman" w:hAnsi="Times New Roman"/>
          <w:sz w:val="24"/>
          <w:szCs w:val="24"/>
        </w:rPr>
        <w:sym w:font="Symbol" w:char="F0B3"/>
      </w:r>
      <w:r w:rsidRPr="00516695">
        <w:rPr>
          <w:rFonts w:ascii="Times New Roman" w:hAnsi="Times New Roman"/>
          <w:sz w:val="24"/>
          <w:szCs w:val="24"/>
        </w:rPr>
        <w:t>0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</w:t>
      </w:r>
      <w:r w:rsidRPr="00516695">
        <w:rPr>
          <w:rFonts w:ascii="Times New Roman" w:hAnsi="Times New Roman"/>
          <w:position w:val="-30"/>
          <w:sz w:val="24"/>
          <w:szCs w:val="24"/>
        </w:rPr>
        <w:object w:dxaOrig="1020" w:dyaOrig="720">
          <v:shape id="_x0000_i1342" type="#_x0000_t75" style="width:51pt;height:36pt" o:ole="">
            <v:imagedata r:id="rId661" o:title=""/>
          </v:shape>
          <o:OLEObject Type="Embed" ProgID="Equation.3" ShapeID="_x0000_i1342" DrawAspect="Content" ObjectID="_1673943343" r:id="rId662"/>
        </w:object>
      </w:r>
      <w:r w:rsidRPr="00516695">
        <w:rPr>
          <w:rFonts w:ascii="Times New Roman" w:hAnsi="Times New Roman"/>
          <w:sz w:val="24"/>
          <w:szCs w:val="24"/>
        </w:rPr>
        <w:t>=&gt;0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t>x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t>8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</w:t>
      </w:r>
      <w:r w:rsidRPr="00516695">
        <w:rPr>
          <w:rFonts w:ascii="Times New Roman" w:hAnsi="Times New Roman"/>
          <w:position w:val="-30"/>
          <w:sz w:val="24"/>
          <w:szCs w:val="24"/>
        </w:rPr>
        <w:object w:dxaOrig="1020" w:dyaOrig="720">
          <v:shape id="_x0000_i1343" type="#_x0000_t75" style="width:51pt;height:36pt" o:ole="">
            <v:imagedata r:id="rId663" o:title=""/>
          </v:shape>
          <o:OLEObject Type="Embed" ProgID="Equation.3" ShapeID="_x0000_i1343" DrawAspect="Content" ObjectID="_1673943344" r:id="rId664"/>
        </w:object>
      </w:r>
      <w:r w:rsidRPr="00516695">
        <w:rPr>
          <w:rFonts w:ascii="Times New Roman" w:hAnsi="Times New Roman"/>
          <w:sz w:val="24"/>
          <w:szCs w:val="24"/>
        </w:rPr>
        <w:t xml:space="preserve">=&gt; </w:t>
      </w:r>
      <w:r w:rsidRPr="00516695">
        <w:rPr>
          <w:rFonts w:ascii="Times New Roman" w:hAnsi="Times New Roman"/>
          <w:position w:val="-30"/>
          <w:sz w:val="24"/>
          <w:szCs w:val="24"/>
        </w:rPr>
        <w:object w:dxaOrig="680" w:dyaOrig="720">
          <v:shape id="_x0000_i1344" type="#_x0000_t75" style="width:34pt;height:36pt" o:ole="">
            <v:imagedata r:id="rId665" o:title=""/>
          </v:shape>
          <o:OLEObject Type="Embed" ProgID="Equation.3" ShapeID="_x0000_i1344" DrawAspect="Content" ObjectID="_1673943345" r:id="rId666"/>
        </w:object>
      </w:r>
      <w:r w:rsidRPr="00516695">
        <w:rPr>
          <w:rFonts w:ascii="Times New Roman" w:hAnsi="Times New Roman"/>
          <w:sz w:val="24"/>
          <w:szCs w:val="24"/>
        </w:rPr>
        <w:t xml:space="preserve"> 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tho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minA=8 khi 0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t>x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t>8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4</w:t>
      </w:r>
      <w:r w:rsidRPr="00516695">
        <w:rPr>
          <w:rFonts w:ascii="Times New Roman" w:hAnsi="Times New Roman"/>
          <w:sz w:val="24"/>
          <w:szCs w:val="24"/>
        </w:rPr>
        <w:t xml:space="preserve">. </w:t>
      </w:r>
      <w:r w:rsidRPr="00516695">
        <w:rPr>
          <w:rFonts w:ascii="Times New Roman" w:hAnsi="Times New Roman"/>
          <w:sz w:val="24"/>
          <w:szCs w:val="24"/>
        </w:rPr>
        <w:tab/>
        <w:t>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S=(2.1)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(2.2)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...+ (2.10)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 =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.1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.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...+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.10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=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(1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...+10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) =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.385=1540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368A3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3529965</wp:posOffset>
                </wp:positionH>
                <wp:positionV relativeFrom="paragraph">
                  <wp:posOffset>-342900</wp:posOffset>
                </wp:positionV>
                <wp:extent cx="2284095" cy="1714500"/>
                <wp:effectExtent l="11430" t="635" r="0" b="0"/>
                <wp:wrapNone/>
                <wp:docPr id="1339" name="Group 1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4095" cy="1714500"/>
                          <a:chOff x="7507" y="774"/>
                          <a:chExt cx="4251" cy="3060"/>
                        </a:xfrm>
                      </wpg:grpSpPr>
                      <wpg:grpSp>
                        <wpg:cNvPr id="1340" name="Group 1161"/>
                        <wpg:cNvGrpSpPr>
                          <a:grpSpLocks/>
                        </wpg:cNvGrpSpPr>
                        <wpg:grpSpPr bwMode="auto">
                          <a:xfrm>
                            <a:off x="7507" y="1134"/>
                            <a:ext cx="3815" cy="2214"/>
                            <a:chOff x="7071" y="1980"/>
                            <a:chExt cx="3815" cy="2214"/>
                          </a:xfrm>
                        </wpg:grpSpPr>
                        <wps:wsp>
                          <wps:cNvPr id="1341" name="Line 1162"/>
                          <wps:cNvCnPr/>
                          <wps:spPr bwMode="auto">
                            <a:xfrm flipH="1">
                              <a:off x="7071" y="1980"/>
                              <a:ext cx="1154" cy="18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2" name="Line 1163"/>
                          <wps:cNvCnPr/>
                          <wps:spPr bwMode="auto">
                            <a:xfrm>
                              <a:off x="8225" y="1980"/>
                              <a:ext cx="2661" cy="22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3" name="Line 1164"/>
                          <wps:cNvCnPr/>
                          <wps:spPr bwMode="auto">
                            <a:xfrm>
                              <a:off x="7071" y="3834"/>
                              <a:ext cx="3815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4" name="Line 1165"/>
                          <wps:cNvCnPr/>
                          <wps:spPr bwMode="auto">
                            <a:xfrm>
                              <a:off x="8225" y="1980"/>
                              <a:ext cx="808" cy="20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5" name="Line 1166"/>
                          <wps:cNvCnPr/>
                          <wps:spPr bwMode="auto">
                            <a:xfrm flipV="1">
                              <a:off x="7071" y="2934"/>
                              <a:ext cx="228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6" name="Line 1167"/>
                          <wps:cNvCnPr/>
                          <wps:spPr bwMode="auto">
                            <a:xfrm flipV="1">
                              <a:off x="9033" y="3654"/>
                              <a:ext cx="120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47" name="Text Box 1168"/>
                        <wps:cNvSpPr txBox="1">
                          <a:spLocks noChangeArrowheads="1"/>
                        </wps:cNvSpPr>
                        <wps:spPr bwMode="auto">
                          <a:xfrm>
                            <a:off x="7725" y="774"/>
                            <a:ext cx="654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8" name="Text Box 1169"/>
                        <wps:cNvSpPr txBox="1">
                          <a:spLocks noChangeArrowheads="1"/>
                        </wps:cNvSpPr>
                        <wps:spPr bwMode="auto">
                          <a:xfrm>
                            <a:off x="7507" y="3294"/>
                            <a:ext cx="43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9" name="Text Box 1170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329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0" name="Text Box 1171"/>
                        <wps:cNvSpPr txBox="1">
                          <a:spLocks noChangeArrowheads="1"/>
                        </wps:cNvSpPr>
                        <wps:spPr bwMode="auto">
                          <a:xfrm>
                            <a:off x="11322" y="2754"/>
                            <a:ext cx="43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1" name="Text Box 1172"/>
                        <wps:cNvSpPr txBox="1">
                          <a:spLocks noChangeArrowheads="1"/>
                        </wps:cNvSpPr>
                        <wps:spPr bwMode="auto">
                          <a:xfrm>
                            <a:off x="9687" y="1314"/>
                            <a:ext cx="763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2" name="Text Box 1173"/>
                        <wps:cNvSpPr txBox="1">
                          <a:spLocks noChangeArrowheads="1"/>
                        </wps:cNvSpPr>
                        <wps:spPr bwMode="auto">
                          <a:xfrm>
                            <a:off x="10559" y="2034"/>
                            <a:ext cx="763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60" o:spid="_x0000_s1067" style="position:absolute;margin-left:277.95pt;margin-top:-27pt;width:179.85pt;height:135pt;z-index:251652608" coordorigin="7507,774" coordsize="4251,30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CEJHlYgUAABooAAAOAAAAZHJzL2Uyb0RvYy54bWzsWltzozYYfe9M/4OGd8eIO0ycncSOt51J 28zstu8yF8MUEBUkdtrpf++nCxhwktndbN1mQx4cQCCkT+e7nCPO3+2LHN3HrM5oudDwma6huAxp lJXbhfbrx/XM01DdkDIiOS3jhfYQ19q7i++/O99VQWzQlOZRzBB0UtbBrlpoadNUwXxeh2lckPqM VnEJjQllBWnglG3nESM76L3I54auO/MdZVHFaBjXNVxdyUbtQvSfJHHY/JIkddygfKHB2Brxy8Tv hv/OL85JsGWkSrNQDYN8wSgKkpXw0q6rFWkIumPZUVdFFjJa06Q5C2kxp0mShbGYA8wG66PZvGf0 rhJz2Qa7bdWZCUw7stMXdxv+fH/LUBbB2pmmr6GSFLBK4sUIY0cYaFdtA7jvPas+VLdMzhIOb2j4 ew32m4/b+flW3ow2u59oBD2Su4YKA+0TVvAuYOpoL9bhoVuHeN+gEC4ahmfpvq2hENqwiy1bVysV prCc/DnX1l0NQbPrWnIRw/RaPW4ZNpbPmrqcwZwE8r1irGpsHCNqoPKwbwsLwDKyBebvGc+Vr/jX skU3J4xNNanWIqaHlTkMA3cTbm2huzBfbirf6+zUGuP4ySeNAR5YH0BWvwxkH1JSxQK7NQdPBzIL hioNe5OVMceYIe0qbluWt0xYuQ5qwNrj8EFJnlU/wHQFoBSQ3GMjtMbD2LYUljw44pBt8UCCitXN +5gWiB8stBwGJbol9zd1I29tb+GwLek6y3O4ToK8RLuF5tuGLR6oaZ5FvJG31Wy7WeYM3RMed8Sf eu/gNvDvMhKdpTGJrtVxQ7JcHsM485L3B1OB4agjGVj+8nX/2rv2rJllONczS1+tZpfrpTVz1ti1 V+ZquVzhv/nQsBWkWRTFJR9dG+Sw9Wnrq8KtDE9dmOvMMB/2LkwLg23/i0GD08nl5O5TBxsaPYhV FtcBcvLyKbBnjLFnfi72+BIoxHkGrPzQ7VrEGY6jIlDrrhPiAChvEHHmGHEi/nA3gKD4SdGuh7gu xpne0wnCHKW8KcT16slH66RvKsRBphumV/vfCXGeDpU9r88MXWJxinBvM8JBDhwCzvlcwIl67ren 6jnDH8c6oAdQnXPs+ZIXTNB7m9BzxtBzvwr0fN2EtA3wMh1JF0T9LZgpBs1BUcspzUrV5v8FvQPB Px2rACFCRsCPvP6/onvOar0eFLlsgpo9tLRBrpbqCSrpMiXlNr5kjO44BwTWLXQGwY2gRJSKS0ug HufD/QrRVZykk0VaSsKhLGKmDdLGsxSYgWj2HAUeMNgB0V2LP9X74DbJYnus8Tleiw1LvzL82drx 3Jm1tuyZ7+reTMf+le/olm+t1kNeK5SEF6PxxWy+yBrQMvOsWGheR/lJ8BS172g5H35LmNv/jxHn Zr/ZC6nO7OKc5NKIUZAuIDCBEAsHKWV/amgHouZCq/+4IyzWUP5jCdDyscWFrUacWLZrwAnrt2z6 LaQMoauF1mhIHi4bqZzeVSzbpvAmqcCU9BLUvSQTcsmB4cNU+MlJCT7UpMeu6P83rtgqlKbhj9Q8 y4TMxeuXyReF/n1MwF6RL3aBfvLFodDb7Sb00qKrNhSE/HG6tOhzUURUdEe+aFtKWJ988fX7Yhfp J18c+KIN6D/Ki7BpBHWgkiJP54uwuWWADs+VI3dMr6bEONwYfs2JUdKMQzk4Falqm51vTh87Y38X 9HTO6APFkntYZrut3BJG1wERZCpSu480XrUvdqF+SozDxNjtCPeL1P6u8Ol8Eeu2DTUzT4xqS+Wg O07O+A0lxi7UvxZnFKIqfIAmxCn1sRz/wq1/LtSewyd9F/8AAAD//wMAUEsDBBQABgAIAAAAIQA8 tp4P4gAAAAsBAAAPAAAAZHJzL2Rvd25yZXYueG1sTI/BasMwEETvhf6D2EJviay0Mo1rOYTQ9hQK TQohN8Xa2CbWyliK7fx91VN7XPYx8yZfTbZlA/a+caRAzBNgSKUzDVUKvvfvsxdgPmgyunWECm7o YVXc3+U6M26kLxx2oWIxhHymFdQhdBnnvqzRaj93HVL8nV1vdYhnX3HT6zGG25YvkiTlVjcUG2rd 4abG8rK7WgUfox7XT+Jt2F7Om9txLz8PW4FKPT5M61dgAafwB8OvflSHIjqd3JWMZ60CKeUyogpm 8jmOisRSyBTYScFCpAnwIuf/NxQ/AAAA//8DAFBLAQItABQABgAIAAAAIQC2gziS/gAAAOEBAAAT AAAAAAAAAAAAAAAAAAAAAABbQ29udGVudF9UeXBlc10ueG1sUEsBAi0AFAAGAAgAAAAhADj9If/W AAAAlAEAAAsAAAAAAAAAAAAAAAAALwEAAF9yZWxzLy5yZWxzUEsBAi0AFAAGAAgAAAAhAAIQkeVi BQAAGigAAA4AAAAAAAAAAAAAAAAALgIAAGRycy9lMm9Eb2MueG1sUEsBAi0AFAAGAAgAAAAhADy2 ng/iAAAACwEAAA8AAAAAAAAAAAAAAAAAvAcAAGRycy9kb3ducmV2LnhtbFBLBQYAAAAABAAEAPMA AADLCAAAAAA= ">
                <v:group id="Group 1161" o:spid="_x0000_s1068" style="position:absolute;left:7507;top:1134;width:3815;height:2214" coordorigin="7071,1980" coordsize="3815,221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tWx38cAAADdAAAADwAAAGRycy9kb3ducmV2LnhtbESPQWvCQBCF74X+h2UK vdVNaisldRWRVjxIwVgQb0N2TILZ2ZDdJvHfdw6Ctxnem/e+mS9H16ieulB7NpBOElDEhbc1lwZ+ D98vH6BCRLbYeCYDVwqwXDw+zDGzfuA99XkslYRwyNBAFWObaR2KihyGiW+JRTv7zmGUtSu17XCQ cNfo1ySZaYc1S0OFLa0rKi75nzOwGXBYTdOvfnc5r6+nw/vPcZeSMc9P4+oTVKQx3s23660V/Omb 8Ms3MoJe/AMAAP//AwBQSwECLQAUAAYACAAAACEAovhPUwQBAADsAQAAEwAAAAAAAAAAAAAAAAAA AAAAW0NvbnRlbnRfVHlwZXNdLnhtbFBLAQItABQABgAIAAAAIQBsBtX+2AAAAJkBAAALAAAAAAAA AAAAAAAAADUBAABfcmVscy8ucmVsc1BLAQItABQABgAIAAAAIQAzLwWeQQAAADkAAAAVAAAAAAAA AAAAAAAAADYCAABkcnMvZ3JvdXBzaGFwZXhtbC54bWxQSwECLQAUAAYACAAAACEAItWx38cAAADd AAAADwAAAAAAAAAAAAAAAACqAgAAZHJzL2Rvd25yZXYueG1sUEsFBgAAAAAEAAQA+gAAAJ4DAAAA AA== ">
                  <v:line id="Line 1162" o:spid="_x0000_s1069" style="position:absolute;flip:x;visibility:visible;mso-wrap-style:square" from="7071,1980" to="8225,3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UaEQ8UAAADdAAAADwAAAGRycy9kb3ducmV2LnhtbERPTWsCMRC9F/ofwhS8FM1qpejWKFIQ evCilhVv42a6WXYz2SZRt/++EQq9zeN9zmLV21ZcyYfasYLxKANBXDpdc6Xg87AZzkCEiKyxdUwK fijAavn4sMBcuxvv6LqPlUghHHJUYGLscilDachiGLmOOHFfzluMCfpKao+3FG5bOcmyV2mx5tRg sKN3Q2Wzv1gFcrZ9/vbr87QpmuNxboqy6E5bpQZP/foNRKQ+/ov/3B86zX+ZjuH+TTpBLn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UaEQ8UAAADdAAAADwAAAAAAAAAA AAAAAAChAgAAZHJzL2Rvd25yZXYueG1sUEsFBgAAAAAEAAQA+QAAAJMDAAAAAA== "/>
                  <v:line id="Line 1163" o:spid="_x0000_s1070" style="position:absolute;visibility:visible;mso-wrap-style:square" from="8225,1980" to="10886,41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X9qy8UAAADdAAAADwAAAGRycy9kb3ducmV2LnhtbERPS2vCQBC+C/0PyxR60021BEldRVoK 6qH4KLTHMTsmsdnZsLsm6b93C4K3+fieM1v0phYtOV9ZVvA8SkAQ51ZXXCj4OnwMpyB8QNZYWyYF f+RhMX8YzDDTtuMdtftQiBjCPkMFZQhNJqXPSzLoR7YhjtzJOoMhQldI7bCL4aaW4yRJpcGKY0OJ Db2VlP/uL0bB52Sbtsv1ZtV/r9Nj/r47/pw7p9TTY798BRGoD3fxzb3Scf7kZQz/38QT5PwK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6X9qy8UAAADdAAAADwAAAAAAAAAA AAAAAAChAgAAZHJzL2Rvd25yZXYueG1sUEsFBgAAAAAEAAQA+QAAAJMDAAAAAA== "/>
                  <v:line id="Line 1164" o:spid="_x0000_s1071" style="position:absolute;visibility:visible;mso-wrap-style:square" from="7071,3834" to="10886,41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jPPUMYAAADdAAAADwAAAGRycy9kb3ducmV2LnhtbERPS2vCQBC+F/oflil4q5s2JUh0FWkR tIdSH6DHMTsmabOzYXebpP++WxC8zcf3nNliMI3oyPnasoKncQKCuLC65lLBYb96nIDwAVljY5kU /JKHxfz+boa5tj1vqduFUsQQ9jkqqEJocyl9UZFBP7YtceQu1hkMEbpSaod9DDeNfE6STBqsOTZU 2NJrRcX37sco+Eg/s265eV8Px012Lt6259NX75QaPQzLKYhAQ7iJr+61jvPTlxT+v4knyPk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Yzz1DGAAAA3QAAAA8AAAAAAAAA AAAAAAAAoQIAAGRycy9kb3ducmV2LnhtbFBLBQYAAAAABAAEAPkAAACUAwAAAAA= "/>
                  <v:line id="Line 1165" o:spid="_x0000_s1072" style="position:absolute;visibility:visible;mso-wrap-style:square" from="8225,1980" to="9033,40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dpXJMUAAADdAAAADwAAAGRycy9kb3ducmV2LnhtbERPS2vCQBC+F/oflhF6qxurBImuIi0F 7UHqA/Q4ZqdJ2uxs2N0m6b/vCoK3+fieM1/2phYtOV9ZVjAaJiCIc6srLhQcD+/PUxA+IGusLZOC P/KwXDw+zDHTtuMdtftQiBjCPkMFZQhNJqXPSzLoh7YhjtyXdQZDhK6Q2mEXw00tX5IklQYrjg0l NvRaUv6z/zUKtuPPtF1tPtb9aZNe8rfd5fzdOaWeBv1qBiJQH+7im3ut4/zxZALXb+IJcvEP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dpXJMUAAADdAAAADwAAAAAAAAAA AAAAAAChAgAAZHJzL2Rvd25yZXYueG1sUEsFBgAAAAAEAAQA+QAAAJMDAAAAAA== "/>
                  <v:line id="Line 1166" o:spid="_x0000_s1073" style="position:absolute;flip:y;visibility:visible;mso-wrap-style:square" from="7071,2934" to="9351,38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n2CQMUAAADdAAAADwAAAGRycy9kb3ducmV2LnhtbERPTWsCMRC9F/ofwhS8FM22taJbo0hB 8OClVla8jZvpZtnNZJtE3f77piD0No/3OfNlb1txIR9qxwqeRhkI4tLpmisF+8/1cAoiRGSNrWNS 8EMBlov7uznm2l35gy67WIkUwiFHBSbGLpcylIYshpHriBP35bzFmKCvpPZ4TeG2lc9ZNpEWa04N Bjt6N1Q2u7NVIKfbx2+/Oo2bojkcZqYoi+64VWrw0K/eQETq47/45t7oNP9l/Ap/36QT5OIX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2CQMUAAADdAAAADwAAAAAAAAAA AAAAAAChAgAAZHJzL2Rvd25yZXYueG1sUEsFBgAAAAAEAAQA+QAAAJMDAAAAAA== "/>
                  <v:line id="Line 1167" o:spid="_x0000_s1074" style="position:absolute;flip:y;visibility:visible;mso-wrap-style:square" from="9033,3654" to="10233,40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q8cN8UAAADdAAAADwAAAGRycy9kb3ducmV2LnhtbERPTWsCMRC9C/0PYQq9lJptFbGrUaRQ 8OBFLSu9jZvpZtnNZJukuv57IxS8zeN9znzZ21acyIfasYLXYQaCuHS65krB1/7zZQoiRGSNrWNS cKEAy8XDYI65dmfe0mkXK5FCOOSowMTY5VKG0pDFMHQdceJ+nLcYE/SV1B7PKdy28i3LJtJizanB YEcfhspm92cVyOnm+devjuOmaA6Hd1OURfe9UerpsV/NQETq4138717rNH80nsDtm3SCXFw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q8cN8UAAADdAAAADwAAAAAAAAAA AAAAAAChAgAAZHJzL2Rvd25yZXYueG1sUEsFBgAAAAAEAAQA+QAAAJMDAAAAAA== "/>
                </v:group>
                <v:shape id="Text Box 1168" o:spid="_x0000_s1075" type="#_x0000_t202" style="position:absolute;left:7725;top:774;width:654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C0JrMMA AADdAAAADwAAAGRycy9kb3ducmV2LnhtbERPzWrCQBC+C32HZQq9SN20tUmN2YgKLV6T+gBjdkxC s7Mhu5r49t1Cwdt8fL+TbSbTiSsNrrWs4GURgSCurG65VnD8/nz+AOE8ssbOMim4kYNN/jDLMNV2 5IKupa9FCGGXooLG+z6V0lUNGXQL2xMH7mwHgz7AoZZ6wDGEm06+RlEsDbYcGhrsad9Q9VNejILz YZy/r8bTlz8mxTLeYZuc7E2pp8dpuwbhafJ38b/7oMP8t2UCf9+EE2T+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7C0JrMMAAADdAAAADwAAAAAAAAAAAAAAAACYAgAAZHJzL2Rv d25yZXYueG1sUEsFBgAAAAAEAAQA9QAAAIgDAAAAAA== " stroked="f">
                  <v:textbox>
                    <w:txbxContent>
                      <w:p w:rsidR="00D47FCB" w:rsidRDefault="00D47FCB" w:rsidP="00D47FCB">
                        <w:r>
                          <w:t>A</w:t>
                        </w:r>
                      </w:p>
                    </w:txbxContent>
                  </v:textbox>
                </v:shape>
                <v:shape id="Text Box 1169" o:spid="_x0000_s1076" type="#_x0000_t202" style="position:absolute;left:7507;top:3294;width:436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bKd3sUA AADdAAAADwAAAGRycy9kb3ducmV2LnhtbESPwW7CQAxE70j8w8pIvaCyoaWkBBbUViriCuUDnKxJ IrLeKLsl4e/rQyVutmY887zZDa5RN+pC7dnAfJaAIi68rbk0cP75fn4HFSKyxcYzGbhTgN12PNpg Zn3PR7qdYqkkhEOGBqoY20zrUFTkMMx8SyzaxXcOo6xdqW2HvYS7Rr8kyVI7rFkaKmzpq6Lievp1 Bi6Hfvq26vN9PKfHxfIT6zT3d2OeJsPHGlSkIT7M/9cHK/ivC8GVb2QEvf0DAAD//wMAUEsBAi0A FAAGAAgAAAAhAPD3irv9AAAA4gEAABMAAAAAAAAAAAAAAAAAAAAAAFtDb250ZW50X1R5cGVzXS54 bWxQSwECLQAUAAYACAAAACEAMd1fYdIAAACPAQAACwAAAAAAAAAAAAAAAAAuAQAAX3JlbHMvLnJl bHNQSwECLQAUAAYACAAAACEAMy8FnkEAAAA5AAAAEAAAAAAAAAAAAAAAAAApAgAAZHJzL3NoYXBl eG1sLnhtbFBLAQItABQABgAIAAAAIQCdsp3exQAAAN0AAAAPAAAAAAAAAAAAAAAAAJgCAABkcnMv ZG93bnJldi54bWxQSwUGAAAAAAQABAD1AAAAigMAAAAA " stroked="f">
                  <v:textbox>
                    <w:txbxContent>
                      <w:p w:rsidR="00D47FCB" w:rsidRDefault="00D47FCB" w:rsidP="00D47FCB">
                        <w:r>
                          <w:t>B</w:t>
                        </w:r>
                      </w:p>
                    </w:txbxContent>
                  </v:textbox>
                </v:shape>
                <v:shape id="Text Box 1170" o:spid="_x0000_s1077" type="#_x0000_t202" style="position:absolute;left:9360;top:3294;width:545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v44RcIA AADdAAAADwAAAGRycy9kb3ducmV2LnhtbERP24rCMBB9F/yHMAu+iKZeu3aNsgouvnr5gGkztmWb SWmytv69ERZ8m8O5znrbmUrcqXGlZQWTcQSCOLO65FzB9XIYfYJwHlljZZkUPMjBdtPvrTHRtuUT 3c8+FyGEXYIKCu/rREqXFWTQjW1NHLibbQz6AJtc6gbbEG4qOY2ipTRYcmgosKZ9Qdnv+c8ouB3b 4WLVpj/+Gp/myx2WcWofSg0+uu8vEJ46/xb/u486zJ/NV/D6JpwgN0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y/jhFwgAAAN0AAAAPAAAAAAAAAAAAAAAAAJgCAABkcnMvZG93 bnJldi54bWxQSwUGAAAAAAQABAD1AAAAhwMAAAAA " stroked="f">
                  <v:textbox>
                    <w:txbxContent>
                      <w:p w:rsidR="00D47FCB" w:rsidRDefault="00D47FCB" w:rsidP="00D47FCB">
                        <w:r>
                          <w:t>M</w:t>
                        </w:r>
                      </w:p>
                    </w:txbxContent>
                  </v:textbox>
                </v:shape>
                <v:shape id="Text Box 1171" o:spid="_x0000_s1078" type="#_x0000_t202" style="position:absolute;left:11322;top:2754;width:436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h0HBcUA AADdAAAADwAAAGRycy9kb3ducmV2LnhtbESPzW7CQAyE75V4h5WRuFRlA5S/wIIAqRVXKA9gsiaJ yHqj7ELC29eHSr3ZmvHM5/W2c5V6UhNKzwZGwwQUceZtybmBy8/XxwJUiMgWK89k4EUBtpve2xpT 61s+0fMccyUhHFI0UMRYp1qHrCCHYehrYtFuvnEYZW1ybRtsJdxVepwkM+2wZGkosKZDQdn9/HAG bsf2fbpsr9/xMj99zvZYzq/+Zcyg3+1WoCJ18d/8d320gj+ZCr98IyPozS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mHQcFxQAAAN0AAAAPAAAAAAAAAAAAAAAAAJgCAABkcnMv ZG93bnJldi54bWxQSwUGAAAAAAQABAD1AAAAigMAAAAA " stroked="f">
                  <v:textbox>
                    <w:txbxContent>
                      <w:p w:rsidR="00D47FCB" w:rsidRDefault="00D47FCB" w:rsidP="00D47FCB">
                        <w:r>
                          <w:t>C</w:t>
                        </w:r>
                      </w:p>
                    </w:txbxContent>
                  </v:textbox>
                </v:shape>
                <v:shape id="Text Box 1172" o:spid="_x0000_s1079" type="#_x0000_t202" style="position:absolute;left:9687;top:1314;width:763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VGinsMA AADdAAAADwAAAGRycy9kb3ducmV2LnhtbERPzWrCQBC+C77DMkIvUje2RtvUVdqC4jXqA4zZMQlm Z0N2dePbu4WCt/n4fme57k0jbtS52rKC6SQBQVxYXXOp4HjYvH6AcB5ZY2OZFNzJwXo1HCwx0zZw Tre9L0UMYZehgsr7NpPSFRUZdBPbEkfubDuDPsKulLrDEMNNI9+SZC4N1hwbKmzpt6Lisr8aBedd GKef4bT1x0U+m/9gvTjZu1Ivo/77C4Sn3j/F/+6djvPf0yn8fRNPkKsH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VGinsMAAADdAAAADwAAAAAAAAAAAAAAAACYAgAAZHJzL2Rv d25yZXYueG1sUEsFBgAAAAAEAAQA9QAAAIgDAAAAAA== " stroked="f">
                  <v:textbox>
                    <w:txbxContent>
                      <w:p w:rsidR="00D47FCB" w:rsidRDefault="00D47FCB" w:rsidP="00D47FCB">
                        <w:r>
                          <w:t>D</w:t>
                        </w:r>
                      </w:p>
                    </w:txbxContent>
                  </v:textbox>
                </v:shape>
                <v:shape id="Text Box 1173" o:spid="_x0000_s1080" type="#_x0000_t202" style="position:absolute;left:10559;top:2034;width:763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YM86cEA AADdAAAADwAAAGRycy9kb3ducmV2LnhtbERPy6rCMBDdX/AfwghuLpqq11c1igpe3Pr4gLEZ22Iz KU209e+NILibw3nOYtWYQjyocrllBf1eBII4sTrnVMH5tOtOQTiPrLGwTAqe5GC1bP0sMNa25gM9 jj4VIYRdjAoy78tYSpdkZND1bEkcuKutDPoAq1TqCusQbgo5iKKxNJhzaMiwpG1Gye14Nwqu+/p3 NKsv//48OfyNN5hPLvapVKfdrOcgPDX+K/649zrMH44G8P4mnCCXL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HmDPOnBAAAA3QAAAA8AAAAAAAAAAAAAAAAAmAIAAGRycy9kb3du cmV2LnhtbFBLBQYAAAAABAAEAPUAAACGAwAAAAA= " stroked="f">
                  <v:textbox>
                    <w:txbxContent>
                      <w:p w:rsidR="00D47FCB" w:rsidRDefault="00D47FCB" w:rsidP="00D47FCB">
                        <w: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47FCB"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="00D47FCB" w:rsidRPr="00516695">
        <w:rPr>
          <w:rFonts w:ascii="Times New Roman" w:hAnsi="Times New Roman"/>
          <w:bCs/>
          <w:sz w:val="24"/>
          <w:szCs w:val="24"/>
          <w:u w:val="single"/>
        </w:rPr>
        <w:t>u5</w:t>
      </w:r>
      <w:r w:rsidR="00D47FCB" w:rsidRPr="00516695">
        <w:rPr>
          <w:rFonts w:ascii="Times New Roman" w:hAnsi="Times New Roman"/>
          <w:sz w:val="24"/>
          <w:szCs w:val="24"/>
        </w:rPr>
        <w:t>.(3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="00D47FCB"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>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: a (1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i E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D trong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BCD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ME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rung b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nh =&gt; ME//BD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rong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MAE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I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c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nh AM (gt) m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ID//ME(gt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D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AE =&gt; AD=DE (1)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E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DC =&gt; DE=EC (2) 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So s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nh (1)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(2) =&gt; AD=DE=EC=&gt; AC= 3AD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.(1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rong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MAE ,ID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rung b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nh (theo a) =&gt; ID=1/2ME (1)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rong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BCD; ME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rung b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nh =&gt; ME=1/2BD (2)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So s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nh (1)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(2) =&gt; ID =1/4 BD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8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Cs/>
          <w:sz w:val="24"/>
          <w:szCs w:val="24"/>
          <w:lang w:val="fr-FR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lang w:val="fr-FR"/>
        </w:rPr>
        <w:t>â</w:t>
      </w:r>
      <w:r w:rsidRPr="00516695">
        <w:rPr>
          <w:rFonts w:ascii="Times New Roman" w:hAnsi="Times New Roman"/>
          <w:bCs/>
          <w:sz w:val="24"/>
          <w:szCs w:val="24"/>
          <w:lang w:val="fr-FR"/>
        </w:rPr>
        <w:t>u 1.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</w:t>
      </w:r>
      <w:r w:rsidRPr="00516695">
        <w:rPr>
          <w:rFonts w:ascii="Times New Roman" w:hAnsi="Times New Roman"/>
          <w:sz w:val="24"/>
          <w:szCs w:val="24"/>
          <w:lang w:val="fr-FR"/>
        </w:rPr>
        <w:tab/>
        <w:t>Ta c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ó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380" w:dyaOrig="620">
          <v:shape id="_x0000_i1345" type="#_x0000_t75" style="width:69pt;height:31pt" o:ole="">
            <v:imagedata r:id="rId667" o:title=""/>
          </v:shape>
          <o:OLEObject Type="Embed" ProgID="Equation.3" ShapeID="_x0000_i1345" DrawAspect="Content" ObjectID="_1673943346" r:id="rId668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(1)               Ta l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ạ</w:t>
      </w:r>
      <w:r w:rsidRPr="00516695">
        <w:rPr>
          <w:rFonts w:ascii="Times New Roman" w:hAnsi="Times New Roman"/>
          <w:sz w:val="24"/>
          <w:szCs w:val="24"/>
          <w:lang w:val="fr-FR"/>
        </w:rPr>
        <w:t>i c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ó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516695">
        <w:rPr>
          <w:rFonts w:ascii="Times New Roman" w:hAnsi="Times New Roman"/>
          <w:position w:val="-30"/>
          <w:sz w:val="24"/>
          <w:szCs w:val="24"/>
        </w:rPr>
        <w:object w:dxaOrig="2360" w:dyaOrig="680">
          <v:shape id="_x0000_i1346" type="#_x0000_t75" style="width:118pt;height:34pt" o:ole="">
            <v:imagedata r:id="rId669" o:title=""/>
          </v:shape>
          <o:OLEObject Type="Embed" ProgID="Equation.3" ShapeID="_x0000_i1346" DrawAspect="Content" ObjectID="_1673943347" r:id="rId670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(2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</w:rPr>
        <w:t>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(1)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(2) =&gt;  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1719" w:dyaOrig="740">
          <v:shape id="_x0000_i1347" type="#_x0000_t75" style="width:85.95pt;height:37pt" o:ole="">
            <v:imagedata r:id="rId93" o:title=""/>
          </v:shape>
          <o:OLEObject Type="Embed" ProgID="Equation.3" ShapeID="_x0000_i1347" DrawAspect="Content" ObjectID="_1673943348" r:id="rId671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2. </w:t>
      </w:r>
      <w:r w:rsidRPr="00516695">
        <w:rPr>
          <w:rFonts w:ascii="Times New Roman" w:hAnsi="Times New Roman"/>
          <w:sz w:val="24"/>
          <w:szCs w:val="24"/>
        </w:rPr>
        <w:t xml:space="preserve"> 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120" w:dyaOrig="620">
          <v:shape id="_x0000_i1348" type="#_x0000_t75" style="width:106pt;height:31pt" o:ole="">
            <v:imagedata r:id="rId95" o:title=""/>
          </v:shape>
          <o:OLEObject Type="Embed" ProgID="Equation.3" ShapeID="_x0000_i1348" DrawAspect="Content" ObjectID="_1673943349" r:id="rId672"/>
        </w:object>
      </w:r>
      <w:r w:rsidRPr="00516695">
        <w:rPr>
          <w:rFonts w:ascii="Times New Roman" w:hAnsi="Times New Roman"/>
          <w:sz w:val="24"/>
          <w:szCs w:val="24"/>
        </w:rPr>
        <w:t xml:space="preserve">.=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1180" w:dyaOrig="660">
          <v:shape id="_x0000_i1349" type="#_x0000_t75" style="width:59pt;height:33pt" o:ole="">
            <v:imagedata r:id="rId673" o:title=""/>
          </v:shape>
          <o:OLEObject Type="Embed" ProgID="Equation.3" ShapeID="_x0000_i1349" DrawAspect="Content" ObjectID="_1673943350" r:id="rId674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a+b+c </w:t>
      </w:r>
      <w:r w:rsidRPr="00516695">
        <w:rPr>
          <w:rFonts w:ascii="Times New Roman" w:hAnsi="Times New Roman"/>
          <w:sz w:val="24"/>
          <w:szCs w:val="24"/>
        </w:rPr>
        <w:sym w:font="Symbol" w:char="F0B9"/>
      </w:r>
      <w:r w:rsidRPr="00516695">
        <w:rPr>
          <w:rFonts w:ascii="Times New Roman" w:hAnsi="Times New Roman"/>
          <w:sz w:val="24"/>
          <w:szCs w:val="24"/>
        </w:rPr>
        <w:t xml:space="preserve"> 0 =&gt;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350" type="#_x0000_t75" style="width:12pt;height:31pt" o:ole="">
            <v:imagedata r:id="rId675" o:title=""/>
          </v:shape>
          <o:OLEObject Type="Embed" ProgID="Equation.3" ShapeID="_x0000_i1350" DrawAspect="Content" ObjectID="_1673943351" r:id="rId676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a+b+c = 0  =&gt;  A = -1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3. </w:t>
      </w:r>
      <w:r w:rsidRPr="00516695">
        <w:rPr>
          <w:rFonts w:ascii="Times New Roman" w:hAnsi="Times New Roman"/>
          <w:sz w:val="24"/>
          <w:szCs w:val="24"/>
        </w:rPr>
        <w:t xml:space="preserve">   a). A = 1 +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351" type="#_x0000_t75" style="width:29pt;height:31pt" o:ole="">
            <v:imagedata r:id="rId677" o:title=""/>
          </v:shape>
          <o:OLEObject Type="Embed" ProgID="Equation.3" ShapeID="_x0000_i1351" DrawAspect="Content" ObjectID="_1673943352" r:id="rId678"/>
        </w:object>
      </w:r>
      <w:r w:rsidRPr="00516695">
        <w:rPr>
          <w:rFonts w:ascii="Times New Roman" w:hAnsi="Times New Roman"/>
          <w:sz w:val="24"/>
          <w:szCs w:val="24"/>
        </w:rPr>
        <w:t xml:space="preserve">    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A 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</w:rPr>
        <w:t xml:space="preserve"> Z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x- 2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ướ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5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=&gt; x – 2 = (</w:t>
      </w:r>
      <w:r w:rsidRPr="00516695">
        <w:rPr>
          <w:rFonts w:ascii="Times New Roman" w:hAnsi="Times New Roman"/>
          <w:sz w:val="24"/>
          <w:szCs w:val="24"/>
        </w:rPr>
        <w:sym w:font="Symbol" w:char="F0B1"/>
      </w:r>
      <w:r w:rsidRPr="00516695">
        <w:rPr>
          <w:rFonts w:ascii="Times New Roman" w:hAnsi="Times New Roman"/>
          <w:sz w:val="24"/>
          <w:szCs w:val="24"/>
        </w:rPr>
        <w:t xml:space="preserve"> 1; </w:t>
      </w:r>
      <w:r w:rsidRPr="00516695">
        <w:rPr>
          <w:rFonts w:ascii="Times New Roman" w:hAnsi="Times New Roman"/>
          <w:sz w:val="24"/>
          <w:szCs w:val="24"/>
        </w:rPr>
        <w:sym w:font="Symbol" w:char="F0B1"/>
      </w:r>
      <w:r w:rsidRPr="00516695">
        <w:rPr>
          <w:rFonts w:ascii="Times New Roman" w:hAnsi="Times New Roman"/>
          <w:sz w:val="24"/>
          <w:szCs w:val="24"/>
        </w:rPr>
        <w:t>5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  x = 3  =&gt;  A = 6</w:t>
      </w:r>
      <w:r w:rsidRPr="00516695">
        <w:rPr>
          <w:rFonts w:ascii="Times New Roman" w:hAnsi="Times New Roman"/>
          <w:sz w:val="24"/>
          <w:szCs w:val="24"/>
        </w:rPr>
        <w:tab/>
        <w:t xml:space="preserve">            </w:t>
      </w:r>
      <w:r w:rsidRPr="00516695">
        <w:rPr>
          <w:rFonts w:ascii="Times New Roman" w:hAnsi="Times New Roman"/>
          <w:sz w:val="24"/>
          <w:szCs w:val="24"/>
        </w:rPr>
        <w:tab/>
        <w:t>*  x = 7  =&gt;  A = 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  x = 1  =&gt;  A = - 4</w:t>
      </w:r>
      <w:r w:rsidRPr="00516695">
        <w:rPr>
          <w:rFonts w:ascii="Times New Roman" w:hAnsi="Times New Roman"/>
          <w:sz w:val="24"/>
          <w:szCs w:val="24"/>
        </w:rPr>
        <w:tab/>
        <w:t xml:space="preserve">        </w:t>
      </w:r>
      <w:r w:rsidRPr="00516695">
        <w:rPr>
          <w:rFonts w:ascii="Times New Roman" w:hAnsi="Times New Roman"/>
          <w:sz w:val="24"/>
          <w:szCs w:val="24"/>
        </w:rPr>
        <w:tab/>
        <w:t xml:space="preserve">*  x = -3  =&gt;  A = 0 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)  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352" type="#_x0000_t75" style="width:29pt;height:31pt" o:ole="">
            <v:imagedata r:id="rId679" o:title=""/>
          </v:shape>
          <o:OLEObject Type="Embed" ProgID="Equation.3" ShapeID="_x0000_i1352" DrawAspect="Content" ObjectID="_1673943353" r:id="rId680"/>
        </w:object>
      </w:r>
      <w:r w:rsidRPr="00516695">
        <w:rPr>
          <w:rFonts w:ascii="Times New Roman" w:hAnsi="Times New Roman"/>
          <w:sz w:val="24"/>
          <w:szCs w:val="24"/>
        </w:rPr>
        <w:t xml:space="preserve"> - 2    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A 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</w:rPr>
        <w:t xml:space="preserve"> Z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x+ 3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ướ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7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=&gt; x + 3 = (</w:t>
      </w:r>
      <w:r w:rsidRPr="00516695">
        <w:rPr>
          <w:rFonts w:ascii="Times New Roman" w:hAnsi="Times New Roman"/>
          <w:sz w:val="24"/>
          <w:szCs w:val="24"/>
        </w:rPr>
        <w:sym w:font="Symbol" w:char="F0B1"/>
      </w:r>
      <w:r w:rsidRPr="00516695">
        <w:rPr>
          <w:rFonts w:ascii="Times New Roman" w:hAnsi="Times New Roman"/>
          <w:sz w:val="24"/>
          <w:szCs w:val="24"/>
        </w:rPr>
        <w:t xml:space="preserve"> 1; </w:t>
      </w:r>
      <w:r w:rsidRPr="00516695">
        <w:rPr>
          <w:rFonts w:ascii="Times New Roman" w:hAnsi="Times New Roman"/>
          <w:sz w:val="24"/>
          <w:szCs w:val="24"/>
        </w:rPr>
        <w:sym w:font="Symbol" w:char="F0B1"/>
      </w:r>
      <w:r w:rsidRPr="00516695">
        <w:rPr>
          <w:rFonts w:ascii="Times New Roman" w:hAnsi="Times New Roman"/>
          <w:sz w:val="24"/>
          <w:szCs w:val="24"/>
        </w:rPr>
        <w:t>7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*  x = -2  =&gt;  A = 5</w:t>
      </w:r>
      <w:r w:rsidRPr="00516695">
        <w:rPr>
          <w:rFonts w:ascii="Times New Roman" w:hAnsi="Times New Roman"/>
          <w:sz w:val="24"/>
          <w:szCs w:val="24"/>
        </w:rPr>
        <w:tab/>
        <w:t xml:space="preserve">                     *  x = 4  =&gt;  A = -1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*  x = -4   =&gt;  A = - 9</w:t>
      </w:r>
      <w:r w:rsidRPr="00516695">
        <w:rPr>
          <w:rFonts w:ascii="Times New Roman" w:hAnsi="Times New Roman"/>
          <w:sz w:val="24"/>
          <w:szCs w:val="24"/>
        </w:rPr>
        <w:tab/>
        <w:t xml:space="preserve">            </w:t>
      </w:r>
      <w:r w:rsidRPr="00516695">
        <w:rPr>
          <w:rFonts w:ascii="Times New Roman" w:hAnsi="Times New Roman"/>
          <w:sz w:val="24"/>
          <w:szCs w:val="24"/>
        </w:rPr>
        <w:tab/>
        <w:t>*  x = -10  =&gt;  A = -3 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4. </w:t>
      </w:r>
      <w:r w:rsidRPr="00516695">
        <w:rPr>
          <w:rFonts w:ascii="Times New Roman" w:hAnsi="Times New Roman"/>
          <w:sz w:val="24"/>
          <w:szCs w:val="24"/>
        </w:rPr>
        <w:t xml:space="preserve">   </w:t>
      </w:r>
      <w:r w:rsidRPr="00516695">
        <w:rPr>
          <w:rFonts w:ascii="Times New Roman" w:hAnsi="Times New Roman"/>
          <w:sz w:val="24"/>
          <w:szCs w:val="24"/>
        </w:rPr>
        <w:tab/>
        <w:t xml:space="preserve"> a).   x =  8 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 xml:space="preserve">c - 2  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353" type="#_x0000_t75" style="width:9pt;height:17pt" o:ole="">
            <v:imagedata r:id="rId99" o:title=""/>
          </v:shape>
          <o:OLEObject Type="Embed" ProgID="Equation.3" ShapeID="_x0000_i1353" DrawAspect="Content" ObjectID="_1673943354" r:id="rId681"/>
        </w:objec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b).   x =  7 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- 11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c).   x =  2.</w:t>
      </w:r>
    </w:p>
    <w:p w:rsidR="00D47FCB" w:rsidRPr="00516695" w:rsidRDefault="00D47FCB" w:rsidP="00760F79">
      <w:pPr>
        <w:tabs>
          <w:tab w:val="left" w:pos="2140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5. </w:t>
      </w:r>
      <w:r w:rsidRPr="00516695">
        <w:rPr>
          <w:rFonts w:ascii="Times New Roman" w:hAnsi="Times New Roman"/>
          <w:sz w:val="24"/>
          <w:szCs w:val="24"/>
        </w:rPr>
        <w:t xml:space="preserve">    ( T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ẽ</w:t>
      </w:r>
      <w:r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nh)</w:t>
      </w:r>
    </w:p>
    <w:p w:rsidR="00D47FCB" w:rsidRPr="00516695" w:rsidRDefault="00D47FCB" w:rsidP="00760F79">
      <w:pPr>
        <w:tabs>
          <w:tab w:val="center" w:pos="5338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MHK</w:t>
        </w:r>
      </w:smartTag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Bookshelf Symbol 5" w:char="F083"/>
      </w:r>
      <w:r w:rsidRPr="00516695">
        <w:rPr>
          <w:rFonts w:ascii="Times New Roman" w:hAnsi="Times New Roman"/>
          <w:sz w:val="24"/>
          <w:szCs w:val="24"/>
        </w:rPr>
        <w:t>c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M .</w:t>
      </w:r>
    </w:p>
    <w:p w:rsidR="00D47FCB" w:rsidRPr="00516695" w:rsidRDefault="00D47FCB" w:rsidP="00760F79">
      <w:pPr>
        <w:tabs>
          <w:tab w:val="center" w:pos="5338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h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t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: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ACK</w:t>
        </w:r>
      </w:smartTag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BAH.   (gcg)    =&gt;  AK = BH .</w:t>
      </w:r>
    </w:p>
    <w:p w:rsidR="00D47FCB" w:rsidRPr="00516695" w:rsidRDefault="00D47FCB" w:rsidP="00760F79">
      <w:pPr>
        <w:tabs>
          <w:tab w:val="center" w:pos="5338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AMK</w:t>
        </w:r>
      </w:smartTag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BMH (g.c.g)     =&gt;    MK = MH.</w:t>
      </w:r>
    </w:p>
    <w:p w:rsidR="00D47FCB" w:rsidRPr="00516695" w:rsidRDefault="00D47FCB" w:rsidP="00760F79">
      <w:pPr>
        <w:tabs>
          <w:tab w:val="center" w:pos="5338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: 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MHK</w:t>
        </w:r>
      </w:smartTag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M .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9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484CF1" w:rsidRPr="00516695" w:rsidRDefault="00484CF1" w:rsidP="00760F79">
      <w:pPr>
        <w:tabs>
          <w:tab w:val="left" w:pos="419"/>
        </w:tabs>
        <w:spacing w:line="360" w:lineRule="auto"/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Bài1</w:t>
      </w:r>
      <w:r w:rsidRPr="00516695">
        <w:rPr>
          <w:rFonts w:ascii="Times New Roman" w:hAnsi="Times New Roman"/>
          <w:b/>
          <w:sz w:val="24"/>
          <w:szCs w:val="24"/>
          <w:lang w:val="pt-BR"/>
        </w:rPr>
        <w:t>: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(1,5 điểm)</w:t>
      </w:r>
    </w:p>
    <w:p w:rsidR="00484CF1" w:rsidRPr="00516695" w:rsidRDefault="00484CF1" w:rsidP="00760F79">
      <w:pPr>
        <w:tabs>
          <w:tab w:val="left" w:pos="419"/>
        </w:tabs>
        <w:spacing w:line="360" w:lineRule="auto"/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ab/>
        <w:t xml:space="preserve">+ Tìm được: x =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33350" cy="238125"/>
            <wp:effectExtent l="0" t="0" r="0" b="9525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6200" cy="333375"/>
            <wp:effectExtent l="0" t="0" r="0" b="9525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; y = -1 </w:t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  <w:t>(0,5đ)</w:t>
      </w:r>
    </w:p>
    <w:p w:rsidR="00484CF1" w:rsidRPr="00516695" w:rsidRDefault="00484CF1" w:rsidP="00760F79">
      <w:pPr>
        <w:tabs>
          <w:tab w:val="left" w:pos="419"/>
        </w:tabs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>+ Với x = -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6200" cy="333375"/>
            <wp:effectExtent l="0" t="0" r="0" b="9525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; y = -1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 = -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33375"/>
            <wp:effectExtent l="0" t="0" r="9525" b="9525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      </w:t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  <w:t>(0,5đ)</w:t>
      </w:r>
    </w:p>
    <w:p w:rsidR="00484CF1" w:rsidRPr="00516695" w:rsidRDefault="00484CF1" w:rsidP="00760F79">
      <w:pPr>
        <w:tabs>
          <w:tab w:val="left" w:pos="419"/>
        </w:tabs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lastRenderedPageBreak/>
        <w:tab/>
        <w:t xml:space="preserve">+ Với x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6200" cy="333375"/>
            <wp:effectExtent l="0" t="0" r="0" b="9525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; y = -1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= -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33375"/>
            <wp:effectExtent l="0" t="0" r="9525" b="9525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  <w:t>(0,5đ)</w:t>
      </w:r>
    </w:p>
    <w:p w:rsidR="00484CF1" w:rsidRPr="00516695" w:rsidRDefault="00484CF1" w:rsidP="00760F79">
      <w:pPr>
        <w:spacing w:line="360" w:lineRule="auto"/>
        <w:rPr>
          <w:rFonts w:ascii="Times New Roman" w:eastAsia="Calibri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fr-FR"/>
        </w:rPr>
        <w:t>Bài 2: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(2 điểm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 xml:space="preserve">+ Từ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85750" cy="333375"/>
            <wp:effectExtent l="0" t="0" r="0" b="9525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+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61950" cy="333375"/>
            <wp:effectExtent l="0" t="0" r="0" b="9525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= 2 </w:t>
      </w:r>
      <w:r w:rsidRPr="00516695">
        <w:rPr>
          <w:rFonts w:ascii="Times New Roman" w:hAnsi="Times New Roman"/>
          <w:sz w:val="24"/>
          <w:szCs w:val="24"/>
        </w:rPr>
        <w:sym w:font="Symbol" w:char="00DB"/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(2 – x)(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6200" cy="333375"/>
            <wp:effectExtent l="0" t="0" r="0" b="9525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+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6200" cy="333375"/>
            <wp:effectExtent l="0" t="0" r="0" b="9525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) = 0 </w:t>
      </w:r>
      <w:r w:rsidRPr="00516695">
        <w:rPr>
          <w:rFonts w:ascii="Times New Roman" w:hAnsi="Times New Roman"/>
          <w:sz w:val="24"/>
          <w:szCs w:val="24"/>
        </w:rPr>
        <w:sym w:font="Symbol" w:char="00DB"/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x = 2 </w:t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  <w:t>(0,75đ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  <w:lang w:val="pl-PL"/>
        </w:rPr>
      </w:pPr>
      <w:r w:rsidRPr="00516695">
        <w:rPr>
          <w:rFonts w:ascii="Times New Roman" w:hAnsi="Times New Roman"/>
          <w:sz w:val="24"/>
          <w:szCs w:val="24"/>
          <w:lang w:val="pl-PL"/>
        </w:rPr>
        <w:t xml:space="preserve">+ Thay x = 2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33375" cy="333375"/>
            <wp:effectExtent l="0" t="0" r="9525" b="9525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14325" cy="333375"/>
            <wp:effectExtent l="0" t="0" r="9525" b="9525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28600" cy="333375"/>
            <wp:effectExtent l="0" t="0" r="0" b="9525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90525" cy="323850"/>
            <wp:effectExtent l="0" t="0" r="9525" b="0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14325" cy="333375"/>
            <wp:effectExtent l="0" t="0" r="9525" b="9525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= 2. (1đ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  <w:lang w:val="pl-PL"/>
        </w:rPr>
      </w:pPr>
      <w:r w:rsidRPr="00516695">
        <w:rPr>
          <w:rFonts w:ascii="Times New Roman" w:hAnsi="Times New Roman"/>
          <w:sz w:val="24"/>
          <w:szCs w:val="24"/>
          <w:lang w:val="pl-PL"/>
        </w:rPr>
        <w:t xml:space="preserve">+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x + y + z = 100 </w:t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  <w:t>(0,25đ)</w:t>
      </w:r>
    </w:p>
    <w:p w:rsidR="00484CF1" w:rsidRPr="00516695" w:rsidRDefault="00484CF1" w:rsidP="00760F79">
      <w:pPr>
        <w:spacing w:line="360" w:lineRule="auto"/>
        <w:rPr>
          <w:rFonts w:ascii="Times New Roman" w:hAnsi="Times New Roman"/>
          <w:sz w:val="24"/>
          <w:szCs w:val="24"/>
          <w:lang w:val="pl-PL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pl-PL"/>
        </w:rPr>
        <w:t>Bài 3:</w:t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(2 điểm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  <w:lang w:val="pl-PL"/>
        </w:rPr>
      </w:pPr>
      <w:r w:rsidRPr="00516695">
        <w:rPr>
          <w:rFonts w:ascii="Times New Roman" w:hAnsi="Times New Roman"/>
          <w:sz w:val="24"/>
          <w:szCs w:val="24"/>
          <w:lang w:val="pl-PL"/>
        </w:rPr>
        <w:t xml:space="preserve">+ Biến đổi được: x(2y + 3) = 4 </w:t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  <w:t>(0,5đ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  <w:lang w:val="pl-PL"/>
        </w:rPr>
      </w:pPr>
      <w:r w:rsidRPr="00516695">
        <w:rPr>
          <w:rFonts w:ascii="Times New Roman" w:hAnsi="Times New Roman"/>
          <w:sz w:val="24"/>
          <w:szCs w:val="24"/>
          <w:lang w:val="pl-PL"/>
        </w:rPr>
        <w:t xml:space="preserve">+ Chỉ ra được x, y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85725" cy="238125"/>
            <wp:effectExtent l="0" t="0" r="9525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Z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x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85725" cy="238125"/>
            <wp:effectExtent l="0" t="0" r="9525" b="0"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Ư(4) và 2y + 3 lẻ</w:t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  <w:t>(0,5đ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+ Lập bảng.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1đ)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1866"/>
        <w:gridCol w:w="1465"/>
        <w:gridCol w:w="1465"/>
        <w:gridCol w:w="1465"/>
        <w:gridCol w:w="1466"/>
        <w:gridCol w:w="1466"/>
        <w:gridCol w:w="1308"/>
      </w:tblGrid>
      <w:tr w:rsidR="00AB78A1" w:rsidRPr="00516695" w:rsidTr="00AB78A1">
        <w:trPr>
          <w:trHeight w:val="454"/>
        </w:trPr>
        <w:tc>
          <w:tcPr>
            <w:tcW w:w="18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AB78A1" w:rsidRPr="00516695" w:rsidTr="00AB78A1">
        <w:trPr>
          <w:trHeight w:val="454"/>
        </w:trPr>
        <w:tc>
          <w:tcPr>
            <w:tcW w:w="18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2y + 3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AB78A1" w:rsidRPr="00516695" w:rsidTr="00AB78A1">
        <w:trPr>
          <w:trHeight w:val="454"/>
        </w:trPr>
        <w:tc>
          <w:tcPr>
            <w:tcW w:w="18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loại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loại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loại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loại</w:t>
            </w:r>
          </w:p>
        </w:tc>
        <w:tc>
          <w:tcPr>
            <w:tcW w:w="1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</w:tr>
    </w:tbl>
    <w:p w:rsidR="00484CF1" w:rsidRPr="00516695" w:rsidRDefault="00484CF1" w:rsidP="00760F79">
      <w:pPr>
        <w:tabs>
          <w:tab w:val="left" w:pos="6559"/>
        </w:tabs>
        <w:rPr>
          <w:rFonts w:ascii="Times New Roman" w:eastAsia="Calibri" w:hAnsi="Times New Roman"/>
          <w:sz w:val="24"/>
          <w:szCs w:val="24"/>
        </w:rPr>
      </w:pP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4:</w:t>
      </w:r>
      <w:r w:rsidRPr="00516695">
        <w:rPr>
          <w:rFonts w:ascii="Times New Roman" w:hAnsi="Times New Roman"/>
          <w:sz w:val="24"/>
          <w:szCs w:val="24"/>
        </w:rPr>
        <w:t xml:space="preserve"> (2 điểm).</w:t>
      </w: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a) Chỉ được; a + b + c + d = 0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đpcm. </w:t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  <w:t>(0,5đ)</w:t>
      </w: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           (hoặc tính được P(1) = 0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đpcm)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b) </w:t>
      </w:r>
      <w:r w:rsidRPr="00516695">
        <w:rPr>
          <w:rFonts w:ascii="Times New Roman" w:hAnsi="Times New Roman"/>
          <w:sz w:val="24"/>
          <w:szCs w:val="24"/>
          <w:lang w:val="pt-BR"/>
        </w:rPr>
        <w:tab/>
        <w:t xml:space="preserve">+ Rút được: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+ x = 3 (1) (0,25đ)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+ Biến đổi được P = (3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+ 3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>) + (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+ x) – 9x + 1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                              = 3x(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+ x) + (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+ x) – 9x + 1</w:t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  <w:t>(1đ)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  + Thay (1) vào: P = 9x + 3 – 9x + 1 = 4(0,25đ)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eastAsia="Calibri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             (Học sinh có thể giải đúng bằng cách khác vẫn cho điểm)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Bài 5: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(2,5 điểm)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+ Hình vẽ (phục vụ được câu 1): </w:t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  <w:t>(0,25đ)</w:t>
      </w: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a) Chỉ ra được F là giao điểm 2 trung trực của </w:t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BEC</w:t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  <w:t>(0,5đ)</w:t>
      </w: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</w:rPr>
        <w:t xml:space="preserve"> F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85725" cy="238125"/>
            <wp:effectExtent l="0" t="0" r="9525" b="0"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trung trực BC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</w:rPr>
        <w:t>BFC cân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5đ)</w:t>
      </w: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(học sinh có thể chứng minh: FC = FE; FB = FE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đpcm).    </w:t>
      </w:r>
    </w:p>
    <w:p w:rsidR="00484CF1" w:rsidRPr="00516695" w:rsidRDefault="00484CF1" w:rsidP="00760F79">
      <w:pPr>
        <w:tabs>
          <w:tab w:val="left" w:pos="2959"/>
          <w:tab w:val="left" w:pos="6559"/>
          <w:tab w:val="left" w:pos="8653"/>
        </w:tabs>
        <w:ind w:left="2801" w:firstLine="2959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K                       F</w:t>
      </w:r>
    </w:p>
    <w:p w:rsidR="00484CF1" w:rsidRPr="00516695" w:rsidRDefault="00D368A3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408805</wp:posOffset>
                </wp:positionH>
                <wp:positionV relativeFrom="paragraph">
                  <wp:posOffset>3175</wp:posOffset>
                </wp:positionV>
                <wp:extent cx="1430020" cy="1093470"/>
                <wp:effectExtent l="13970" t="5080" r="13335" b="6350"/>
                <wp:wrapNone/>
                <wp:docPr id="1327" name="Group 1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30020" cy="1093470"/>
                          <a:chOff x="7691" y="11424"/>
                          <a:chExt cx="2252" cy="1722"/>
                        </a:xfrm>
                      </wpg:grpSpPr>
                      <wps:wsp>
                        <wps:cNvPr id="1328" name="AutoShape 1174"/>
                        <wps:cNvCnPr>
                          <a:cxnSpLocks noChangeShapeType="1"/>
                        </wps:cNvCnPr>
                        <wps:spPr bwMode="auto">
                          <a:xfrm>
                            <a:off x="7717" y="11437"/>
                            <a:ext cx="0" cy="169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9" name="AutoShape 1175"/>
                        <wps:cNvCnPr>
                          <a:cxnSpLocks noChangeShapeType="1"/>
                        </wps:cNvCnPr>
                        <wps:spPr bwMode="auto">
                          <a:xfrm>
                            <a:off x="7691" y="11437"/>
                            <a:ext cx="166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0" name="AutoShape 1176"/>
                        <wps:cNvCnPr>
                          <a:cxnSpLocks noChangeShapeType="1"/>
                        </wps:cNvCnPr>
                        <wps:spPr bwMode="auto">
                          <a:xfrm>
                            <a:off x="7704" y="13143"/>
                            <a:ext cx="223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1" name="AutoShape 1177"/>
                        <wps:cNvCnPr>
                          <a:cxnSpLocks noChangeShapeType="1"/>
                        </wps:cNvCnPr>
                        <wps:spPr bwMode="auto">
                          <a:xfrm>
                            <a:off x="9354" y="11424"/>
                            <a:ext cx="576" cy="17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2" name="AutoShape 1178"/>
                        <wps:cNvCnPr>
                          <a:cxnSpLocks noChangeShapeType="1"/>
                        </wps:cNvCnPr>
                        <wps:spPr bwMode="auto">
                          <a:xfrm flipH="1">
                            <a:off x="7717" y="11508"/>
                            <a:ext cx="1650" cy="16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3" name="AutoShape 1179"/>
                        <wps:cNvCnPr>
                          <a:cxnSpLocks noChangeShapeType="1"/>
                        </wps:cNvCnPr>
                        <wps:spPr bwMode="auto">
                          <a:xfrm>
                            <a:off x="9354" y="11508"/>
                            <a:ext cx="65" cy="16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4" name="AutoShape 1180"/>
                        <wps:cNvCnPr>
                          <a:cxnSpLocks noChangeShapeType="1"/>
                        </wps:cNvCnPr>
                        <wps:spPr bwMode="auto">
                          <a:xfrm flipH="1">
                            <a:off x="8948" y="11508"/>
                            <a:ext cx="406" cy="16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5" name="AutoShape 1181"/>
                        <wps:cNvCnPr>
                          <a:cxnSpLocks noChangeShapeType="1"/>
                        </wps:cNvCnPr>
                        <wps:spPr bwMode="auto">
                          <a:xfrm>
                            <a:off x="7704" y="12161"/>
                            <a:ext cx="2226" cy="9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6" name="AutoShape 1182"/>
                        <wps:cNvCnPr>
                          <a:cxnSpLocks noChangeShapeType="1"/>
                        </wps:cNvCnPr>
                        <wps:spPr bwMode="auto">
                          <a:xfrm>
                            <a:off x="7704" y="12151"/>
                            <a:ext cx="1244" cy="9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7" name="AutoShape 1183"/>
                        <wps:cNvCnPr>
                          <a:cxnSpLocks noChangeShapeType="1"/>
                        </wps:cNvCnPr>
                        <wps:spPr bwMode="auto">
                          <a:xfrm flipV="1">
                            <a:off x="7704" y="11445"/>
                            <a:ext cx="1656" cy="7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8" name="Arc 1184"/>
                        <wps:cNvSpPr>
                          <a:spLocks/>
                        </wps:cNvSpPr>
                        <wps:spPr bwMode="auto">
                          <a:xfrm flipH="1" flipV="1">
                            <a:off x="7948" y="12066"/>
                            <a:ext cx="304" cy="473"/>
                          </a:xfrm>
                          <a:custGeom>
                            <a:avLst/>
                            <a:gdLst>
                              <a:gd name="G0" fmla="+- 18989 0 0"/>
                              <a:gd name="G1" fmla="+- 15519 0 0"/>
                              <a:gd name="G2" fmla="+- 21600 0 0"/>
                              <a:gd name="T0" fmla="*/ 0 w 18989"/>
                              <a:gd name="T1" fmla="*/ 5225 h 15519"/>
                              <a:gd name="T2" fmla="*/ 3964 w 18989"/>
                              <a:gd name="T3" fmla="*/ 0 h 15519"/>
                              <a:gd name="T4" fmla="*/ 18989 w 18989"/>
                              <a:gd name="T5" fmla="*/ 15519 h 155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989" h="15519" fill="none" extrusionOk="0">
                                <a:moveTo>
                                  <a:pt x="-1" y="5224"/>
                                </a:moveTo>
                                <a:cubicBezTo>
                                  <a:pt x="1047" y="3291"/>
                                  <a:pt x="2384" y="1530"/>
                                  <a:pt x="3964" y="0"/>
                                </a:cubicBezTo>
                              </a:path>
                              <a:path w="18989" h="15519" stroke="0" extrusionOk="0">
                                <a:moveTo>
                                  <a:pt x="-1" y="5224"/>
                                </a:moveTo>
                                <a:cubicBezTo>
                                  <a:pt x="1047" y="3291"/>
                                  <a:pt x="2384" y="1530"/>
                                  <a:pt x="3964" y="0"/>
                                </a:cubicBezTo>
                                <a:lnTo>
                                  <a:pt x="18989" y="1551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99" o:spid="_x0000_s1026" style="position:absolute;margin-left:347.15pt;margin-top:.25pt;width:112.6pt;height:86.1pt;z-index:251653632" coordorigin="7691,11424" coordsize="2252,172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7PhEG8wUAAKYlAAAOAAAAZHJzL2Uyb0RvYy54bWzsWllv4zYQfi/Q/0DosYVj3bKMOIutnaQF tt0Am/ad1mEJkUWVkuNki/73zgypw46zLVIkLbDKg0Obo+EcH0dDzpy/e9gW7D6RdS7KhWGdmQZL ykjEeblZGL/eXk1mBqsbXsa8EGWyMB6T2nh38e035/tqntgiE0WcSAZMynq+rxZG1jTVfDqtoyzZ 8vpMVEkJk6mQW97AV7mZxpLvgfu2mNqm6U/3QsaVFFFS1/DrSk0aF8Q/TZOo+ZimddKwYmGAbA19 Svpc4+f04pzPN5JXWR5pMfgLpNjyvIRFO1Yr3nC2k/kTVts8kqIWaXMWie1UpGkeJaQDaGOZR9pc S7GrSJfNfL+pOjOBaY/s9GK20S/3N5LlMfjOsQODlXwLXqKFmWWFIRpoX23mQHctq0/VjVRawvCD iO5qmJ4ez+P3jSJm6/3PIgaOfNcIMtBDKrfIAlRnD+SHx84PyUPDIvjRch3TtMFdEcxZZui4gfZU lIE78bnADy2D4bTl2q5yY5Rdaga27dn66cC2cXbK52plklZLh6oB7OresvW/s+ynjFcJOaxGi/WW hV2gLPse7EBUYN2A5EYRgHZZKtNGD6U2LSvFMuPlJiH628cKzGiRLgeP4Jca/PK3pg4CCxysTOYE ymStxVtb+yFNdNbi80rWzXUitgwHC6NuJM83WbMUZQmbS0iLvMrvP9SNMnP7ADq5FFd5UcDvfF6U bL8wQs/26IFaFHmMkzhXy816WUh2z3GX0p/22QEZ7IYyJmZZwuNLPW54XqgxSF2UyA+0AnH0SG3D P0IzvJxdztyJa/uXE9dcrSbvr5buxL+yAm/lrJbLlfUnima58yyP46RE6dqQYLn/DBg6OKnN3AWF zgzTQ+4ESxC2/U9CA0CVQxU61yJ+vJFoWvwdsPp2oA1PgtZD1xwgkM9fEbSDfX4MWsv3HbXLKTqM oB1B6zgQyU5EWv9tQRuYroq0DrzKcGmKSfRus20H9hW+2EbQjpFWJV4OpDInQEuv4jeLtKHjadD2 GVWbHniB36ZT1gjbEbYatpBjn4Dt7PVjLUuLvPoR02EMrfooMchvPZOE6KOu5XtdimvTy2DMFsZs wXEgfzyBYH3qfaNz2SDwPsGt7+m464+oHQ9m+p7Ggff0U9TO6MX8uunCybg7C1243qB7hSf4dc02 cRgBfHj2/5pvFhyIaicATJdbrwvgg3ShPaTZlk9L9+mCbUO4pUNaOKP7jjFbGLMFxwFMnIAt3S// J7D1jmBr2S68GvBuYYTtGG3bsg5cm56CLd1LvS5sKV347ckxrY27lutScO3jLhzTdNwNVFFnjLtj 3HWcvnomI6ibzYZ1s7YkWQ/rkXRyUzOI8OfLY31CexqrXWprmz5dG/RYdRDGGGvdgLbSAKrRTtXM MNtoK2NQGo51UWoT6/14DXcS6baAgvP3E2bNwlnITEZpPFK3RHA52BN5nnWSCK5iOiLIZ0zg84TT bbfcd1OY3qsl1fV0t9xttxwQeVBIZRmzcNVjum5FoHNC332OHxyxlWS06DPMwJQdkTLEM9JB5tgT kjEGHMEFnZF5piqSVJzShocyFYOCKl69o2sqUWMpGc0CbgTFscpG9Dj7DDGojcSty4HqC8SgFhK3 KSQRqxW0RBJqqMetCdJg0JqwVvaueIOKkLgwxBoq2cdgGYzILyyFQuXCKKG/ApovHhq5w2aMj3et mltxn9wK4tCgvhNVOAff0j4CeXqKaLfOox+Sz0N6y3RV3dixoeZOxYyKGNkO7EQ6+HlQdhlMIBxo or0rHrKF9VCpL2oEVWZxB+Vu8Mz/XyGsOh/YCzeytoveN6BzSxMVok4U0JQZtD3IyTAexo6ubvx1 l88PmgAOegWu6E/v2wHZi+vsTArVIgQtTTDIhPxssD20B0Hnw+87LmGHFT+V0CUSQvIC6Gzoi+sF 2K0ihzPr4QwvI2C1MBoD4g8Ol43qQdpVErsp2hSpFNgfkubUSoFvLlX9Hxb/qX8FmoEoVOnGJew2 Gn4n+r696uIvAAAA//8DAFBLAwQUAAYACAAAACEAtGAo0uAAAAAIAQAADwAAAGRycy9kb3ducmV2 LnhtbEyPTUvDQBCG74L/YRnBm92ktR+J2ZRS1FMRbIXibZqdJqHZ3ZDdJum/dzzpbYb34Z1nsvVo GtFT52tnFcSTCATZwunalgq+Dm9PKxA+oNXYOEsKbuRhnd/fZZhqN9hP6vehFFxifYoKqhDaVEpf VGTQT1xLlrOz6wwGXrtS6g4HLjeNnEbRQhqsLV+osKVtRcVlfzUK3gccNrP4td9dztvb92H+cdzF pNTjw7h5ARFoDH8w/OqzOuTsdHJXq71oFCyS5xmjCuYgOE7ihIcTc8vpEmSeyf8P5D8AAAD//wMA UEsBAi0AFAAGAAgAAAAhALaDOJL+AAAA4QEAABMAAAAAAAAAAAAAAAAAAAAAAFtDb250ZW50X1R5 cGVzXS54bWxQSwECLQAUAAYACAAAACEAOP0h/9YAAACUAQAACwAAAAAAAAAAAAAAAAAvAQAAX3Jl bHMvLnJlbHNQSwECLQAUAAYACAAAACEAuz4RBvMFAACmJQAADgAAAAAAAAAAAAAAAAAuAgAAZHJz L2Uyb0RvYy54bWxQSwECLQAUAAYACAAAACEAtGAo0uAAAAAIAQAADwAAAAAAAAAAAAAAAABNCAAA ZHJzL2Rvd25yZXYueG1sUEsFBgAAAAAEAAQA8wAAAFoJAAAAAA== 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74" o:spid="_x0000_s1027" type="#_x0000_t32" style="position:absolute;left:7717;top:11437;width:0;height:1697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8fP/scAAADdAAAADwAAAGRycy9kb3ducmV2LnhtbESPT0sDMRDF74LfIUzBi7TZVpSyNi2r ULBCD/3jfdyMm9DNZN2k7frtnYPgbYb35r3fLFZDaNWF+uQjG5hOClDEdbSeGwPHw3o8B5UyssU2 Mhn4oQSr5e3NAksbr7yjyz43SkI4lWjA5dyVWqfaUcA0iR2xaF+xD5hl7Rtte7xKeGj1rCiedEDP 0uCwo1dH9Wl/Dga2m+lL9en85n337beP66o9N/cfxtyNhuoZVKYh/5v/rt+s4D/MBFe+kRH08h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/x8/+xwAAAN0AAAAPAAAAAAAA AAAAAAAAAKECAABkcnMvZG93bnJldi54bWxQSwUGAAAAAAQABAD5AAAAlQMAAAAA "/>
                <v:shape id="AutoShape 1175" o:spid="_x0000_s1028" type="#_x0000_t32" style="position:absolute;left:7691;top:11437;width:1663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ItqZcQAAADdAAAADwAAAGRycy9kb3ducmV2LnhtbERPTWsCMRC9C/0PYQpepGa1VNrVKKsg aMGD2t6nm3ETuplsN1G3/74pCN7m8T5ntuhcLS7UButZwWiYgSAuvbZcKfg4rp9eQYSIrLH2TAp+ KcBi/tCbYa79lfd0OcRKpBAOOSowMTa5lKE05DAMfUOcuJNvHcYE20rqFq8p3NVynGUT6dByajDY 0MpQ+X04OwW77WhZfBm7fd//2N3LuqjP1eBTqf5jV0xBROriXXxzb3Sa/zx+g/9v0gly/g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Qi2plxAAAAN0AAAAPAAAAAAAAAAAA AAAAAKECAABkcnMvZG93bnJldi54bWxQSwUGAAAAAAQABAD5AAAAkgMAAAAA "/>
                <v:shape id="AutoShape 1176" o:spid="_x0000_s1029" type="#_x0000_t32" style="position:absolute;left:7704;top:13143;width:2239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GhVJccAAADdAAAADwAAAGRycy9kb3ducmV2LnhtbESPT0sDMRDF74LfIUzBi7TZWpSyNi2r ULBCD/3jfdyMm9DNZN2k7frtnYPgbYb35r3fLFZDaNWF+uQjG5hOClDEdbSeGwPHw3o8B5UyssU2 Mhn4oQSr5e3NAksbr7yjyz43SkI4lWjA5dyVWqfaUcA0iR2xaF+xD5hl7Rtte7xKeGj1Q1E86YCe pcFhR6+O6tP+HAxsN9OX6tP5zfvu228f11V7bu4/jLkbDdUzqExD/jf/Xb9ZwZ/NhF++kRH08h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EaFUlxwAAAN0AAAAPAAAAAAAA AAAAAAAAAKECAABkcnMvZG93bnJldi54bWxQSwUGAAAAAAQABAD5AAAAlQMAAAAA "/>
                <v:shape id="AutoShape 1177" o:spid="_x0000_s1030" type="#_x0000_t32" style="position:absolute;left:9354;top:11424;width:576;height:171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yTwvsQAAADdAAAADwAAAGRycy9kb3ducmV2LnhtbERPTWsCMRC9F/wPYYReima30iKrUdaC UAsetHofN9NN6GaybqJu/31TKHibx/uc+bJ3jbhSF6xnBfk4A0FceW25VnD4XI+mIEJE1th4JgU/ FGC5GDzMsdD+xju67mMtUgiHAhWYGNtCylAZchjGviVO3JfvHMYEu1rqDm8p3DXyOctepUPLqcFg S2+Gqu/9xSnYbvJVeTJ287E72+3Lumwu9dNRqcdhX85AROrjXfzvftdp/mSSw9836QS5+A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rJPC+xAAAAN0AAAAPAAAAAAAAAAAA AAAAAKECAABkcnMvZG93bnJldi54bWxQSwUGAAAAAAQABAD5AAAAkgMAAAAA "/>
                <v:shape id="AutoShape 1178" o:spid="_x0000_s1031" type="#_x0000_t32" style="position:absolute;left:7717;top:11508;width:1650;height:1626;flip:x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oS4dMMAAADdAAAADwAAAGRycy9kb3ducmV2LnhtbERPTYvCMBC9C/6HMIIX0bQKi1SjLMKC eBBWe/A4JGNbtpnUJFu7/34jLOxtHu9ztvvBtqInHxrHCvJFBoJYO9NwpaC8fszXIEJENtg6JgU/ FGC/G4+2WBj35E/qL7ESKYRDgQrqGLtCyqBrshgWriNO3N15izFBX0nj8ZnCbSuXWfYmLTacGmrs 6FCT/rp8WwXNqTyX/ewRvV6f8pvPw/XWaqWmk+F9AyLSEP/Ff+6jSfNXqyW8vkknyN0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aEuHTDAAAA3QAAAA8AAAAAAAAAAAAA AAAAoQIAAGRycy9kb3ducmV2LnhtbFBLBQYAAAAABAAEAPkAAACRAwAAAAA= "/>
                <v:shape id="AutoShape 1179" o:spid="_x0000_s1032" type="#_x0000_t32" style="position:absolute;left:9354;top:11508;width:65;height:1626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LrLUsQAAADdAAAADwAAAGRycy9kb3ducmV2LnhtbERPS2sCMRC+C/0PYQq9iGbtUpHVKNuC UAsefN3HzXQTuplsN1G3/74pFLzNx/ecxap3jbhSF6xnBZNxBoK48tpyreB4WI9mIEJE1th4JgU/ FGC1fBgssND+xju67mMtUgiHAhWYGNtCylAZchjGviVO3KfvHMYEu1rqDm8p3DXyOcum0qHl1GCw pTdD1df+4hRsN5PX8mzs5mP3bbcv67K51MOTUk+PfTkHEamPd/G/+12n+Xmew9836QS5/A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0ustSxAAAAN0AAAAPAAAAAAAAAAAA AAAAAKECAABkcnMvZG93bnJldi54bWxQSwUGAAAAAAQABAD5AAAAkgMAAAAA "/>
                <v:shape id="AutoShape 1180" o:spid="_x0000_s1033" type="#_x0000_t32" style="position:absolute;left:8948;top:11508;width:406;height:1626;flip:x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iGFm8MAAADdAAAADwAAAGRycy9kb3ducmV2LnhtbERPTWsCMRC9F/wPYYReSs1uFZHVKFIo FA9CdQ8eh2S6u7iZrEm6rv/eCAVv83ifs9oMthU9+dA4VpBPMhDE2pmGKwXl8et9ASJEZIOtY1Jw owCb9ehlhYVxV/6h/hArkUI4FKigjrErpAy6Joth4jrixP06bzEm6CtpPF5TuG3lR5bNpcWGU0ON HX3WpM+HP6ug2ZX7sn+7RK8Xu/zk83A8tVqp1/GwXYKINMSn+N/9bdL86XQGj2/SCXJ9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YhhZvDAAAA3QAAAA8AAAAAAAAAAAAA AAAAoQIAAGRycy9kb3ducmV2LnhtbFBLBQYAAAAABAAEAPkAAACRAwAAAAA= "/>
                <v:shape id="AutoShape 1181" o:spid="_x0000_s1034" type="#_x0000_t32" style="position:absolute;left:7704;top:12161;width:2226;height:985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B/2vcQAAADdAAAADwAAAGRycy9kb3ducmV2LnhtbERPS2sCMRC+F/wPYQq9FM1ascjWKKsg VMGDr/u4mW5CN5N1E3X7702h0Nt8fM+ZzjtXixu1wXpWMBxkIIhLry1XCo6HVX8CIkRkjbVnUvBD Aeaz3tMUc+3vvKPbPlYihXDIUYGJscmlDKUhh2HgG+LEffnWYUywraRu8Z7CXS3fsuxdOrScGgw2 tDRUfu+vTsF2PVwUZ2PXm93Fbseror5WryelXp674gNEpC7+i//cnzrNH43G8PtNOkHOH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UH/a9xAAAAN0AAAAPAAAAAAAAAAAA AAAAAKECAABkcnMvZG93bnJldi54bWxQSwUGAAAAAAQABAD5AAAAkgMAAAAA "/>
                <v:shape id="AutoShape 1182" o:spid="_x0000_s1035" type="#_x0000_t32" style="position:absolute;left:7704;top:12151;width:1244;height:985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M1oysQAAADdAAAADwAAAGRycy9kb3ducmV2LnhtbERPS2sCMRC+C/6HMIVepGatKGVrlFUQ quDBR+/TzXQTupmsm6jbf2+EQm/z8T1ntuhcLa7UButZwWiYgSAuvbZcKTgd1y9vIEJE1lh7JgW/ FGAx7/dmmGt/4z1dD7ESKYRDjgpMjE0uZSgNOQxD3xAn7tu3DmOCbSV1i7cU7mr5mmVT6dByajDY 0MpQ+XO4OAW7zWhZfBm72e7PdjdZF/WlGnwq9fzUFe8gInXxX/zn/tBp/ng8hcc36QQ5vw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kzWjKxAAAAN0AAAAPAAAAAAAAAAAA AAAAAKECAABkcnMvZG93bnJldi54bWxQSwUGAAAAAAQABAD5AAAAkgMAAAAA "/>
                <v:shape id="AutoShape 1183" o:spid="_x0000_s1036" type="#_x0000_t32" style="position:absolute;left:7704;top:11445;width:1656;height:724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vMb7MMAAADdAAAADwAAAGRycy9kb3ducmV2LnhtbERPTWsCMRC9F/wPYYReSs1uBZXVKFIo FA9CdQ8eh2S6u7iZrEm6rv/eCAVv83ifs9oMthU9+dA4VpBPMhDE2pmGKwXl8et9ASJEZIOtY1Jw owCb9ehlhYVxV/6h/hArkUI4FKigjrErpAy6Joth4jrixP06bzEm6CtpPF5TuG3lR5bNpMWGU0ON HX3WpM+HP6ug2ZX7sn+7RK8Xu/zk83A8tVqp1/GwXYKINMSn+N/9bdL86XQOj2/SCXJ9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bzG+zDAAAA3QAAAA8AAAAAAAAAAAAA AAAAoQIAAGRycy9kb3ducmV2LnhtbFBLBQYAAAAABAAEAPkAAACRAwAAAAA= "/>
                <v:shape id="Arc 1184" o:spid="_x0000_s1037" style="position:absolute;left:7948;top:12066;width:304;height:473;flip:x y;visibility:visible;mso-wrap-style:square;v-text-anchor:top" coordsize="18989,1551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J5RE8UA AADdAAAADwAAAGRycy9kb3ducmV2LnhtbESPQUvDQBCF70L/wzIFL9JuYkAkdluqKOjRVrTHITsm abOzITum0V/vHARvM7w3732z2kyhMyMNqY3sIF9mYIir6FuuHbztnxa3YJIge+wik4NvSrBZzy5W WPp45lcad1IbDeFUooNGpC+tTVVDAdMy9sSqfcYhoOg61NYPeNbw0NnrLLuxAVvWhgZ7emioOu2+ goOrl23+817w/Ud+OLIXCY84Bucu59P2DozQJP/mv+tnr/hFobj6jY5g1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4nlETxQAAAN0AAAAPAAAAAAAAAAAAAAAAAJgCAABkcnMv ZG93bnJldi54bWxQSwUGAAAAAAQABAD1AAAAigMAAAAA " path="m-1,5224nfc1047,3291,2384,1530,3964,em-1,5224nsc1047,3291,2384,1530,3964,l18989,15519,-1,5224xe" filled="f">
                  <v:path arrowok="t" o:extrusionok="f" o:connecttype="custom" o:connectlocs="0,159;63,0;304,473" o:connectangles="0,0,0"/>
                </v:shape>
              </v:group>
            </w:pict>
          </mc:Fallback>
        </mc:AlternateContent>
      </w:r>
      <w:r w:rsidR="00484CF1" w:rsidRPr="00516695">
        <w:rPr>
          <w:rFonts w:ascii="Times New Roman" w:hAnsi="Times New Roman"/>
          <w:sz w:val="24"/>
          <w:szCs w:val="24"/>
        </w:rPr>
        <w:t xml:space="preserve">b) + Tính được </w:t>
      </w:r>
      <w:r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14300" cy="238125"/>
            <wp:effectExtent l="0" t="0" r="0" b="0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4CF1" w:rsidRPr="00516695">
        <w:rPr>
          <w:rFonts w:ascii="Times New Roman" w:hAnsi="Times New Roman"/>
          <w:sz w:val="24"/>
          <w:szCs w:val="24"/>
        </w:rPr>
        <w:t>EBC = 15</w:t>
      </w:r>
      <w:r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66675" cy="238125"/>
            <wp:effectExtent l="0" t="0" r="9525" b="0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4CF1" w:rsidRPr="00516695">
        <w:rPr>
          <w:rFonts w:ascii="Times New Roman" w:hAnsi="Times New Roman"/>
          <w:sz w:val="24"/>
          <w:szCs w:val="24"/>
        </w:rPr>
        <w:t xml:space="preserve">. </w:t>
      </w:r>
      <w:r w:rsidR="00484CF1" w:rsidRPr="00516695">
        <w:rPr>
          <w:rFonts w:ascii="Times New Roman" w:hAnsi="Times New Roman"/>
          <w:sz w:val="24"/>
          <w:szCs w:val="24"/>
        </w:rPr>
        <w:tab/>
        <w:t xml:space="preserve"> </w:t>
      </w:r>
      <w:r w:rsidR="00484CF1" w:rsidRPr="00516695">
        <w:rPr>
          <w:rFonts w:ascii="Times New Roman" w:hAnsi="Times New Roman"/>
          <w:sz w:val="24"/>
          <w:szCs w:val="24"/>
        </w:rPr>
        <w:tab/>
      </w:r>
      <w:r w:rsidR="00484CF1" w:rsidRPr="00516695">
        <w:rPr>
          <w:rFonts w:ascii="Times New Roman" w:hAnsi="Times New Roman"/>
          <w:sz w:val="24"/>
          <w:szCs w:val="24"/>
        </w:rPr>
        <w:tab/>
      </w:r>
      <w:r w:rsidR="00484CF1" w:rsidRPr="00516695">
        <w:rPr>
          <w:rFonts w:ascii="Times New Roman" w:hAnsi="Times New Roman"/>
          <w:sz w:val="24"/>
          <w:szCs w:val="24"/>
        </w:rPr>
        <w:tab/>
        <w:t xml:space="preserve">           (0,5đ)    </w:t>
      </w:r>
    </w:p>
    <w:p w:rsidR="00484CF1" w:rsidRPr="00516695" w:rsidRDefault="00484CF1" w:rsidP="00760F79">
      <w:pPr>
        <w:tabs>
          <w:tab w:val="left" w:pos="2959"/>
          <w:tab w:val="left" w:pos="6559"/>
          <w:tab w:val="left" w:pos="677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+ Hạ FK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14300" cy="238125"/>
            <wp:effectExtent l="0" t="0" r="0" b="0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AB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</w:rPr>
        <w:t xml:space="preserve">FKB = </w:t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</w:rPr>
        <w:t xml:space="preserve">FHC (ch + cgv) </w:t>
      </w:r>
      <w:r w:rsidRPr="00516695">
        <w:rPr>
          <w:rFonts w:ascii="Times New Roman" w:hAnsi="Times New Roman"/>
          <w:sz w:val="24"/>
          <w:szCs w:val="24"/>
        </w:rPr>
        <w:tab/>
        <w:t>B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           </w:t>
      </w:r>
      <w:r w:rsidRPr="00516695">
        <w:rPr>
          <w:rFonts w:ascii="Times New Roman" w:hAnsi="Times New Roman"/>
          <w:sz w:val="24"/>
          <w:szCs w:val="24"/>
        </w:rPr>
        <w:tab/>
        <w:t>(0,75đ)</w:t>
      </w:r>
    </w:p>
    <w:p w:rsidR="00484CF1" w:rsidRPr="00516695" w:rsidRDefault="00484CF1" w:rsidP="00760F79">
      <w:pPr>
        <w:tabs>
          <w:tab w:val="left" w:pos="2959"/>
          <w:tab w:val="left" w:pos="6559"/>
          <w:tab w:val="left" w:pos="6929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</w:rPr>
        <w:t xml:space="preserve">BFC vuông cân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14300" cy="238125"/>
            <wp:effectExtent l="0" t="0" r="0" b="0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>FBC = 45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66675" cy="238125"/>
            <wp:effectExtent l="0" t="0" r="9525" b="0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.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 (0,25đ)</w:t>
      </w:r>
    </w:p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752"/>
        </w:tabs>
        <w:rPr>
          <w:rFonts w:ascii="Times New Roman" w:eastAsia="Calibri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+ Kết luận </w:t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</w:rPr>
        <w:t xml:space="preserve">BFE đều.             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           (0,25đ)</w:t>
      </w:r>
    </w:p>
    <w:p w:rsidR="00484CF1" w:rsidRPr="00516695" w:rsidRDefault="00484CF1" w:rsidP="00760F7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76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484CF1" w:rsidRPr="00516695" w:rsidRDefault="00484CF1" w:rsidP="00760F79">
      <w:pPr>
        <w:tabs>
          <w:tab w:val="left" w:pos="7200"/>
          <w:tab w:val="left" w:pos="7920"/>
          <w:tab w:val="left" w:pos="8640"/>
          <w:tab w:val="left" w:pos="9276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A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F</w:t>
      </w:r>
      <w:r w:rsidRPr="00516695">
        <w:rPr>
          <w:rFonts w:ascii="Times New Roman" w:hAnsi="Times New Roman"/>
          <w:sz w:val="24"/>
          <w:szCs w:val="24"/>
        </w:rPr>
        <w:tab/>
        <w:t>H</w:t>
      </w:r>
      <w:r w:rsidRPr="00516695">
        <w:rPr>
          <w:rFonts w:ascii="Times New Roman" w:hAnsi="Times New Roman"/>
          <w:sz w:val="24"/>
          <w:szCs w:val="24"/>
        </w:rPr>
        <w:tab/>
        <w:t>C</w:t>
      </w:r>
    </w:p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242"/>
        </w:tabs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242"/>
        </w:tabs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242"/>
        </w:tabs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242"/>
        </w:tabs>
        <w:rPr>
          <w:rFonts w:ascii="Times New Roman" w:hAnsi="Times New Roman"/>
          <w:sz w:val="24"/>
          <w:szCs w:val="24"/>
        </w:rPr>
      </w:pP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10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484CF1" w:rsidRPr="00516695" w:rsidRDefault="00484CF1" w:rsidP="00760F79">
      <w:pPr>
        <w:tabs>
          <w:tab w:val="left" w:pos="2959"/>
          <w:tab w:val="center" w:pos="5269"/>
          <w:tab w:val="left" w:pos="6977"/>
          <w:tab w:val="left" w:pos="8116"/>
          <w:tab w:val="left" w:pos="8285"/>
          <w:tab w:val="left" w:pos="8745"/>
          <w:tab w:val="left" w:pos="9242"/>
        </w:tabs>
        <w:rPr>
          <w:rFonts w:ascii="Times New Roman" w:hAnsi="Times New Roman"/>
          <w:b/>
          <w:sz w:val="24"/>
          <w:szCs w:val="24"/>
        </w:rPr>
      </w:pPr>
    </w:p>
    <w:tbl>
      <w:tblPr>
        <w:tblW w:w="9923" w:type="dxa"/>
        <w:tblInd w:w="108" w:type="dxa"/>
        <w:tblLook w:val="04A0" w:firstRow="1" w:lastRow="0" w:firstColumn="1" w:lastColumn="0" w:noHBand="0" w:noVBand="1"/>
      </w:tblPr>
      <w:tblGrid>
        <w:gridCol w:w="8931"/>
        <w:gridCol w:w="992"/>
      </w:tblGrid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  <w:lastRenderedPageBreak/>
              <w:t>Bài 1: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1điểm)</w:t>
            </w:r>
          </w:p>
          <w:p w:rsidR="00484CF1" w:rsidRPr="00516695" w:rsidRDefault="00D368A3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33350" cy="361950"/>
                  <wp:effectExtent l="0" t="0" r="0" b="0"/>
                  <wp:docPr id="361" name="Picture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42875" cy="361950"/>
                  <wp:effectExtent l="0" t="0" r="9525" b="0"/>
                  <wp:docPr id="362" name="Picture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42875" cy="361950"/>
                  <wp:effectExtent l="0" t="0" r="9525" b="0"/>
                  <wp:docPr id="363" name="Picture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và x, y, z </w:t>
            </w:r>
            <w:r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5725" cy="238125"/>
                  <wp:effectExtent l="0" t="0" r="9525" b="0"/>
                  <wp:docPr id="364" name="Picture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N, x ≠ 0 </w:t>
            </w:r>
            <w:r w:rsidR="00484CF1"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</w:t>
            </w: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65" name="Picture 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66" name="Picture 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67" name="Picture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68" name="Picture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69" name="Picture 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70" name="Picture 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409575" cy="323850"/>
                  <wp:effectExtent l="0" t="0" r="9525" b="0"/>
                  <wp:docPr id="371" name="Picture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33375"/>
                  <wp:effectExtent l="0" t="0" r="0" b="9525"/>
                  <wp:docPr id="372" name="Picture 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1</w:t>
            </w:r>
          </w:p>
          <w:p w:rsidR="00484CF1" w:rsidRPr="00516695" w:rsidRDefault="00D368A3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73" name="Picture 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x = 2; y = 3; z = 5. </w:t>
            </w:r>
            <w:r w:rsidR="00484CF1" w:rsidRPr="00516695">
              <w:rPr>
                <w:rFonts w:ascii="Times New Roman" w:hAnsi="Times New Roman"/>
                <w:sz w:val="24"/>
                <w:szCs w:val="24"/>
              </w:rPr>
              <w:t xml:space="preserve">Vậy </w:t>
            </w:r>
            <w:r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257175" cy="238125"/>
                  <wp:effectExtent l="0" t="0" r="9525" b="9525"/>
                  <wp:docPr id="374" name="Picture 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</w:rPr>
              <w:t xml:space="preserve"> = 235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spacing w:line="276" w:lineRule="auto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l-PL"/>
              </w:rPr>
              <w:t>Bài 2:</w:t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(1,5 điểm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Ta có: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61925" cy="238125"/>
                  <wp:effectExtent l="0" t="0" r="9525" b="0"/>
                  <wp:docPr id="375" name="Picture 3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+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42875" cy="361950"/>
                  <wp:effectExtent l="0" t="0" r="9525" b="0"/>
                  <wp:docPr id="376" name="Picture 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+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77" name="Picture 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+ ac +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61925" cy="238125"/>
                  <wp:effectExtent l="0" t="0" r="9525" b="0"/>
                  <wp:docPr id="378" name="Picture 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79" name="Picture 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+ ab +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42875" cy="361950"/>
                  <wp:effectExtent l="0" t="0" r="9525" b="0"/>
                  <wp:docPr id="380" name="Picture 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(vì 9 + 16 = 25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Suy ra: 2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61925" cy="238125"/>
                  <wp:effectExtent l="0" t="0" r="9525" b="0"/>
                  <wp:docPr id="381" name="Picture 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a(b – c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33350" cy="333375"/>
                  <wp:effectExtent l="0" t="0" r="0" b="9525"/>
                  <wp:docPr id="382" name="Picture 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238125" cy="342900"/>
                  <wp:effectExtent l="0" t="0" r="9525" b="0"/>
                  <wp:docPr id="383" name="Picture 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vì a ≠ 0; c ≠ 0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33350" cy="333375"/>
                  <wp:effectExtent l="0" t="0" r="0" b="9525"/>
                  <wp:docPr id="384" name="Picture 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238125" cy="342900"/>
                  <wp:effectExtent l="0" t="0" r="9525" b="0"/>
                  <wp:docPr id="385" name="Picture 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466725" cy="342900"/>
                  <wp:effectExtent l="0" t="0" r="9525" b="0"/>
                  <wp:docPr id="386" name="Picture 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238125" cy="342900"/>
                  <wp:effectExtent l="0" t="0" r="9525" b="0"/>
                  <wp:docPr id="387" name="Picture 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vì a ≠ -c nên a + c ≠ 0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Bài 3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 xml:space="preserve">: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(2,5điểm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/ (1 điểm) f(x) = (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228600" cy="238125"/>
                  <wp:effectExtent l="0" t="0" r="0" b="0"/>
                  <wp:docPr id="388" name="Picture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25)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89" name="Picture 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(20 + 4m)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90" name="Picture 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7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91" name="Picture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9 là đa thức bậc 3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biến x khi: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228600" cy="238125"/>
                  <wp:effectExtent l="0" t="0" r="0" b="0"/>
                  <wp:docPr id="392" name="Picture 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25 = 0 và 20 + 4m ≠ 0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        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33350" cy="238125"/>
                  <wp:effectExtent l="0" t="0" r="0" b="9525"/>
                  <wp:docPr id="393" name="Picture 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>5 và m ≠ -5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m = 5 thì f(x) là đa thức bậc 3 biến x.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spacing w:line="276" w:lineRule="auto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/ (1,5 điểm) g(x) = 16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94" name="Picture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72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95" name="Picture 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90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504825" cy="238125"/>
                  <wp:effectExtent l="0" t="0" r="9525" b="9525"/>
                  <wp:docPr id="396" name="Picture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2.4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97" name="Picture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.9 +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80975" cy="238125"/>
                  <wp:effectExtent l="0" t="0" r="9525" b="0"/>
                  <wp:docPr id="398" name="Picture 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9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g(x)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47725" cy="238125"/>
                  <wp:effectExtent l="0" t="0" r="9525" b="9525"/>
                  <wp:docPr id="399" name="Picture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9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Với mọi giá trị của x ta có: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47725" cy="238125"/>
                  <wp:effectExtent l="0" t="0" r="9525" b="9525"/>
                  <wp:docPr id="400" name="Picture 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≥ 0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g(x)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47725" cy="238125"/>
                  <wp:effectExtent l="0" t="0" r="9525" b="9525"/>
                  <wp:docPr id="401" name="Picture 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9 ≥ 9.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iá trị nhỏ nhất của g(x) là 9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Khi và chỉ khi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47725" cy="238125"/>
                  <wp:effectExtent l="0" t="0" r="9525" b="9525"/>
                  <wp:docPr id="402" name="Picture 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0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276225" cy="238125"/>
                  <wp:effectExtent l="0" t="0" r="9525" b="0"/>
                  <wp:docPr id="403" name="Picture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9 = 0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276225" cy="238125"/>
                  <wp:effectExtent l="0" t="0" r="9525" b="0"/>
                  <wp:docPr id="404" name="Picture 4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9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405" name="Picture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33375"/>
                  <wp:effectExtent l="0" t="0" r="0" b="9525"/>
                  <wp:docPr id="406" name="Picture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238125" cy="333375"/>
                  <wp:effectExtent l="0" t="0" r="9525" b="9525"/>
                  <wp:docPr id="407" name="Picture 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  <w:t>Bài 4: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2 điểm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Gọi số chia là a và số dư là r (a, r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5725" cy="238125"/>
                  <wp:effectExtent l="0" t="0" r="9525" b="0"/>
                  <wp:docPr id="408" name="Picture 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*; a &gt; r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Ta có: * 112 = 5a + r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5a &lt; 112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a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33350" cy="238125"/>
                  <wp:effectExtent l="0" t="0" r="0" b="0"/>
                  <wp:docPr id="409" name="Picture 4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22 (1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*a &gt; r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5a + r &lt; 5a + a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112 &lt; 6a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a &gt; 112 : 6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a ≥ 19 (2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ừ (1) và (2)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a = 19; 20; 21; 22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lập bảng số: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tbl>
            <w:tblPr>
              <w:tblpPr w:leftFromText="180" w:rightFromText="180" w:vertAnchor="text" w:horzAnchor="margin" w:tblpY="-32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730"/>
              <w:gridCol w:w="1352"/>
              <w:gridCol w:w="1541"/>
              <w:gridCol w:w="1542"/>
              <w:gridCol w:w="1542"/>
            </w:tblGrid>
            <w:tr w:rsidR="00AB78A1" w:rsidRPr="00516695" w:rsidTr="00AB78A1">
              <w:trPr>
                <w:trHeight w:val="454"/>
              </w:trPr>
              <w:tc>
                <w:tcPr>
                  <w:tcW w:w="17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135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154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5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1</w:t>
                  </w:r>
                </w:p>
              </w:tc>
              <w:tc>
                <w:tcPr>
                  <w:tcW w:w="15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2</w:t>
                  </w:r>
                </w:p>
              </w:tc>
            </w:tr>
            <w:tr w:rsidR="00AB78A1" w:rsidRPr="00516695" w:rsidTr="00AB78A1">
              <w:trPr>
                <w:trHeight w:val="454"/>
              </w:trPr>
              <w:tc>
                <w:tcPr>
                  <w:tcW w:w="17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r = 112 – 5a</w:t>
                  </w:r>
                </w:p>
              </w:tc>
              <w:tc>
                <w:tcPr>
                  <w:tcW w:w="135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7</w:t>
                  </w:r>
                </w:p>
              </w:tc>
              <w:tc>
                <w:tcPr>
                  <w:tcW w:w="154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15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5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484CF1" w:rsidRPr="00516695" w:rsidRDefault="00484CF1" w:rsidP="00AB78A1">
            <w:pPr>
              <w:tabs>
                <w:tab w:val="left" w:pos="2173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173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173"/>
              </w:tabs>
              <w:spacing w:line="276" w:lineRule="auto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Bài 5: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3 điểm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/ (1,5 điểm) - Chứng minh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HO =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FO (cạnh huyền – góc nhọn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suy ra: CH = CF. Kết luận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FCH cân tại C.</w:t>
            </w:r>
          </w:p>
          <w:p w:rsidR="00484CF1" w:rsidRPr="00516695" w:rsidRDefault="00484CF1" w:rsidP="00AB78A1">
            <w:pPr>
              <w:tabs>
                <w:tab w:val="center" w:pos="3861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-Vẽ IG //AC (G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5725" cy="238125"/>
                  <wp:effectExtent l="0" t="0" r="9525" b="0"/>
                  <wp:docPr id="410" name="Picture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FH). Chứng minh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FIG cân tại I.</w:t>
            </w:r>
          </w:p>
          <w:p w:rsidR="00484CF1" w:rsidRPr="00516695" w:rsidRDefault="00484CF1" w:rsidP="00AB78A1">
            <w:pPr>
              <w:tabs>
                <w:tab w:val="center" w:pos="3861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- Suy ra: AH = IG, và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14300" cy="238125"/>
                  <wp:effectExtent l="0" t="0" r="0" b="0"/>
                  <wp:docPr id="411" name="Picture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GK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14300" cy="238125"/>
                  <wp:effectExtent l="0" t="0" r="0" b="0"/>
                  <wp:docPr id="412" name="Picture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>AHK.</w:t>
            </w:r>
          </w:p>
          <w:p w:rsidR="00484CF1" w:rsidRPr="00516695" w:rsidRDefault="00484CF1" w:rsidP="00AB78A1">
            <w:pPr>
              <w:tabs>
                <w:tab w:val="center" w:pos="3861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- Chứng minh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HK =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IGK (g-c-g).</w:t>
            </w:r>
          </w:p>
          <w:p w:rsidR="00484CF1" w:rsidRPr="00516695" w:rsidRDefault="00484CF1" w:rsidP="00AB78A1">
            <w:pPr>
              <w:tabs>
                <w:tab w:val="center" w:pos="3861"/>
              </w:tabs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 Suy ra AK = KI.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b/ (1,5 điểm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Vẽ OE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5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B tại E. Tương tự câu a ta có: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EH,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BEF thứ tự cân tại A, B. Suy ra: BE = BF và AE = AH.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BA = BE + EA = BF + AH = BF + FI = BI. Suy ra: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BI cân tại B.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à BO là phân giác góc B, và BK là đường trung tuyến của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BI nên: B, O, K là ba điểm thẳng hàng.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D368A3" w:rsidP="00AB78A1">
            <w:pPr>
              <w:tabs>
                <w:tab w:val="left" w:pos="720"/>
                <w:tab w:val="left" w:pos="1440"/>
                <w:tab w:val="left" w:pos="2160"/>
                <w:tab w:val="left" w:pos="2867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1450975</wp:posOffset>
                      </wp:positionH>
                      <wp:positionV relativeFrom="paragraph">
                        <wp:posOffset>163830</wp:posOffset>
                      </wp:positionV>
                      <wp:extent cx="1814830" cy="1122680"/>
                      <wp:effectExtent l="10795" t="6350" r="12700" b="13970"/>
                      <wp:wrapNone/>
                      <wp:docPr id="222" name="Group 1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4830" cy="1122680"/>
                                <a:chOff x="3141" y="1814"/>
                                <a:chExt cx="2858" cy="1768"/>
                              </a:xfrm>
                            </wpg:grpSpPr>
                            <wps:wsp>
                              <wps:cNvPr id="223" name="AutoShape 118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149" y="1814"/>
                                  <a:ext cx="798" cy="172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3" name="AutoShape 11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34" y="1814"/>
                                  <a:ext cx="2042" cy="172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4" name="AutoShape 11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41" y="3560"/>
                                  <a:ext cx="28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5" name="AutoShape 11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47" y="1814"/>
                                  <a:ext cx="982" cy="172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6" name="AutoShape 118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159" y="2862"/>
                                  <a:ext cx="929" cy="7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7" name="AutoShape 11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88" y="2848"/>
                                  <a:ext cx="1911" cy="7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8" name="AutoShape 11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90" y="2484"/>
                                  <a:ext cx="504" cy="38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1" name="AutoShape 119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83" y="2317"/>
                                  <a:ext cx="495" cy="49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2" name="AutoShape 11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71" y="1817"/>
                                  <a:ext cx="131" cy="100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3" name="AutoShape 11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83" y="2834"/>
                                  <a:ext cx="1" cy="7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4" name="AutoShape 119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13" y="2336"/>
                                  <a:ext cx="465" cy="120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5" name="AutoShape 11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80" y="2891"/>
                                  <a:ext cx="821" cy="65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6" name="AutoShape 11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17" y="2502"/>
                                  <a:ext cx="815" cy="20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98" o:spid="_x0000_s1026" style="position:absolute;margin-left:114.25pt;margin-top:12.9pt;width:142.9pt;height:88.4pt;z-index:251654656" coordorigin="3141,1814" coordsize="2858,176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ZOM+RbgQAAE4mAAAOAAAAZHJzL2Uyb0RvYy54bWzsWstu4zYU3RfoPwjaOxaphyUhzmBgO+li 2gaYafeM3qhECqQSJyj67728op/RAINpbRQFs1Ao86HLy8PDw0vefnjtWuelkKoRfOmSG891Cp6J vOHV0v3ty/0sdh01MJ6zVvBi6b4Vyv1w9+MPt9s+LaioRZsX0oFGuEq3/dKth6FP53OV1UXH1I3o Cw6ZpZAdG+BVVvNcsi203rVz6nnRfCtk3kuRFUrBr+sx073D9suyyIZfy1IVg9MuXbBtwKfE55N+ zu9uWVpJ1tdNZsxg32FFxxoOH903tWYDc55l866prsmkUKIcbjLRzUVZNlmBfYDeEO+sNw9SPPfY lyrdVv3eTeDaMz99d7PZLy+P0mnypUspdR3OOhgk/K5DSBJr/2z7KoViD7L/3D/KsZOQ/CSyPxRk z8/z9Xs1Fnaetj+LHFpkz4NA/7yWstNNQM+dVxyGt/0wFK+Dk8GPJCZB7MNoZZBHCKVRbAYqq2E0 dT2fBMR1dDaUHQcxqzemPo1DQB1WXkTYhTlLxw+jscY43TMAnTr4Vf0zv36uWV/gcCntsL1f/Z1f P4IXsBD4Ng5H32LRFR8dm71y41iHi1XNeFVg+S9vPTiR6BrQg6Mq+kXBqEw72inbpv9JVzxyObgu OXPdzvELGHDjN3rqN5b2Ug0PhegcnVi6apCsqephJTiHSSbk+A328kkN2spDBf1pLu6btoXfWdpy Z7t0k5CGaJQSbZPrTJ2nZPW0aqXzwvRsxT/sMuQcF4NZwXNsrC5YvjHpgTXtmIaPt1y3B/0Cc0xq nI5/Jl6yiTdxMAtotJkF3no9+3i/CmbRPVmEa3+9Wq3JX9o0EqR1k+cF19btqIEE3wYRQ1LjpN6T w94N89PW0V9g7O4/Go0Drcd2xOmTyN8e5Q4AgNorwZf4ZBq/0eXxq0fOEIWf+MFXUEu9AJhrnO4W tha2uJoBbAEv43J2QruL68J2t075YWTWsB3Z0jgwSxxm7JeoA3Naqv0WlfO/otpwErNGhh2t+yz9 l6XCCdUGi69QbRJbprUCwShQo2+BaaNJ1CaXZ1oUuL+/E7jhKHBpHFFtAwpB3FkkFHK0UlhQS7pW 3+ptL8AX2O69UEgQICebrUuSbuDFsPcCZIIsQLo/gJYkBPa6FrV2V3YIKgBqAS4TqMUYwdVQ64cw TRC1QWzCMDt5G3qgvzVo/Rh3ilbf2lCCT4HIJkCLq/RlQTupFIB0IbahSVcvAidKIUhAimv4Bgnq GAtfC1//ECE/Dikk/uWF7sn2bLEPfZ+BFlaFEbTE82z81urbUd/Syfhtguv1ZUn3CLUHqo0hkHtC tVbc2iOH8UxrH1Ggk7FbWJIBOJeF7OSRWUD0GQjqBB/F7GFzFkRGJxBqKdeePZizBzjcnNK51z0y A8o1m7M4wW3hAbWxFuJa3Uah3ZxZnWB0wmQYN7nygVmkw3GaakPvLHgbE0O1lmlPrw/8Jy8n4E0b uLSEdxrMBSt9K+r4HdLH18Du/gYAAP//AwBQSwMEFAAGAAgAAAAhAJD8dnHgAAAACgEAAA8AAABk cnMvZG93bnJldi54bWxMj0FrwkAQhe+F/odlCr3VTWIjErMRkbYnKVQLxduYHZNgdjdk1yT++05P 9TYz7/Hme/l6Mq0YqPeNswriWQSCbOl0YysF34f3lyUIH9BqbJ0lBTfysC4eH3LMtBvtFw37UAkO sT5DBXUIXSalL2sy6GeuI8va2fUGA699JXWPI4ebViZRtJAGG8sfauxoW1N52V+Ngo8Rx808fht2 l/P2djyknz+7mJR6fpo2KxCBpvBvhj98RoeCmU7uarUXrYIkWaZs5SHlCmxI49c5iBMfomQBssjl fYXiFwAA//8DAFBLAQItABQABgAIAAAAIQC2gziS/gAAAOEBAAATAAAAAAAAAAAAAAAAAAAAAABb Q29udGVudF9UeXBlc10ueG1sUEsBAi0AFAAGAAgAAAAhADj9If/WAAAAlAEAAAsAAAAAAAAAAAAA AAAALwEAAF9yZWxzLy5yZWxzUEsBAi0AFAAGAAgAAAAhAFk4z5FuBAAATiYAAA4AAAAAAAAAAAAA AAAALgIAAGRycy9lMm9Eb2MueG1sUEsBAi0AFAAGAAgAAAAhAJD8dnHgAAAACgEAAA8AAAAAAAAA AAAAAAAAyAYAAGRycy9kb3ducmV2LnhtbFBLBQYAAAAABAAEAPMAAADVBwAAAAA= ">
                      <v:shape id="AutoShape 1185" o:spid="_x0000_s1027" type="#_x0000_t32" style="position:absolute;left:3149;top:1814;width:798;height:1728;flip:x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suhw8QAAADcAAAADwAAAGRycy9kb3ducmV2LnhtbESPQWvCQBSE70L/w/IKvUjdJIJI6iql UBAPgpqDx8fuaxKafZvurjH9964geBxm5htmtRltJwbyoXWsIJ9lIIi1My3XCqrT9/sSRIjIBjvH pOCfAmzWL5MVlsZd+UDDMdYiQTiUqKCJsS+lDLohi2HmeuLk/ThvMSbpa2k8XhPcdrLIsoW02HJa aLCnr4b07/FiFbS7al8N07/o9XKXn30eTudOK/X2On5+gIg0xmf40d4aBUUxh/uZdATk+g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Ky6HDxAAAANwAAAAPAAAAAAAAAAAA AAAAAKECAABkcnMvZG93bnJldi54bWxQSwUGAAAAAAQABAD5AAAAkgMAAAAA "/>
                      <v:shape id="AutoShape 1186" o:spid="_x0000_s1028" type="#_x0000_t32" style="position:absolute;left:3934;top:1814;width:2042;height:1728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w+XMsQAAADdAAAADwAAAGRycy9kb3ducmV2LnhtbERPTWsCMRC9F/wPYYReima30iKrUdaC UAsetHofN9NN6GaybqJu/31TKHibx/uc+bJ3jbhSF6xnBfk4A0FceW25VnD4XI+mIEJE1th4JgU/ FGC5GDzMsdD+xju67mMtUgiHAhWYGNtCylAZchjGviVO3JfvHMYEu1rqDm8p3DXyOctepUPLqcFg S2+Gqu/9xSnYbvJVeTJ287E72+3Lumwu9dNRqcdhX85AROrjXfzvftdp/iSfwN836QS5+A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/D5cyxAAAAN0AAAAPAAAAAAAAAAAA AAAAAKECAABkcnMvZG93bnJldi54bWxQSwUGAAAAAAQABAD5AAAAkgMAAAAA "/>
                      <v:shape id="AutoShape 1187" o:spid="_x0000_s1029" type="#_x0000_t32" style="position:absolute;left:3141;top:3560;width:2840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OYPRsUAAADdAAAADwAAAGRycy9kb3ducmV2LnhtbERPS2sCMRC+F/ofwhR6KZpd24psjbIV hFrw4Os+3Uw3oZvJdhN1+++NIPQ2H99zpvPeNeJEXbCeFeTDDARx5bXlWsF+txxMQISIrLHxTAr+ KMB8dn83xUL7M2/otI21SCEcClRgYmwLKUNlyGEY+pY4cd++cxgT7GqpOzyncNfIUZaNpUPLqcFg SwtD1c/26BSsV/l7+WXs6nPza9evy7I51k8HpR4f+vINRKQ+/otv7g+d5j/nL3D9Jp0gZx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OYPRsUAAADdAAAADwAAAAAAAAAA AAAAAAChAgAAZHJzL2Rvd25yZXYueG1sUEsFBgAAAAAEAAQA+QAAAJMDAAAAAA== "/>
                      <v:shape id="AutoShape 1188" o:spid="_x0000_s1030" type="#_x0000_t32" style="position:absolute;left:3947;top:1814;width:982;height:1728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6qq3cQAAADdAAAADwAAAGRycy9kb3ducmV2LnhtbERPTWsCMRC9C/0PYQq9iGa3opStUdaC UAse1Hqfbqab0M1k3URd/31TKHibx/uc+bJ3jbhQF6xnBfk4A0FceW25VvB5WI9eQISIrLHxTApu FGC5eBjMsdD+yju67GMtUgiHAhWYGNtCylAZchjGviVO3LfvHMYEu1rqDq8p3DXyOctm0qHl1GCw pTdD1c/+7BRsN/mq/DJ287E72e10XTbnenhU6umxL19BROrjXfzvftdp/iSfwt836QS5+A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fqqrdxAAAAN0AAAAPAAAAAAAAAAAA AAAAAKECAABkcnMvZG93bnJldi54bWxQSwUGAAAAAAQABAD5AAAAkgMAAAAA "/>
                      <v:shape id="AutoShape 1189" o:spid="_x0000_s1031" type="#_x0000_t32" style="position:absolute;left:3159;top:2862;width:929;height:720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griF8IAAADdAAAADwAAAGRycy9kb3ducmV2LnhtbERPTYvCMBC9C/6HMIIXWdMqiHSNIgsL i4cFtQePQzK2xWZSk2zt/vvNguBtHu9zNrvBtqInHxrHCvJ5BoJYO9NwpaA8f76tQYSIbLB1TAp+ KcBuOx5tsDDuwUfqT7ESKYRDgQrqGLtCyqBrshjmriNO3NV5izFBX0nj8ZHCbSsXWbaSFhtODTV2 9FGTvp1+rILmUH6X/ewevV4f8ovPw/nSaqWmk2H/DiLSEF/ip/vLpPnLfAX/36QT5PYP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griF8IAAADdAAAADwAAAAAAAAAAAAAA AAChAgAAZHJzL2Rvd25yZXYueG1sUEsFBgAAAAAEAAQA+QAAAJADAAAAAA== "/>
                      <v:shape id="AutoShape 1190" o:spid="_x0000_s1032" type="#_x0000_t32" style="position:absolute;left:4088;top:2848;width:1911;height:72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DSRMcUAAADdAAAADwAAAGRycy9kb3ducmV2LnhtbERPS2sCMRC+F/ofwhR6KZpdS6tsjbIV hFrw4Os+3Uw3oZvJdhN1+++NIPQ2H99zpvPeNeJEXbCeFeTDDARx5bXlWsF+txxMQISIrLHxTAr+ KMB8dn83xUL7M2/otI21SCEcClRgYmwLKUNlyGEY+pY4cd++cxgT7GqpOzyncNfIUZa9SoeWU4PB lhaGqp/t0SlYr/L38svY1efm165flmVzrJ8OSj0+9OUbiEh9/Bff3B86zX/Ox3D9Jp0gZx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DSRMcUAAADdAAAADwAAAAAAAAAA AAAAAAChAgAAZHJzL2Rvd25yZXYueG1sUEsFBgAAAAAEAAQA+QAAAJMDAAAAAA== "/>
                      <v:shape id="AutoShape 1191" o:spid="_x0000_s1033" type="#_x0000_t32" style="position:absolute;left:3590;top:2484;width:504;height:386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asFQ8cAAADdAAAADwAAAGRycy9kb3ducmV2LnhtbESPQUsDMRCF70L/Q5iCF7HZVRRZm5at ULBCD616HzfjJriZbDdpu/575yD0NsN789438+UYOnWiIfnIBspZAYq4idZza+DjfX37BCplZItd ZDLwSwmWi8nVHCsbz7yj0z63SkI4VWjA5dxXWqfGUcA0iz2xaN9xCJhlHVptBzxLeOj0XVE86oCe pcFhTy+Omp/9MRjYbspV/eX85m138NuHdd0d25tPY66nY/0MKtOYL+b/61cr+Pel4Mo3MoJe/A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xqwVDxwAAAN0AAAAPAAAAAAAA AAAAAAAAAKECAABkcnMvZG93bnJldi54bWxQSwUGAAAAAAQABAD5AAAAlQMAAAAA "/>
                      <v:shape id="AutoShape 1192" o:spid="_x0000_s1034" type="#_x0000_t32" style="position:absolute;left:4083;top:2317;width:495;height:499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4+w3sIAAADdAAAADwAAAGRycy9kb3ducmV2LnhtbERPTYvCMBC9L/gfwgheljWtCyJdo8jC wuJBUHvwOCRjW2wmNcnW+u+NsOBtHu9zluvBtqInHxrHCvJpBoJYO9NwpaA8/nwsQISIbLB1TAru FGC9Gr0tsTDuxnvqD7ESKYRDgQrqGLtCyqBrshimriNO3Nl5izFBX0nj8ZbCbStnWTaXFhtODTV2 9F2Tvhz+rIJmW+7K/v0avV5s85PPw/HUaqUm42HzBSLSEF/if/evSfM/Zzk8v0knyNU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4+w3sIAAADdAAAADwAAAAAAAAAAAAAA AAChAgAAZHJzL2Rvd25yZXYueG1sUEsFBgAAAAAEAAQA+QAAAJADAAAAAA== "/>
                      <v:shape id="AutoShape 1193" o:spid="_x0000_s1035" type="#_x0000_t32" style="position:absolute;left:3971;top:1817;width:131;height:1008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i/4FMQAAADdAAAADwAAAGRycy9kb3ducmV2LnhtbERPTWsCMRC9C/6HMEIvolm3VMrWKGtB qAUPar1PN9NN6GaybqJu/31TKHibx/ucxap3jbhSF6xnBbNpBoK48tpyreDjuJk8gwgRWWPjmRT8 UIDVcjhYYKH9jfd0PcRapBAOBSowMbaFlKEy5DBMfUucuC/fOYwJdrXUHd5SuGtknmVz6dByajDY 0quh6vtwcQp229m6/DR2+74/293Tpmwu9fik1MOoL19AROrjXfzvftNp/mOew9836QS5/A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eL/gUxAAAAN0AAAAPAAAAAAAAAAAA AAAAAKECAABkcnMvZG93bnJldi54bWxQSwUGAAAAAAQABAD5AAAAkgMAAAAA "/>
                      <v:shape id="AutoShape 1194" o:spid="_x0000_s1036" type="#_x0000_t32" style="position:absolute;left:4083;top:2834;width:1;height:72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WNdj8QAAADdAAAADwAAAGRycy9kb3ducmV2LnhtbERPS2sCMRC+F/wPYQq9FM2qKLI1yloQ asGDr/u4mW5CN5PtJur23zcFwdt8fM+ZLztXiyu1wXpWMBxkIIhLry1XCo6HdX8GIkRkjbVnUvBL AZaL3tMcc+1vvKPrPlYihXDIUYGJscmlDKUhh2HgG+LEffnWYUywraRu8ZbCXS1HWTaVDi2nBoMN vRsqv/cXp2C7Ga6Ks7Gbz92P3U7WRX2pXk9KvTx3xRuISF18iO/uD53mj0dj+P8mnSAX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xY12PxAAAAN0AAAAPAAAAAAAAAAAA AAAAAKECAABkcnMvZG93bnJldi54bWxQSwUGAAAAAAQABAD5AAAAkgMAAAAA "/>
                      <v:shape id="AutoShape 1195" o:spid="_x0000_s1037" type="#_x0000_t32" style="position:absolute;left:4113;top:2336;width:465;height:1208;flip:x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/gTRsMAAADdAAAADwAAAGRycy9kb3ducmV2LnhtbERPTWsCMRC9F/ofwhS8FM2uFpGtUaQg iIeCugePQzLuLt1M1iRd13/fCEJv83ifs1wPthU9+dA4VpBPMhDE2pmGKwXlaTtegAgR2WDrmBTc KcB69fqyxMK4Gx+oP8ZKpBAOBSqoY+wKKYOuyWKYuI44cRfnLcYEfSWNx1sKt62cZtlcWmw4NdTY 0VdN+uf4axU0+/K77N+v0evFPj/7PJzOrVZq9DZsPkFEGuK/+OnemTR/Nv2AxzfpBLn6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P4E0bDAAAA3QAAAA8AAAAAAAAAAAAA AAAAoQIAAGRycy9kb3ducmV2LnhtbFBLBQYAAAAABAAEAPkAAACRAwAAAAA= "/>
                      <v:shape id="AutoShape 1196" o:spid="_x0000_s1038" type="#_x0000_t32" style="position:absolute;left:4080;top:2891;width:821;height:656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cZgYMQAAADdAAAADwAAAGRycy9kb3ducmV2LnhtbERPS2sCMRC+C/0PYQpepGZVLGVrlK0g aMGDj96nm+kmdDNZN1HXf98IQm/z8T1ntuhcLS7UButZwWiYgSAuvbZcKTgeVi9vIEJE1lh7JgU3 CrCYP/VmmGt/5R1d9rESKYRDjgpMjE0uZSgNOQxD3xAn7se3DmOCbSV1i9cU7mo5zrJX6dByajDY 0NJQ+bs/OwXbzeij+DZ287k72e10VdTnavClVP+5K95BROriv/jhXus0fzKewv2bdIKc/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RxmBgxAAAAN0AAAAPAAAAAAAAAAAA AAAAAKECAABkcnMvZG93bnJldi54bWxQSwUGAAAAAAQABAD5AAAAkgMAAAAA "/>
                      <v:shape id="AutoShape 1197" o:spid="_x0000_s1039" type="#_x0000_t32" style="position:absolute;left:3617;top:2502;width:815;height:208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RT+F8QAAADdAAAADwAAAGRycy9kb3ducmV2LnhtbERPS2sCMRC+F/wPYQq9FM1qUWRrlFUQ asGDr/u4mW5CN5N1E3X77xuh0Nt8fM+ZLTpXixu1wXpWMBxkIIhLry1XCo6HdX8KIkRkjbVnUvBD ARbz3tMMc+3vvKPbPlYihXDIUYGJscmlDKUhh2HgG+LEffnWYUywraRu8Z7CXS1HWTaRDi2nBoMN rQyV3/urU7DdDJfF2djN5+5it+N1UV+r15NSL89d8Q4iUhf/xX/uD53mv40m8PgmnSDnv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hFP4XxAAAAN0AAAAPAAAAAAAAAAAA AAAAAKECAABkcnMvZG93bnJldi54bWxQSwUGAAAAAAQABAD5AAAAkgMAAAAA "/>
                    </v:group>
                  </w:pict>
                </mc:Fallback>
              </mc:AlternateContent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  <w:t xml:space="preserve">  A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jc w:val="center"/>
              <w:rPr>
                <w:rFonts w:ascii="Times New Roman" w:hAnsi="Times New Roman"/>
                <w:sz w:val="24"/>
                <w:szCs w:val="24"/>
                <w:lang w:val="pl-PL"/>
              </w:rPr>
            </w:pPr>
          </w:p>
          <w:p w:rsidR="00484CF1" w:rsidRPr="00516695" w:rsidRDefault="00484CF1" w:rsidP="00AB78A1">
            <w:pPr>
              <w:tabs>
                <w:tab w:val="left" w:pos="2710"/>
                <w:tab w:val="left" w:pos="2959"/>
                <w:tab w:val="center" w:pos="3861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                                   E</w:t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  <w:t xml:space="preserve">              H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                                                    K</w:t>
            </w:r>
          </w:p>
          <w:p w:rsidR="00484CF1" w:rsidRPr="00516695" w:rsidRDefault="00484CF1" w:rsidP="00AB78A1">
            <w:pPr>
              <w:tabs>
                <w:tab w:val="left" w:pos="720"/>
                <w:tab w:val="left" w:pos="1440"/>
                <w:tab w:val="left" w:pos="2160"/>
                <w:tab w:val="left" w:pos="2880"/>
                <w:tab w:val="center" w:pos="3861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  <w:t xml:space="preserve">     </w:t>
            </w:r>
          </w:p>
          <w:p w:rsidR="00484CF1" w:rsidRPr="00516695" w:rsidRDefault="00484CF1" w:rsidP="00AB78A1">
            <w:pPr>
              <w:tabs>
                <w:tab w:val="left" w:pos="2880"/>
                <w:tab w:val="center" w:pos="4357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  <w:t>O</w:t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  <w:t>G</w:t>
            </w:r>
          </w:p>
          <w:p w:rsidR="00484CF1" w:rsidRPr="00516695" w:rsidRDefault="00484CF1" w:rsidP="00AB78A1">
            <w:pPr>
              <w:tabs>
                <w:tab w:val="left" w:pos="2265"/>
                <w:tab w:val="left" w:pos="4058"/>
                <w:tab w:val="left" w:pos="5289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</w:p>
          <w:p w:rsidR="00484CF1" w:rsidRPr="00516695" w:rsidRDefault="00484CF1" w:rsidP="00AB78A1">
            <w:pPr>
              <w:tabs>
                <w:tab w:val="left" w:pos="2265"/>
                <w:tab w:val="left" w:pos="3161"/>
                <w:tab w:val="left" w:pos="5289"/>
              </w:tabs>
              <w:spacing w:line="276" w:lineRule="auto"/>
              <w:rPr>
                <w:rFonts w:ascii="Times New Roman" w:eastAsia="Calibri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eastAsia="Calibri" w:hAnsi="Times New Roman"/>
                <w:sz w:val="24"/>
                <w:szCs w:val="24"/>
                <w:lang w:val="pl-PL"/>
              </w:rPr>
              <w:tab/>
              <w:t>B</w:t>
            </w:r>
            <w:r w:rsidRPr="00516695">
              <w:rPr>
                <w:rFonts w:ascii="Times New Roman" w:eastAsia="Calibri" w:hAnsi="Times New Roman"/>
                <w:sz w:val="24"/>
                <w:szCs w:val="24"/>
                <w:lang w:val="pl-PL"/>
              </w:rPr>
              <w:tab/>
              <w:t>F          I</w:t>
            </w:r>
            <w:r w:rsidRPr="00516695">
              <w:rPr>
                <w:rFonts w:ascii="Times New Roman" w:eastAsia="Calibri" w:hAnsi="Times New Roman"/>
                <w:sz w:val="24"/>
                <w:szCs w:val="24"/>
                <w:lang w:val="pl-PL"/>
              </w:rPr>
              <w:tab/>
              <w:t>C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  <w:lang w:val="pl-PL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</w:tbl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242"/>
        </w:tabs>
        <w:rPr>
          <w:rFonts w:ascii="Times New Roman" w:eastAsia="Calibri" w:hAnsi="Times New Roman"/>
          <w:sz w:val="24"/>
          <w:szCs w:val="24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11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484CF1" w:rsidRPr="00516695" w:rsidRDefault="00484CF1" w:rsidP="00760F79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1: (2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88"/>
        <w:gridCol w:w="1379"/>
      </w:tblGrid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80" w:dyaOrig="279">
                <v:shape id="_x0000_i1354" type="#_x0000_t75" style="width:39pt;height:13.95pt" o:ole="">
                  <v:imagedata r:id="rId715" o:title=""/>
                </v:shape>
                <o:OLEObject Type="Embed" ProgID="Equation.3" ShapeID="_x0000_i1354" DrawAspect="Content" ObjectID="_1673943355" r:id="rId71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=</w:t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</w:rPr>
              <w:object w:dxaOrig="800" w:dyaOrig="320">
                <v:shape id="_x0000_i1355" type="#_x0000_t75" style="width:40pt;height:16pt" o:ole="">
                  <v:imagedata r:id="rId717" o:title=""/>
                </v:shape>
                <o:OLEObject Type="Embed" ProgID="Equation.3" ShapeID="_x0000_i1355" DrawAspect="Content" ObjectID="_1673943356" r:id="rId718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460" w:dyaOrig="620">
                <v:shape id="_x0000_i1356" type="#_x0000_t75" style="width:73pt;height:31pt" o:ole="">
                  <v:imagedata r:id="rId719" o:title=""/>
                </v:shape>
                <o:OLEObject Type="Embed" ProgID="Equation.3" ShapeID="_x0000_i1356" DrawAspect="Content" ObjectID="_1673943357" r:id="rId720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579" w:dyaOrig="620">
                <v:shape id="_x0000_i1357" type="#_x0000_t75" style="width:78.95pt;height:31pt" o:ole="">
                  <v:imagedata r:id="rId721" o:title=""/>
                </v:shape>
                <o:OLEObject Type="Embed" ProgID="Equation.3" ShapeID="_x0000_i1357" DrawAspect="Content" ObjectID="_1673943358" r:id="rId72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</w:rPr>
              <w:object w:dxaOrig="1260" w:dyaOrig="320">
                <v:shape id="_x0000_i1358" type="#_x0000_t75" style="width:63pt;height:16pt" o:ole="">
                  <v:imagedata r:id="rId723" o:title=""/>
                </v:shape>
                <o:OLEObject Type="Embed" ProgID="Equation.3" ShapeID="_x0000_i1358" DrawAspect="Content" ObjectID="_1673943359" r:id="rId724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16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800" w:dyaOrig="620">
                <v:shape id="_x0000_i1359" type="#_x0000_t75" style="width:90pt;height:31pt" o:ole="">
                  <v:imagedata r:id="rId725" o:title=""/>
                </v:shape>
                <o:OLEObject Type="Embed" ProgID="Equation.3" ShapeID="_x0000_i1359" DrawAspect="Content" ObjectID="_1673943360" r:id="rId72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840" w:dyaOrig="620">
                <v:shape id="_x0000_i1360" type="#_x0000_t75" style="width:92pt;height:31pt" o:ole="">
                  <v:imagedata r:id="rId727" o:title=""/>
                </v:shape>
                <o:OLEObject Type="Embed" ProgID="Equation.3" ShapeID="_x0000_i1360" DrawAspect="Content" ObjectID="_1673943361" r:id="rId72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b/>
                <w:bCs/>
                <w:i/>
                <w:iCs/>
                <w:position w:val="-24"/>
                <w:sz w:val="24"/>
                <w:szCs w:val="24"/>
              </w:rPr>
              <w:object w:dxaOrig="1680" w:dyaOrig="620">
                <v:shape id="_x0000_i1361" type="#_x0000_t75" style="width:84pt;height:31pt" o:ole="">
                  <v:imagedata r:id="rId729" o:title=""/>
                </v:shape>
                <o:OLEObject Type="Embed" ProgID="Equation.3" ShapeID="_x0000_i1361" DrawAspect="Content" ObjectID="_1673943362" r:id="rId730"/>
              </w:object>
            </w: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                 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(1)</w: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(1)</w:t>
            </w: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b/>
                <w:bCs/>
                <w:i/>
                <w:iCs/>
                <w:position w:val="-24"/>
                <w:sz w:val="24"/>
                <w:szCs w:val="24"/>
              </w:rPr>
              <w:object w:dxaOrig="3220" w:dyaOrig="620">
                <v:shape id="_x0000_i1362" type="#_x0000_t75" style="width:161pt;height:31pt" o:ole="">
                  <v:imagedata r:id="rId731" o:title=""/>
                </v:shape>
                <o:OLEObject Type="Embed" ProgID="Equation.3" ShapeID="_x0000_i1362" DrawAspect="Content" ObjectID="_1673943363" r:id="rId732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(1)</w:t>
            </w: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b/>
                <w:bCs/>
                <w:i/>
                <w:iCs/>
                <w:position w:val="-24"/>
                <w:sz w:val="24"/>
                <w:szCs w:val="24"/>
              </w:rPr>
              <w:object w:dxaOrig="3379" w:dyaOrig="620">
                <v:shape id="_x0000_i1363" type="#_x0000_t75" style="width:168.95pt;height:31pt" o:ole="">
                  <v:imagedata r:id="rId733" o:title=""/>
                </v:shape>
                <o:OLEObject Type="Embed" ProgID="Equation.3" ShapeID="_x0000_i1363" DrawAspect="Content" ObjectID="_1673943364" r:id="rId734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300" w:dyaOrig="620">
                <v:shape id="_x0000_i1364" type="#_x0000_t75" style="width:65pt;height:31pt" o:ole="">
                  <v:imagedata r:id="rId735" o:title=""/>
                </v:shape>
                <o:OLEObject Type="Embed" ProgID="Equation.3" ShapeID="_x0000_i1364" DrawAspect="Content" ObjectID="_1673943365" r:id="rId73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: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380" w:dyaOrig="620">
                <v:shape id="_x0000_i1365" type="#_x0000_t75" style="width:69pt;height:31pt" o:ole="">
                  <v:imagedata r:id="rId737" o:title=""/>
                </v:shape>
                <o:OLEObject Type="Embed" ProgID="Equation.3" ShapeID="_x0000_i1365" DrawAspect="Content" ObjectID="_1673943366" r:id="rId73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=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366" type="#_x0000_t75" style="width:18pt;height:31pt" o:ole="">
                  <v:imagedata r:id="rId739" o:title=""/>
                </v:shape>
                <o:OLEObject Type="Embed" ProgID="Equation.3" ShapeID="_x0000_i1366" DrawAspect="Content" ObjectID="_1673943367" r:id="rId74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: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367" type="#_x0000_t75" style="width:18pt;height:31pt" o:ole="">
                  <v:imagedata r:id="rId741" o:title=""/>
                </v:shape>
                <o:OLEObject Type="Embed" ProgID="Equation.3" ShapeID="_x0000_i1367" DrawAspect="Content" ObjectID="_1673943368" r:id="rId742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5679" w:dyaOrig="660">
                <v:shape id="_x0000_i1368" type="#_x0000_t75" style="width:283.95pt;height:33pt" o:ole="">
                  <v:imagedata r:id="rId743" o:title=""/>
                </v:shape>
                <o:OLEObject Type="Embed" ProgID="Equation.3" ShapeID="_x0000_i1368" DrawAspect="Content" ObjectID="_1673943369" r:id="rId744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</w:tbl>
    <w:p w:rsidR="00484CF1" w:rsidRPr="00516695" w:rsidRDefault="00484CF1" w:rsidP="00760F79">
      <w:pPr>
        <w:rPr>
          <w:rFonts w:ascii="Times New Roman" w:hAnsi="Times New Roman"/>
          <w:b/>
          <w:bCs/>
          <w:i/>
          <w:iCs/>
          <w:sz w:val="24"/>
          <w:szCs w:val="24"/>
        </w:rPr>
      </w:pPr>
    </w:p>
    <w:p w:rsidR="00484CF1" w:rsidRPr="00516695" w:rsidRDefault="00484CF1" w:rsidP="00760F79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2: ( 2,0 điểm)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88"/>
        <w:gridCol w:w="1379"/>
      </w:tblGrid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2H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2820" w:dyaOrig="320">
                <v:shape id="_x0000_i1369" type="#_x0000_t75" style="width:141pt;height:16pt" o:ole="">
                  <v:imagedata r:id="rId745" o:title=""/>
                </v:shape>
                <o:OLEObject Type="Embed" ProgID="Equation.3" ShapeID="_x0000_i1369" DrawAspect="Content" ObjectID="_1673943370" r:id="rId746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2H-H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5260" w:dyaOrig="320">
                <v:shape id="_x0000_i1370" type="#_x0000_t75" style="width:263pt;height:16pt" o:ole="">
                  <v:imagedata r:id="rId747" o:title=""/>
                </v:shape>
                <o:OLEObject Type="Embed" ProgID="Equation.3" ShapeID="_x0000_i1370" DrawAspect="Content" ObjectID="_1673943371" r:id="rId748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H     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680" w:dyaOrig="320">
                <v:shape id="_x0000_i1371" type="#_x0000_t75" style="width:84pt;height:16pt" o:ole="">
                  <v:imagedata r:id="rId749" o:title=""/>
                </v:shape>
                <o:OLEObject Type="Embed" ProgID="Equation.3" ShapeID="_x0000_i1371" DrawAspect="Content" ObjectID="_1673943372" r:id="rId750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 H     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0" w:dyaOrig="300">
                <v:shape id="_x0000_i1372" type="#_x0000_t75" style="width:100pt;height:15pt" o:ole="">
                  <v:imagedata r:id="rId751" o:title=""/>
                </v:shape>
                <o:OLEObject Type="Embed" ProgID="Equation.3" ShapeID="_x0000_i1372" DrawAspect="Content" ObjectID="_1673943373" r:id="rId75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373" type="#_x0000_t75" style="width:15pt;height:12pt" o:ole="">
                  <v:imagedata r:id="rId753" o:title=""/>
                </v:shape>
                <o:OLEObject Type="Embed" ProgID="Equation.3" ShapeID="_x0000_i1373" DrawAspect="Content" ObjectID="_1673943374" r:id="rId75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201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H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010</w: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16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h</w:t>
            </w:r>
            <w:r w:rsidRPr="00516695">
              <w:rPr>
                <w:rFonts w:ascii="Times New Roman" w:hAnsi="Times New Roman"/>
                <w:sz w:val="24"/>
                <w:szCs w:val="24"/>
                <w:lang w:val="vi-VN"/>
              </w:rPr>
              <w:t>ực hiện tính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3980" w:dyaOrig="620">
                <v:shape id="_x0000_i1374" type="#_x0000_t75" style="width:199pt;height:31pt" o:ole="">
                  <v:imagedata r:id="rId755" o:title=""/>
                </v:shape>
                <o:OLEObject Type="Embed" ProgID="Equation.3" ShapeID="_x0000_i1374" DrawAspect="Content" ObjectID="_1673943375" r:id="rId756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520" w:dyaOrig="620">
                <v:shape id="_x0000_i1375" type="#_x0000_t75" style="width:126pt;height:31pt" o:ole="">
                  <v:imagedata r:id="rId757" o:title=""/>
                </v:shape>
                <o:OLEObject Type="Embed" ProgID="Equation.3" ShapeID="_x0000_i1375" DrawAspect="Content" ObjectID="_1673943376" r:id="rId758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80" w:dyaOrig="620">
                <v:shape id="_x0000_i1376" type="#_x0000_t75" style="width:124pt;height:31pt" o:ole="">
                  <v:imagedata r:id="rId759" o:title=""/>
                </v:shape>
                <o:OLEObject Type="Embed" ProgID="Equation.3" ShapeID="_x0000_i1376" DrawAspect="Content" ObjectID="_1673943377" r:id="rId760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2020" w:dyaOrig="680">
                <v:shape id="_x0000_i1377" type="#_x0000_t75" style="width:101pt;height:34pt" o:ole="">
                  <v:imagedata r:id="rId761" o:title=""/>
                </v:shape>
                <o:OLEObject Type="Embed" ProgID="Equation.3" ShapeID="_x0000_i1377" DrawAspect="Content" ObjectID="_1673943378" r:id="rId762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</w:tbl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ind w:firstLine="720"/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3: ( 2,5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88"/>
        <w:gridCol w:w="1379"/>
      </w:tblGrid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3640" w:dyaOrig="620">
                <v:shape id="_x0000_i1378" type="#_x0000_t75" style="width:182pt;height:31pt" o:ole="">
                  <v:imagedata r:id="rId763" o:title=""/>
                </v:shape>
                <o:OLEObject Type="Embed" ProgID="Equation.3" ShapeID="_x0000_i1378" DrawAspect="Content" ObjectID="_1673943379" r:id="rId764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659" w:dyaOrig="620">
                <v:shape id="_x0000_i1379" type="#_x0000_t75" style="width:132.95pt;height:31pt" o:ole="">
                  <v:imagedata r:id="rId765" o:title=""/>
                </v:shape>
                <o:OLEObject Type="Embed" ProgID="Equation.3" ShapeID="_x0000_i1379" DrawAspect="Content" ObjectID="_1673943380" r:id="rId766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960" w:dyaOrig="620">
                <v:shape id="_x0000_i1380" type="#_x0000_t75" style="width:48pt;height:31pt" o:ole="">
                  <v:imagedata r:id="rId767" o:title=""/>
                </v:shape>
                <o:OLEObject Type="Embed" ProgID="Equation.3" ShapeID="_x0000_i1380" DrawAspect="Content" ObjectID="_1673943381" r:id="rId76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820" w:dyaOrig="279">
                <v:shape id="_x0000_i1381" type="#_x0000_t75" style="width:41pt;height:13.95pt" o:ole="">
                  <v:imagedata r:id="rId769" o:title=""/>
                </v:shape>
                <o:OLEObject Type="Embed" ProgID="Equation.3" ShapeID="_x0000_i1381" DrawAspect="Content" ObjectID="_1673943382" r:id="rId770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16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540" w:dyaOrig="660">
                <v:shape id="_x0000_i1382" type="#_x0000_t75" style="width:77pt;height:33pt" o:ole="">
                  <v:imagedata r:id="rId771" o:title=""/>
                </v:shape>
                <o:OLEObject Type="Embed" ProgID="Equation.3" ShapeID="_x0000_i1382" DrawAspect="Content" ObjectID="_1673943383" r:id="rId772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260" w:dyaOrig="660">
                <v:shape id="_x0000_i1383" type="#_x0000_t75" style="width:63pt;height:33pt" o:ole="">
                  <v:imagedata r:id="rId773" o:title=""/>
                </v:shape>
                <o:OLEObject Type="Embed" ProgID="Equation.3" ShapeID="_x0000_i1383" DrawAspect="Content" ObjectID="_1673943384" r:id="rId774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1660" w:dyaOrig="740">
                <v:shape id="_x0000_i1384" type="#_x0000_t75" style="width:83pt;height:37pt" o:ole="">
                  <v:imagedata r:id="rId775" o:title=""/>
                </v:shape>
                <o:OLEObject Type="Embed" ProgID="Equation.3" ShapeID="_x0000_i1384" DrawAspect="Content" ObjectID="_1673943385" r:id="rId776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800" w:dyaOrig="320">
                <v:shape id="_x0000_i1385" type="#_x0000_t75" style="width:90pt;height:16pt" o:ole="">
                  <v:imagedata r:id="rId777" o:title=""/>
                </v:shape>
                <o:OLEObject Type="Embed" ProgID="Equation.3" ShapeID="_x0000_i1385" DrawAspect="Content" ObjectID="_1673943386" r:id="rId778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x &lt; -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386" type="#_x0000_t75" style="width:12pt;height:31pt" o:ole="">
                  <v:imagedata r:id="rId779" o:title=""/>
                </v:shape>
                <o:OLEObject Type="Embed" ProgID="Equation.3" ShapeID="_x0000_i1386" DrawAspect="Content" ObjectID="_1673943387" r:id="rId78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387" type="#_x0000_t75" style="width:15pt;height:12pt" o:ole="">
                  <v:imagedata r:id="rId781" o:title=""/>
                </v:shape>
                <o:OLEObject Type="Embed" ProgID="Equation.3" ShapeID="_x0000_i1387" DrawAspect="Content" ObjectID="_1673943388" r:id="rId78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(4x +3) – (1-x) =7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388" type="#_x0000_t75" style="width:15pt;height:12pt" o:ole="">
                  <v:imagedata r:id="rId783" o:title=""/>
                </v:shape>
                <o:OLEObject Type="Embed" ProgID="Equation.3" ShapeID="_x0000_i1388" DrawAspect="Content" ObjectID="_1673943389" r:id="rId78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-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300" w:dyaOrig="620">
                <v:shape id="_x0000_i1389" type="#_x0000_t75" style="width:15pt;height:31pt" o:ole="">
                  <v:imagedata r:id="rId785" o:title=""/>
                </v:shape>
                <o:OLEObject Type="Embed" ProgID="Equation.3" ShapeID="_x0000_i1389" DrawAspect="Content" ObjectID="_1673943390" r:id="rId78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ỏ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)</w: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390" type="#_x0000_t75" style="width:12pt;height:31pt" o:ole="">
                  <v:imagedata r:id="rId779" o:title=""/>
                </v:shape>
                <o:OLEObject Type="Embed" ProgID="Equation.3" ShapeID="_x0000_i1390" DrawAspect="Content" ObjectID="_1673943391" r:id="rId787"/>
              </w:objec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>
                <v:shape id="_x0000_i1391" type="#_x0000_t75" style="width:10pt;height:12pt" o:ole="">
                  <v:imagedata r:id="rId788" o:title=""/>
                </v:shape>
                <o:OLEObject Type="Embed" ProgID="Equation.3" ShapeID="_x0000_i1391" DrawAspect="Content" ObjectID="_1673943392" r:id="rId78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&lt; 1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392" type="#_x0000_t75" style="width:15pt;height:12pt" o:ole="">
                  <v:imagedata r:id="rId781" o:title=""/>
                </v:shape>
                <o:OLEObject Type="Embed" ProgID="Equation.3" ShapeID="_x0000_i1392" DrawAspect="Content" ObjectID="_1673943393" r:id="rId79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4x+3 – (1-x) = 7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393" type="#_x0000_t75" style="width:15pt;height:12pt" o:ole="">
                  <v:imagedata r:id="rId783" o:title=""/>
                </v:shape>
                <o:OLEObject Type="Embed" ProgID="Equation.3" ShapeID="_x0000_i1393" DrawAspect="Content" ObjectID="_1673943394" r:id="rId79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1 ( L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)</w: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x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>
                <v:shape id="_x0000_i1394" type="#_x0000_t75" style="width:10pt;height:12pt" o:ole="">
                  <v:imagedata r:id="rId792" o:title=""/>
                </v:shape>
                <o:OLEObject Type="Embed" ProgID="Equation.3" ShapeID="_x0000_i1394" DrawAspect="Content" ObjectID="_1673943395" r:id="rId79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1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395" type="#_x0000_t75" style="width:15pt;height:12pt" o:ole="">
                  <v:imagedata r:id="rId783" o:title=""/>
                </v:shape>
                <o:OLEObject Type="Embed" ProgID="Equation.3" ShapeID="_x0000_i1395" DrawAspect="Content" ObjectID="_1673943396" r:id="rId79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4x+ 3 – (x -1) = 7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396" type="#_x0000_t75" style="width:15pt;height:12pt" o:ole="">
                  <v:imagedata r:id="rId783" o:title=""/>
                </v:shape>
                <o:OLEObject Type="Embed" ProgID="Equation.3" ShapeID="_x0000_i1396" DrawAspect="Content" ObjectID="_1673943397" r:id="rId79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= 1 (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ỏ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)</w: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84CF1" w:rsidRPr="00516695" w:rsidRDefault="00484CF1" w:rsidP="00760F79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4: ( 3,5 điểm)</w:t>
      </w:r>
    </w:p>
    <w:tbl>
      <w:tblPr>
        <w:tblW w:w="9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28"/>
        <w:gridCol w:w="899"/>
        <w:gridCol w:w="4621"/>
      </w:tblGrid>
      <w:tr w:rsidR="00AB78A1" w:rsidRPr="00516695" w:rsidTr="00AB78A1">
        <w:tc>
          <w:tcPr>
            <w:tcW w:w="532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Câu a: 0,75 điểm</w:t>
            </w:r>
          </w:p>
        </w:tc>
        <w:tc>
          <w:tcPr>
            <w:tcW w:w="4621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516695">
              <w:rPr>
                <w:rFonts w:ascii="Times New Roman" w:hAnsi="Times New Roman"/>
                <w:noProof/>
                <w:sz w:val="24"/>
                <w:szCs w:val="24"/>
              </w:rPr>
              <w:t>Hình vẽ:</w:t>
            </w: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247775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4290" t="13335" r="32385" b="0"/>
                      <wp:wrapNone/>
                      <wp:docPr id="218" name="Group 12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220" name="AutoShape 12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1" name="Rectangle 1221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19" o:spid="_x0000_s1081" style="position:absolute;margin-left:98.25pt;margin-top:11.65pt;width:24pt;height:6.6pt;z-index:251657728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YezNpUgMAAGsJAAAOAAAAZHJzL2Uyb0RvYy54bWzUVt9v0zAQfkfif7D83uVH0y2JliHY6IQ0 YGLAu5s4icGxg+0uHYj/nbOddO2GADE0iT6kdu58/u67z+ccP9t0HF1TpZkUBY4OQoyoKGXFRFPg D++XsxQjbYioCJeCFviGavzs5OmT46HPaSxbySuqEAQROh/6ArfG9HkQ6LKlHdEHsqcCjLVUHTEw VU1QKTJA9I4HcRgeBoNUVa9kSbWGt2feiE9c/LqmpXlb15oaxAsM2Ix7Kvdc2WdwckzyRpG+ZeUI g/wFio4wAZtuQ50RQ9BasXuhOlYqqWVtDkrZBbKuWUldDpBNFN7J5lzJde9yafKh6bc0AbV3ePrr sOWb60uFWFXgOIJSCdJBkdy+KIqjzPIz9E0Obueqv+ovlU8Shhey/KzBHNy123njndFqeC0riEjW Rjp+NrXqbAjIHG1cGW62ZaAbg0p4OQ+TNIRilWBK52k8VqlsoZR20TwNE4zAmGRR4itYti/HxbDU r4zmsbUFJPd7OpwjLpsU6E3fUqofRulVS3rqKqUtVxOlAH2k9DkQ4JyAVp+QRQCuE6faE4qEPG2J aOhzpeTQUlIBssglsrfATjSU47cM/4SsiedbqsJ0jyqS90qbcyo7ZAcFNooBJm4zJDm5vtDGyaAa kyPVJ4zqjsPJuSYcLUL4jQFHZ6jCFNKu1JKzask4dxPVrE65QrC0wEv3GxfvuXGBhgJni3jhUOzZ 9G4Iu/t2/z23jhloNpx1oKutE8ktyy9F5VqBIYz7MUDmwsnbM+01YzarjTsuydyCtGVYyeoGCqGk by7QDGHQSvUVowEaS4H1lzVRFCP+SkAxQbOJ7URukiyOrEbUrmW1ayGihFBQAYz88NT47rXuFWta 2ClydAhpFVYz40/khGrED0p/NMlHk+TfQfN1qrGSdxLeUzCo4F9KHtWc9R8nOsb2siP+1PUykt8T /+Lo19pXkMat7n1HebiWrfCFtEfAR7RSc+DGs2VhuvvjWxbFSfgizmbLw/RoliyTxSw7CtNZGGUv ssMwyZKz5XcLMEryllUVFRdM0Okui5I/a2zjrepvIXebPfZp24Pv+jZwMP07VqCD//woukvgfzqK 7i6CG92lN3592E+G3TmMd7+RTn4AAAD//wMAUEsDBBQABgAIAAAAIQCB8+j93wAAAAkBAAAPAAAA ZHJzL2Rvd25yZXYueG1sTI/NTsMwEITvSLyDtUjcqPPTVhDiVFUFnCokWqSqNzfeJlHjdRS7Sfr2 LCc4zs6n2Zl8NdlWDNj7xpGCeBaBQCqdaahS8L1/f3oG4YMmo1tHqOCGHlbF/V2uM+NG+sJhFyrB IeQzraAOocuk9GWNVvuZ65DYO7ve6sCyr6Tp9cjhtpVJFC2l1Q3xh1p3uKmxvOyuVsHHqMd1Gr8N 28t5czvuF5+HbYxKPT5M61cQAafwB8Nvfa4OBXc6uSsZL1rWL8sFowqSNAXBQDKf8+GkIGVDFrn8 v6D4AQAA//8DAFBLAQItABQABgAIAAAAIQC2gziS/gAAAOEBAAATAAAAAAAAAAAAAAAAAAAAAABb Q29udGVudF9UeXBlc10ueG1sUEsBAi0AFAAGAAgAAAAhADj9If/WAAAAlAEAAAsAAAAAAAAAAAAA AAAALwEAAF9yZWxzLy5yZWxzUEsBAi0AFAAGAAgAAAAhABh7M2lSAwAAawkAAA4AAAAAAAAAAAAA AAAALgIAAGRycy9lMm9Eb2MueG1sUEsBAi0AFAAGAAgAAAAhAIHz6P3fAAAACQEAAA8AAAAAAAAA AAAAAAAArAUAAGRycy9kb3ducmV2LnhtbFBLBQYAAAAABAAEAPMAAAC4BgAAAAA= ">
                      <v:shape id="AutoShape 1220" o:spid="_x0000_s1082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djEPsIA AADcAAAADwAAAGRycy9kb3ducmV2LnhtbERPz2vCMBS+D/wfwht4GTNdDzqqUYYwFC9iOwbeHs2z LW1eSpLa+t+bw2DHj+/3ZjeZTtzJ+caygo9FAoK4tLrhSsFP8f3+CcIHZI2dZVLwIA+77exlg5m2 I1/onodKxBD2GSqoQ+gzKX1Zk0G/sD1x5G7WGQwRukpqh2MMN51Mk2QpDTYcG2rsaV9T2eaDUYDt 9fdk9FkORdUkh+vwtipaUmr+On2tQQSawr/4z33UCtI0zo9n4hGQ2y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12MQ+wgAAANwAAAAPAAAAAAAAAAAAAAAAAJgCAABkcnMvZG93 bnJldi54bWxQSwUGAAAAAAQABAD1AAAAhwMAAAAA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21" o:spid="_x0000_s1083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D3nT8UA AADcAAAADwAAAGRycy9kb3ducmV2LnhtbESPQWvCQBSE7wX/w/IEL6XZGEIpqauIUKieUhVKbo/s M4nJvg3Z1cR/3y0Uehxm5htmtZlMJ+40uMaygmUUgyAurW64UnA+fby8gXAeWWNnmRQ8yMFmPXta YabtyF90P/pKBAi7DBXU3veZlK6syaCLbE8cvIsdDPogh0rqAccAN51M4vhVGmw4LNTY066msj3e jILxeV+k3ynl9pyPLR/iQrfXvVKL+bR9B+Fp8v/hv/anVpAkS/g9E46AXP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0PedPxQAAANwAAAAPAAAAAAAAAAAAAAAAAJgCAABkcnMv ZG93bnJldi54bWxQSwUGAAAAAAQABAD1AAAAigMAAAAA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1630045</wp:posOffset>
                      </wp:positionH>
                      <wp:positionV relativeFrom="paragraph">
                        <wp:posOffset>140335</wp:posOffset>
                      </wp:positionV>
                      <wp:extent cx="304800" cy="83820"/>
                      <wp:effectExtent l="35560" t="15240" r="31115" b="0"/>
                      <wp:wrapNone/>
                      <wp:docPr id="215" name="Group 12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216" name="AutoShape 1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" name="Rectangle 1218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16" o:spid="_x0000_s1084" style="position:absolute;margin-left:128.35pt;margin-top:11.05pt;width:24pt;height:6.6pt;z-index:251656704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eM1SgXQMAAGsJAAAOAAAAZHJzL2Uyb0RvYy54bWzMVttu1DAQfUfiHyy/b3NpdjeJmiJo2Qqp QMXt3Zs4icGxg+1ttiD+nbGd7KUggQpC7EPWzlw8c+bMOGdPth1Ht1RpJkWBo5MQIypKWTHRFPj9 u9UsxUgbIirCpaAFvqMaPzl//Ohs6HMay1byiioEToTOh77ArTF9HgS6bGlH9InsqQBhLVVHDGxV E1SKDOC940EchotgkKrqlSyp1vD20gvxufNf17Q0r+taU4N4gSE2457KPdf2GZyfkbxRpG9ZOYZB HhBFR5iAQ3euLokhaKPYD646ViqpZW1OStkFsq5ZSV0OkE0U3svmSslN73Jp8qHpdzABtPdwerDb 8tXtjUKsKnAczTESpIMiuXNRFEcLi8/QNzmoXan+bX+jfJKwvJblJw3i4L7c7huvjNbDS1mBR7Ix 0uGzrVVnXUDmaOvKcLcrA90aVMLL0zBJQyhWCaL0NI3HKpUtlNIanaZhghEIkyxKfAXL9vloDKbe MjqNrSwguT/TxTnGZZMCvuk9pPrPIH3bkp66SmmL1Q7SxQTpUwDAKVlYlx5Wpzphqj2gSMiLloiG PlVKDi0lFUQWuURsyODbG9iNhnL8EuGfgDXhvIcqTI+gInmvtLmiskN2UWCjGMTEbYYkJ7fX2jga VCNfSPURo7rj0Dm3hKN5CL/R4agMVZhcWkstOatWjHO3Uc36gisEpgVeud9ofKTGBRoKnM3juYvi SKYPXdjTd+cfqXXMwLDhrANe7ZRIblF+Lio3Cgxh3K8hZC4cvT3SnjNmu966dknmNkhbhrWs7qAQ SvrhAsMQFq1UXzAaYLAUWH/eEEUx4i8EFBM4m9hJ5DbJfAn0RupQsj6UEFGCK6gARn55Yfz02vSK NS2cFDk4hLQMq5nxHTlFNcYPTP9nlF9OlH8Dw9exxlLeEeyIwcCCv0l5VHPWf5jgGMfLAfnTzNaL 5D+Qf+66cTcm9kQdua8gjT3vLbx7lYdz2VoKaVvAe7RUc8GNvWXDdPfH1yyKk/BZnM1Wi3Q5S1bJ fJYtw3QWRtmzbBEmWXK5+mYDjJK8ZVVFxTUTdLrLouT3Btt4q/pbyN1m/7rbjsJ3KAMG079DBSb4 z1txvKYm0v//rejuIrjRXXrj14f9ZDjcw/rwG+n8OwAAAP//AwBQSwMEFAAGAAgAAAAhAAtvyYvf AAAACQEAAA8AAABkcnMvZG93bnJldi54bWxMj09Lw0AQxe+C32EZwZvd/DFVYjalFPVUBFtBvG2z 0yQ0Oxuy2yT99o4ne3sz7/HmN8Vqtp0YcfCtIwXxIgKBVDnTUq3ga//28AzCB01Gd45QwQU9rMrb m0Lnxk30ieMu1IJLyOdaQRNCn0vpqwat9gvXI7F3dIPVgcehlmbQE5fbTiZRtJRWt8QXGt3jpsHq tDtbBe+TntZp/DpuT8fN5WeffXxvY1Tq/m5ev4AIOIf/MPzhMzqUzHRwZzJedAqSbPnEURZJDIID afTIiwOLLAVZFvL6g/IXAAD//wMAUEsBAi0AFAAGAAgAAAAhALaDOJL+AAAA4QEAABMAAAAAAAAA AAAAAAAAAAAAAFtDb250ZW50X1R5cGVzXS54bWxQSwECLQAUAAYACAAAACEAOP0h/9YAAACUAQAA CwAAAAAAAAAAAAAAAAAvAQAAX3JlbHMvLnJlbHNQSwECLQAUAAYACAAAACEAnjNUoF0DAABrCQAA DgAAAAAAAAAAAAAAAAAuAgAAZHJzL2Uyb0RvYy54bWxQSwECLQAUAAYACAAAACEAC2/Ji98AAAAJ AQAADwAAAAAAAAAAAAAAAAC3BQAAZHJzL2Rvd25yZXYueG1sUEsFBgAAAAAEAAQA8wAAAMMGAAAA AA== ">
                      <v:shape id="AutoShape 1217" o:spid="_x0000_s1085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xEzbMUA AADcAAAADwAAAGRycy9kb3ducmV2LnhtbESPT2vCQBTE74V+h+UVeilmowcr0VWkUJReRCNCbo/s MwnJvg3ZzZ9++64g9DjMzG+YzW4yjRioc5VlBfMoBkGcW11xoeCafs9WIJxH1thYJgW/5GC3fX3Z YKLtyGcaLr4QAcIuQQWl920ipctLMugi2xIH7247gz7IrpC6wzHATSMXcbyUBisOCyW29FVSXl96 owDr7PZj9En2aVHFh6z/+ExrUur9bdqvQXia/H/42T5qBYv5Eh5nwhGQ2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bETNsxQAAANwAAAAPAAAAAAAAAAAAAAAAAJgCAABkcnMv ZG93bnJldi54bWxQSwUGAAAAAAQABAD1AAAAigMAAAAA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18" o:spid="_x0000_s1086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vQQHcMA AADcAAAADwAAAGRycy9kb3ducmV2LnhtbESPQYvCMBSE74L/ITzBi2iqyCrVKLKwoJ5cFcTbo3m2 tc1LaaKt/94sLHgcZuYbZrluTSmeVLvcsoLxKAJBnFidc6rgfPoZzkE4j6yxtEwKXuRgvep2lhhr 2/AvPY8+FQHCLkYFmfdVLKVLMjLoRrYiDt7N1gZ9kHUqdY1NgJtSTqLoSxrMOSxkWNF3RklxfBgF zWB3nV6mdLDnQ1PwPrrq4r5Tqt9rNwsQnlr/Cf+3t1rBZDyDvzPhCMjVGwAA//8DAFBLAQItABQA BgAIAAAAIQDw94q7/QAAAOIBAAATAAAAAAAAAAAAAAAAAAAAAABbQ29udGVudF9UeXBlc10ueG1s UEsBAi0AFAAGAAgAAAAhADHdX2HSAAAAjwEAAAsAAAAAAAAAAAAAAAAALgEAAF9yZWxzLy5yZWxz UEsBAi0AFAAGAAgAAAAhADMvBZ5BAAAAOQAAABAAAAAAAAAAAAAAAAAAKQIAAGRycy9zaGFwZXht bC54bWxQSwECLQAUAAYACAAAACEA2vQQHcMAAADcAAAADwAAAAAAAAAAAAAAAACYAgAAZHJzL2Rv d25yZXYueG1sUEsFBgAAAAAEAAQA9QAAAIgDAAAAAA=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EH cân tại B nên E  =  H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 w:val="restart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-8890</wp:posOffset>
                      </wp:positionH>
                      <wp:positionV relativeFrom="paragraph">
                        <wp:posOffset>709930</wp:posOffset>
                      </wp:positionV>
                      <wp:extent cx="2971800" cy="2095500"/>
                      <wp:effectExtent l="0" t="3810" r="1905" b="0"/>
                      <wp:wrapNone/>
                      <wp:docPr id="199" name="Group 12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71800" cy="2095500"/>
                                <a:chOff x="6957" y="6609"/>
                                <a:chExt cx="4680" cy="3300"/>
                              </a:xfrm>
                            </wpg:grpSpPr>
                            <wps:wsp>
                              <wps:cNvPr id="200" name="Freeform 12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797" y="7029"/>
                                  <a:ext cx="3480" cy="1620"/>
                                </a:xfrm>
                                <a:custGeom>
                                  <a:avLst/>
                                  <a:gdLst>
                                    <a:gd name="T0" fmla="*/ 840 w 3480"/>
                                    <a:gd name="T1" fmla="*/ 0 h 1620"/>
                                    <a:gd name="T2" fmla="*/ 0 w 3480"/>
                                    <a:gd name="T3" fmla="*/ 1620 h 1620"/>
                                    <a:gd name="T4" fmla="*/ 3480 w 3480"/>
                                    <a:gd name="T5" fmla="*/ 1620 h 1620"/>
                                    <a:gd name="T6" fmla="*/ 840 w 3480"/>
                                    <a:gd name="T7" fmla="*/ 0 h 16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480" h="1620">
                                      <a:moveTo>
                                        <a:pt x="840" y="0"/>
                                      </a:moveTo>
                                      <a:lnTo>
                                        <a:pt x="0" y="1620"/>
                                      </a:lnTo>
                                      <a:lnTo>
                                        <a:pt x="3480" y="1620"/>
                                      </a:lnTo>
                                      <a:lnTo>
                                        <a:pt x="8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Line 1202"/>
                              <wps:cNvCnPr/>
                              <wps:spPr bwMode="auto">
                                <a:xfrm>
                                  <a:off x="8637" y="7029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2" name="Line 1203"/>
                              <wps:cNvCnPr/>
                              <wps:spPr bwMode="auto">
                                <a:xfrm flipH="1">
                                  <a:off x="7437" y="8649"/>
                                  <a:ext cx="36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Line 1204"/>
                              <wps:cNvCnPr/>
                              <wps:spPr bwMode="auto">
                                <a:xfrm flipV="1">
                                  <a:off x="7452" y="7845"/>
                                  <a:ext cx="2496" cy="15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4" name="Text Box 12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97" y="660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3AA7">
                                      <w:rPr>
                                        <w:rFonts w:ascii="Times New Roman" w:hAnsi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Text Box 12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17" y="8394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3AA7">
                                      <w:rPr>
                                        <w:rFonts w:ascii="Times New Roman" w:hAnsi="Times New Roma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Text Box 12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37" y="858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3AA7">
                                      <w:rPr>
                                        <w:rFonts w:ascii="Times New Roman" w:hAnsi="Times New Roman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Text Box 12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12" y="864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3AA7">
                                      <w:rPr>
                                        <w:rFonts w:ascii="Times New Roman" w:hAnsi="Times New Roman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Text Box 12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57" y="918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3AA7">
                                      <w:rPr>
                                        <w:rFonts w:ascii="Times New Roman" w:hAnsi="Times New Roman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Text Box 12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92" y="738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Line 1211"/>
                              <wps:cNvCnPr/>
                              <wps:spPr bwMode="auto">
                                <a:xfrm>
                                  <a:off x="8637" y="7029"/>
                                  <a:ext cx="84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1" name="Text Box 12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37" y="864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B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Text Box 12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94" y="8574"/>
                                  <a:ext cx="6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19374B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19374B"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" name="Text Box 12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44" y="8349"/>
                                  <a:ext cx="6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19374B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4" name="Text Box 12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24" y="7149"/>
                                  <a:ext cx="6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19374B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19374B"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00" o:spid="_x0000_s1087" style="position:absolute;margin-left:-.7pt;margin-top:55.9pt;width:234pt;height:165pt;z-index:251655680" coordorigin="6957,6609" coordsize="4680,330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i8rtkpwYAAHE8AAAOAAAAZHJzL2Uyb0RvYy54bWzsW21v2zYQ/j5g/4HQxwGOJVuvRp2iteNu QLcVaLbvsiRbwmRRo5TY2bD/vju+RbLjJm0KtVuZDzYVnvjy8PjcHXl+8fKwK8ltxpqCVnPLubAt klUJTYtqO7d+u16NQos0bVylcUmrbG7dZY318vL7717s61k2oTkt04wRaKRqZvt6buVtW8/G4ybJ s13cXNA6q6ByQ9kubuGRbccpi/fQ+q4cT2zbH+8pS2tGk6xp4L9LUWld8vY3myxpf91smqwl5dyC sbX8k/HPNX6OL1/Esy2L67xI5DDiTxjFLi4q6FQ3tYzbmNyw4qSpXZEw2tBNe5HQ3ZhuNkWS8TnA bBz7aDZvGL2p+Vy2s/221jABtEc4fXKzyS+37xgpUli7KLJIFe9gkXi/xAF8EZ99vZ2B2BtWv6/f MTFJKL6lyR8NVI+P6/F5K4TJev8zTaHF+KalHJ/Dhu2wCZg5OfBluNPLkB1aksA/J1HghNA3SaBu YkeeJwYSz5IcVhPf8yMvsAhU+74diUVM8iv5vuuH8uXpVLw5jmeiYz5YOTicGShdc49r8zxc3+dx nfHlahAwiSuiKHFdsSxDVUZoHQEtl1S4Nl1QOzU4zgawfxTOIIgELIE9kbAoUKeuAsXxJ3xdNSiA 603TvskoX5n49m3Tim2RQomvdyoncA1T2exK2CE/jEno2mRPeLtSXEk5HSmb5ET1CNtDtzTpyTzc zrQjg22cacrtiOFwzozK64h9oDW/I3Z+igCzBqI7LgB1q2CLc4VkcqgklFAiMXKjzbdDTRtUZ8QV lPmaKwU0AVKI+xlhgA6Fp6hBjwoDOCjsPUkY5o7CQVdY9CCHz4BQj6mUWQSodI3vxLM6bnHWqkj2 c0toXg4Mg4qHNTt6m11TLtPi9AFm3rFSy/v6surKCSmlTTAwVa2+a96c6BAm8qjkcceqnaSkTSbQ xQlxmPXMEJDOfmloWaSroixxPg3brhclI7cx2JsV/5NY9sTKCoGJvInH8ejV9Zqw+d9DTYBpqFIO eZ7F6ZUst3FRijJHh7Oz4A7Bdmua3gGPMCoMIRhuKOSU/WWRPRjBudX8eROzzCLlTxWwYeS4uDQt f3C9ANaPsG7NulsTVwk0NbdaC1Qci4tWWNqbmhXbHHpy+HQr+grMwaZAlgFCbmZiVPIBCHkwZgai EhbvbVFlyMoThBqHBPy9qN4x+fQk8g396TnyBdjQlnX0UdnBmgnmJViYWyWMg2OkWBiWUYmgflUU NY0v+3A6FM/AiMhNjeaE+zV/R3Z0FV6F7sid+Fcj114uR69WC3fkr5zAW06Xi8XS+Qfn4rizvEjT rMKhKx/LcZ9ma6W3J7wj7WVpGMb91vlGhSGqbz5ormK4gt0toFRvSG0D3u5rG2fwj9E2simL+ke1 j6QPFbhS70LfPTb6vtQ83Lk4ZeUH3WuVUbyLB53n/5PigR/VVzz3Y2mOK97vJ4rnCVckCF3uX3Ci EC68G4EvwTnPm/DejOoBVX17nAfup1C9a7Qcr+kBrSxXFsl7GPuQ9gA1SrtkFEQqusjBVc5eMUb3 6OSAQyIc5M6rgtOfZp+nMji6jxlxTBhx+irafJQn0QF+soHuWWzpkH19xvS893nOgT1rdQUBSP/A mbj260k0WvlhMHJXrjeKAjsc2U70OvJtN3KXq75/wJ0wcRT0jL3ybM96V7RwJFUWOwhMtPsdz865 2dq9weErx0N9P+SAtIf1gZ+4uDzOQmU2bnnvwAQi9VPS8Ds2azjSCKaOcOrDacTt2L2NM6TxUVGv IY1ObP4M0gjVPjCk0SMN8DdPSUMzLMTzw5GG49gqJPPCo5DMsIZhDX1cOJyrwbXQuBrqbE/fzYBx P2UNTbGDskboOiKcPj3HMaRhSGN40vDk9a+JT8SFgCYNyGk4JQ3NsIOShr4IjxzjadhjfUNgDjVm PQgG8zQ8ndhg4pNefKKzazonoY5m2EFJIwoieXA/NaRhSEMfcsIR9RciDX3vbkijSxrAD9LTkAkK jmZXIIzPmKDAE2FMisK3nqIA6nXq2UJUKtNghjVSE3WGdpLWYMJhEw5/gXBYp+sYI9UzUjqvqevZ arAGJY3Qhls6zGENveDcdR0mQn8wF8rc8UMuq7mu+yzXdZ5OtTKk0SMNnZPWJQ0N1rCkEbqSNKbH CZTa0zCk8ZTMdkMan4c0dIKcIY0eaTyUTehosIYljQDyWtHTCBxDGuYM7Ss4Q9MJcv8V0uA/xoTf tfJkSfkbXPzhbPcZyt1fCl/+CwAA//8DAFBLAwQUAAYACAAAACEAi9hdRd8AAAAKAQAADwAAAGRy cy9kb3ducmV2LnhtbEyPQUvDQBCF74L/YRnBW7tZjUFiNqUU9VQEW0G8bbPTJDQ7G7LbJP33jid7 m3nzePO9YjW7Tow4hNaTBrVMQCBV3rZUa/javy2eQYRoyJrOE2q4YIBVeXtTmNz6iT5x3MVacAiF 3GhoYuxzKUPVoDNh6Xskvh394EzkdailHczE4a6TD0mSSWda4g+N6XHTYHXanZ2G98lM60f1Om5P x83lZ//08b1VqPX93bx+ARFxjv9m+MNndCiZ6eDPZIPoNCxUyk7WleIKbEizLANx4CFlRZaFvK5Q /gIAAP//AwBQSwECLQAUAAYACAAAACEAtoM4kv4AAADhAQAAEwAAAAAAAAAAAAAAAAAAAAAAW0Nv bnRlbnRfVHlwZXNdLnhtbFBLAQItABQABgAIAAAAIQA4/SH/1gAAAJQBAAALAAAAAAAAAAAAAAAA AC8BAABfcmVscy8ucmVsc1BLAQItABQABgAIAAAAIQAi8rtkpwYAAHE8AAAOAAAAAAAAAAAAAAAA AC4CAABkcnMvZTJvRG9jLnhtbFBLAQItABQABgAIAAAAIQCL2F1F3wAAAAoBAAAPAAAAAAAAAAAA AAAAAAEJAABkcnMvZG93bnJldi54bWxQSwUGAAAAAAQABADzAAAADQoAAAAA ">
                      <v:shape id="Freeform 1201" o:spid="_x0000_s1088" style="position:absolute;left:7797;top:7029;width:3480;height:1620;visibility:visible;mso-wrap-style:square;v-text-anchor:top" coordsize="3480,162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Syp+8MA AADcAAAADwAAAGRycy9kb3ducmV2LnhtbESPQWsCMRSE74L/ITzBi9RshYpujSKiIvSk7mGPj83r 7tLkZUlSd/33TaHQ4zAz3zCb3WCNeJAPrWMFr/MMBHHldMu1guJ+elmBCBFZo3FMCp4UYLcdjzaY a9fzlR63WIsE4ZCjgibGLpcyVA1ZDHPXESfv03mLMUlfS+2xT3Br5CLLltJiy2mhwY4ODVVft2+r YF0ue1+UZmGL49vZXGflMX5clJpOhv07iEhD/A//tS9aQSLC75l0BOT2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HSyp+8MAAADcAAAADwAAAAAAAAAAAAAAAACYAgAAZHJzL2Rv d25yZXYueG1sUEsFBgAAAAAEAAQA9QAAAIgDAAAAAA== " path="m840,l,1620r3480,l840,xe">
                        <v:path arrowok="t" o:connecttype="custom" o:connectlocs="840,0;0,1620;3480,1620;840,0" o:connectangles="0,0,0,0"/>
                      </v:shape>
                      <v:line id="Line 1202" o:spid="_x0000_s1089" style="position:absolute;visibility:visible;mso-wrap-style:square" from="8637,7029" to="8637,86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pDEOcYAAADcAAAADwAAAGRycy9kb3ducmV2LnhtbESPT2vCQBTE7wW/w/IKvdWNFoKkriKV gvZQ6h+ox2f2mUSzb8PuNonf3i0IHoeZ+Q0znfemFi05X1lWMBomIIhzqysuFOx3n68TED4ga6wt k4IreZjPBk9TzLTteEPtNhQiQthnqKAMocmk9HlJBv3QNsTRO1lnMETpCqkddhFuajlOklQarDgu lNjQR0n5ZftnFHy//aTtYv216n/X6TFfbo6Hc+eUennuF+8gAvXhEb63V1rBOBnB/5l4BOTsB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KQxDnGAAAA3AAAAA8AAAAAAAAA AAAAAAAAoQIAAGRycy9kb3ducmV2LnhtbFBLBQYAAAAABAAEAPkAAACUAwAAAAA= "/>
                      <v:line id="Line 1203" o:spid="_x0000_s1090" style="position:absolute;flip:x;visibility:visible;mso-wrap-style:square" from="7437,8649" to="7797,93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2bbMcYAAADcAAAADwAAAGRycy9kb3ducmV2LnhtbESPQWsCMRSE7wX/Q3gFL6Vmu5RiV6NI QfDgpVZWvD03r5tlNy9rEnX775tCweMwM98w8+VgO3ElHxrHCl4mGQjiyumGawX7r/XzFESIyBo7 x6TghwIsF6OHORba3fiTrrtYiwThUKACE2NfSBkqQxbDxPXEyft23mJM0tdSe7wluO1knmVv0mLD acFgTx+GqnZ3sQrkdPt09qvTa1u2h8O7KauyP26VGj8OqxmISEO8h//bG60gz3L4O5OOgFz8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tm2zHGAAAA3AAAAA8AAAAAAAAA AAAAAAAAoQIAAGRycy9kb3ducmV2LnhtbFBLBQYAAAAABAAEAPkAAACUAwAAAAA= "/>
                      <v:line id="Line 1204" o:spid="_x0000_s1091" style="position:absolute;flip:y;visibility:visible;mso-wrap-style:square" from="7452,7845" to="9948,93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Cp+qscAAADcAAAADwAAAGRycy9kb3ducmV2LnhtbESPT2sCMRTE74LfIbxCL6VmtaXYrVFE KHjw4h9WenvdvG6W3bysSdTttzeFgsdhZn7DzBa9bcWFfKgdKxiPMhDEpdM1VwoO+8/nKYgQkTW2 jknBLwVYzIeDGebaXXlLl12sRIJwyFGBibHLpQylIYth5Dri5P04bzEm6SupPV4T3LZykmVv0mLN acFgRytDZbM7WwVyunk6+eX3a1M0x+O7Kcqi+9oo9fjQLz9AROrjPfzfXmsFk+wF/s6kIyDnN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kKn6qxwAAANwAAAAPAAAAAAAA AAAAAAAAAKECAABkcnMvZG93bnJldi54bWxQSwUGAAAAAAQABAD5AAAAlQMAAAAA "/>
                      <v:shape id="Text Box 1205" o:spid="_x0000_s1092" type="#_x0000_t202" style="position:absolute;left:8397;top:6609;width:600;height:7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E54n8MA AADcAAAADwAAAGRycy9kb3ducmV2LnhtbESPT4vCMBTE7wt+h/AEb2uiuItWo4gieFpZ/4G3R/Ns i81LaaKt394sLHgcZuY3zGzR2lI8qPaFYw2DvgJBnDpTcKbheNh8jkH4gGywdEwanuRhMe98zDAx ruFfeuxDJiKEfYIa8hCqREqf5mTR911FHL2rqy2GKOtMmhqbCLelHCr1LS0WHBdyrGiVU3rb362G 08/1ch6pXba2X1XjWiXZTqTWvW67nIII1IZ3+L+9NRqGagR/Z+IRkPM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SE54n8MAAADcAAAADwAAAAAAAAAAAAAAAACYAgAAZHJzL2Rv d25yZXYueG1sUEsFBgAAAAAEAAQA9QAAAIgDAAAAAA== 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3AA7">
                                <w:rPr>
                                  <w:rFonts w:ascii="Times New Roman" w:hAnsi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206" o:spid="_x0000_s1093" type="#_x0000_t202" style="position:absolute;left:7317;top:8394;width:600;height:7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wLdBMIA AADcAAAADwAAAGRycy9kb3ducmV2LnhtbESPQYvCMBSE74L/ITzBmyaKyto1yrIieFJ0d4W9PZpn W2xeShNt/fdGEDwOM/MNs1i1thQ3qn3hWMNoqEAQp84UnGn4/dkMPkD4gGywdEwa7uRhtex2FpgY 1/CBbseQiQhhn6CGPIQqkdKnOVn0Q1cRR+/saoshyjqTpsYmwm0px0rNpMWC40KOFX3nlF6OV6vh b3f+P03UPlvbadW4Vkm2c6l1v9d+fYII1IZ3+NXeGg1jNYXnmXgE5PI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nAt0EwgAAANwAAAAPAAAAAAAAAAAAAAAAAJgCAABkcnMvZG93 bnJldi54bWxQSwUGAAAAAAQABAD1AAAAhwMAAAAA 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3AA7">
                                <w:rPr>
                                  <w:rFonts w:ascii="Times New Roman" w:hAnsi="Times New Roma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207" o:spid="_x0000_s1094" type="#_x0000_t202" style="position:absolute;left:11037;top:8589;width:600;height:7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9BDc8QA AADcAAAADwAAAGRycy9kb3ducmV2LnhtbESPQWvCQBSE74L/YXmCN7OrtKGmWaW0FDxZtK3Q2yP7 TILZtyG7TeK/7xYEj8PMfMPk29E2oqfO1441LBMFgrhwpuZSw9fn++IJhA/IBhvHpOFKHrab6STH zLiBD9QfQykihH2GGqoQ2kxKX1Rk0SeuJY7e2XUWQ5RdKU2HQ4TbRq6USqXFmuNChS29VlRcjr9W w/f+/HN6UB/lm31sBzcqyXYttZ7PxpdnEIHGcA/f2jujYaVS+D8Tj4Dc/AEAAP//AwBQSwECLQAU AAYACAAAACEA8PeKu/0AAADiAQAAEwAAAAAAAAAAAAAAAAAAAAAAW0NvbnRlbnRfVHlwZXNdLnht bFBLAQItABQABgAIAAAAIQAx3V9h0gAAAI8BAAALAAAAAAAAAAAAAAAAAC4BAABfcmVscy8ucmVs c1BLAQItABQABgAIAAAAIQAzLwWeQQAAADkAAAAQAAAAAAAAAAAAAAAAACkCAABkcnMvc2hhcGV4 bWwueG1sUEsBAi0AFAAGAAgAAAAhANfQQ3PEAAAA3AAAAA8AAAAAAAAAAAAAAAAAmAIAAGRycy9k b3ducmV2LnhtbFBLBQYAAAAABAAEAPUAAACJAwAAAAA= 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3AA7">
                                <w:rPr>
                                  <w:rFonts w:ascii="Times New Roman" w:hAnsi="Times New Roman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208" o:spid="_x0000_s1095" type="#_x0000_t202" style="position:absolute;left:8412;top:8649;width:600;height:7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Jzm6MQA AADcAAAADwAAAGRycy9kb3ducmV2LnhtbESPQWvCQBSE7wX/w/IEb7qr2FbTbESUQk8tpip4e2Sf SWj2bchuTfrvuwWhx2FmvmHSzWAbcaPO1441zGcKBHHhTM2lhuPn63QFwgdkg41j0vBDHjbZ6CHF xLieD3TLQykihH2CGqoQ2kRKX1Rk0c9cSxy9q+sshii7UpoO+wi3jVwo9SQt1hwXKmxpV1HxlX9b Daf36+W8VB/l3j62vRuUZLuWWk/Gw/YFRKAh/Ifv7TejYaGe4e9MPAIy+wUAAP//AwBQSwECLQAU AAYACAAAACEA8PeKu/0AAADiAQAAEwAAAAAAAAAAAAAAAAAAAAAAW0NvbnRlbnRfVHlwZXNdLnht bFBLAQItABQABgAIAAAAIQAx3V9h0gAAAI8BAAALAAAAAAAAAAAAAAAAAC4BAABfcmVscy8ucmVs c1BLAQItABQABgAIAAAAIQAzLwWeQQAAADkAAAAQAAAAAAAAAAAAAAAAACkCAABkcnMvc2hhcGV4 bWwueG1sUEsBAi0AFAAGAAgAAAAhALic5ujEAAAA3AAAAA8AAAAAAAAAAAAAAAAAmAIAAGRycy9k b3ducmV2LnhtbFBLBQYAAAAABAAEAPUAAACJAwAAAAA= 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3AA7">
                                <w:rPr>
                                  <w:rFonts w:ascii="Times New Roman" w:hAnsi="Times New Roman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1209" o:spid="_x0000_s1096" type="#_x0000_t202" style="position:absolute;left:6957;top:9189;width:600;height:7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QNymsEA AADcAAAADwAAAGRycy9kb3ducmV2LnhtbERPW2vCMBR+F/wP4Qh7s4myidZGkY3Bnja8gm+H5tgW m5PQZLb798vDYI8f373YDrYVD+pC41jDLFMgiEtnGq40nI7v0yWIEJENto5Jww8F2G7GowJz43re 0+MQK5FCOOSooY7R51KGsiaLIXOeOHE311mMCXaVNB32Kdy2cq7UQlpsODXU6Om1pvJ++LYazp+3 6+VZfVVv9sX3blCS7Upq/TQZdmsQkYb4L/5zfxgNc5XWpjPpCMjNL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MkDcprBAAAA3AAAAA8AAAAAAAAAAAAAAAAAmAIAAGRycy9kb3du cmV2LnhtbFBLBQYAAAAABAAEAPUAAACGAwAAAAA= 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3AA7">
                                <w:rPr>
                                  <w:rFonts w:ascii="Times New Roman" w:hAnsi="Times New Roman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210" o:spid="_x0000_s1097" type="#_x0000_t202" style="position:absolute;left:9792;top:7389;width:600;height:7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k/XAcQA AADcAAAADwAAAGRycy9kb3ducmV2LnhtbESPzWrDMBCE74W8g9hAb7WU0JbYiWxCS6CnluYPclus jW1irYylxO7bV4VCjsPMfMOsitG24ka9bxxrmCUKBHHpTMOVhv1u87QA4QOywdYxafghD0U+eVhh ZtzA33TbhkpECPsMNdQhdJmUvqzJok9cRxy9s+sthij7Spoehwi3rZwr9SotNhwXauzorabysr1a DYfP8+n4rL6qd/vSDW5Ukm0qtX6cjusliEBjuIf/2x9Gw1yl8HcmHgGZ/wIAAP//AwBQSwECLQAU AAYACAAAACEA8PeKu/0AAADiAQAAEwAAAAAAAAAAAAAAAAAAAAAAW0NvbnRlbnRfVHlwZXNdLnht bFBLAQItABQABgAIAAAAIQAx3V9h0gAAAI8BAAALAAAAAAAAAAAAAAAAAC4BAABfcmVscy8ucmVs c1BLAQItABQABgAIAAAAIQAzLwWeQQAAADkAAAAQAAAAAAAAAAAAAAAAACkCAABkcnMvc2hhcGV4 bWwueG1sUEsBAi0AFAAGAAgAAAAhAKZP1wHEAAAA3AAAAA8AAAAAAAAAAAAAAAAAmAIAAGRycy9k b3ducmV2LnhtbFBLBQYAAAAABAAEAPUAAACJAwAAAAA= 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line id="Line 1211" o:spid="_x0000_s1098" style="position:absolute;visibility:visible;mso-wrap-style:square" from="8637,7029" to="9477,86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AX3f8QAAADcAAAADwAAAGRycy9kb3ducmV2LnhtbERPz2vCMBS+D/Y/hDfYbaY6KFKNpSiC 7jCmDubx2by1nc1LSbK2+++Xg+Dx4/u9zEfTip6cbywrmE4SEMSl1Q1XCj5P25c5CB+QNbaWScEf echXjw9LzLQd+ED9MVQihrDPUEEdQpdJ6cuaDPqJ7Ygj922dwRChq6R2OMRw08pZkqTSYMOxocaO 1jWV1+OvUfD++pH2xf5tN37t00u5OVzOP4NT6vlpLBYgAo3hLr65d1rBbBrnxzPxCMjV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IBfd/xAAAANwAAAAPAAAAAAAAAAAA AAAAAKECAABkcnMvZG93bnJldi54bWxQSwUGAAAAAAQABAD5AAAAkgMAAAAA "/>
                      <v:shape id="Text Box 1212" o:spid="_x0000_s1099" type="#_x0000_t202" style="position:absolute;left:9237;top:8649;width:600;height:7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eBN2sMA AADcAAAADwAAAGRycy9kb3ducmV2LnhtbESPT4vCMBTE74LfITxhb5pUdkWrUWQXwdMu/gVvj+bZ FpuX0kRbv/1mYcHjMDO/YRarzlbiQY0vHWtIRgoEceZMybmG42EznILwAdlg5Zg0PMnDatnvLTA1 ruUdPfYhFxHCPkUNRQh1KqXPCrLoR64mjt7VNRZDlE0uTYNthNtKjpWaSIslx4UCa/osKLvt71bD 6ft6Ob+rn/zLftSt65RkO5Navw269RxEoC68wv/trdEwThL4OxOPgFz+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3eBN2sMAAADcAAAADwAAAAAAAAAAAAAAAACYAgAAZHJzL2Rv d25yZXYueG1sUEsFBgAAAAAEAAQA9QAAAIgDAAAAAA== 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B’</w:t>
                              </w:r>
                            </w:p>
                          </w:txbxContent>
                        </v:textbox>
                      </v:shape>
                      <v:shape id="Text Box 1213" o:spid="_x0000_s1100" type="#_x0000_t202" style="position:absolute;left:8094;top:8574;width:600;height:4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TLTrcQA AADcAAAADwAAAGRycy9kb3ducmV2LnhtbESPQWvCQBSE7wX/w/IK3prdBC02dRVRCj0p1bbQ2yP7 TEKzb0N2m6T/3hUEj8PMfMMs16NtRE+drx1rSBMFgrhwpuZSw+fp7WkBwgdkg41j0vBPHtarycMS c+MG/qD+GEoRIexz1FCF0OZS+qIiiz5xLXH0zq6zGKLsSmk6HCLcNjJT6llarDkuVNjStqLi9/hn NXztzz/fM3Uod3beDm5Uku2L1Hr6OG5eQQQawz18a78bDVmawfVMPAJydQEAAP//AwBQSwECLQAU AAYACAAAACEA8PeKu/0AAADiAQAAEwAAAAAAAAAAAAAAAAAAAAAAW0NvbnRlbnRfVHlwZXNdLnht bFBLAQItABQABgAIAAAAIQAx3V9h0gAAAI8BAAALAAAAAAAAAAAAAAAAAC4BAABfcmVscy8ucmVs c1BLAQItABQABgAIAAAAIQAzLwWeQQAAADkAAAAQAAAAAAAAAAAAAAAAACkCAABkcnMvc2hhcGV4 bWwueG1sUEsBAi0AFAAGAAgAAAAhAC0y063EAAAA3AAAAA8AAAAAAAAAAAAAAAAAmAIAAGRycy9k b3ducmV2LnhtbFBLBQYAAAAABAAEAPUAAACJAwAAAAA= " filled="f" stroked="f">
                        <v:textbox>
                          <w:txbxContent>
                            <w:p w:rsidR="00484CF1" w:rsidRPr="0019374B" w:rsidRDefault="00484CF1" w:rsidP="00484CF1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19374B"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214" o:spid="_x0000_s1101" type="#_x0000_t202" style="position:absolute;left:8844;top:8349;width:600;height:4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n52NsQA AADcAAAADwAAAGRycy9kb3ducmV2LnhtbESPT2vCQBTE7wW/w/IEb7qrtqIxG5GWQk8t/gVvj+wz CWbfhuzWpN++WxB6HGbmN0y66W0t7tT6yrGG6USBIM6dqbjQcDy8j5cgfEA2WDsmDT/kYZMNnlJM jOt4R/d9KESEsE9QQxlCk0jp85Is+olriKN3da3FEGVbSNNiF+G2ljOlFtJixXGhxIZeS8pv+2+r 4fR5vZyf1VfxZl+azvVKsl1JrUfDfrsGEagP/+FH+8NomE3n8HcmHgGZ/QIAAP//AwBQSwECLQAU AAYACAAAACEA8PeKu/0AAADiAQAAEwAAAAAAAAAAAAAAAAAAAAAAW0NvbnRlbnRfVHlwZXNdLnht bFBLAQItABQABgAIAAAAIQAx3V9h0gAAAI8BAAALAAAAAAAAAAAAAAAAAC4BAABfcmVscy8ucmVs c1BLAQItABQABgAIAAAAIQAzLwWeQQAAADkAAAAQAAAAAAAAAAAAAAAAACkCAABkcnMvc2hhcGV4 bWwueG1sUEsBAi0AFAAGAAgAAAAhAEJ+djbEAAAA3AAAAA8AAAAAAAAAAAAAAAAAmAIAAGRycy9k b3ducmV2LnhtbFBLBQYAAAAABAAEAPUAAACJAwAAAAA= " filled="f" stroked="f">
                        <v:textbox>
                          <w:txbxContent>
                            <w:p w:rsidR="00484CF1" w:rsidRPr="0019374B" w:rsidRDefault="00484CF1" w:rsidP="00484CF1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215" o:spid="_x0000_s1102" type="#_x0000_t202" style="position:absolute;left:8724;top:7149;width:600;height:4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ZfuQsQA AADcAAAADwAAAGRycy9kb3ducmV2LnhtbESPQWvCQBSE7wX/w/IEb3U3YotG1yAWoaeWpip4e2Sf STD7NmS3Sfrvu4VCj8PMfMNss9E2oqfO1441JHMFgrhwpuZSw+nz+LgC4QOywcYxafgmD9lu8rDF 1LiBP6jPQykihH2KGqoQ2lRKX1Rk0c9dSxy9m+sshii7UpoOhwi3jVwo9Swt1hwXKmzpUFFxz7+s hvPb7XpZqvfyxT61gxuVZLuWWs+m434DItAY/sN/7VejYZEs4fdMPAJy9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M2X7kLEAAAA3AAAAA8AAAAAAAAAAAAAAAAAmAIAAGRycy9k b3ducmV2LnhtbFBLBQYAAAAABAAEAPUAAACJAwAAAAA= " filled="f" stroked="f">
                        <v:textbox>
                          <w:txbxContent>
                            <w:p w:rsidR="00484CF1" w:rsidRPr="0019374B" w:rsidRDefault="00484CF1" w:rsidP="00484CF1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19374B"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209675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4290" t="17780" r="32385" b="3175"/>
                      <wp:wrapNone/>
                      <wp:docPr id="196" name="Group 12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197" name="AutoShape 1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8" name="Rectangle 1233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31" o:spid="_x0000_s1103" style="position:absolute;margin-left:95.25pt;margin-top:11.65pt;width:24pt;height:6.6pt;z-index:251661824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sNmaKWAMAAGsJAAAOAAAAZHJzL2Uyb0RvYy54bWzUVtuO0zAQfUfiHyy/d5O06TaJNov2QldI C6y4vbuJkxgcO9jupgvi3xnbSW8ggRaBRB9SOzMenzlzPM7Zs03L0T1VmkmR4+gkxIiKQpZM1Dl+ /245STDShoiScClojh+oxs/Onz4567uMTmUjeUkVgiBCZ32X48aYLgsCXTS0JfpEdlSAsZKqJQam qg5KRXqI3vJgGoanQS9V2SlZUK3h7bU34nMXv6poYV5XlaYG8RwDNuOeyj1X9hmcn5GsVqRrWDHA II9A0RImYNNtqGtiCFor9kOolhVKalmZk0K2gawqVlCXA2QThUfZ3Ci57lwuddbX3ZYmoPaIp0eH LV7d3ynESqhdeoqRIC0Uye2Loukssvz0XZ2B243q3nZ3yicJw1tZfNJgDo7tdl57Z7TqX8oSIpK1 kY6fTaVaGwIyRxtXhodtGejGoAJezsI4CaFYBZiSWTIdqlQ0UEq7aJaEMUZgjNMo9hUsmufDYljq V0azqbUFJPN7OpwDLpsU6E3vKNV/RunbhnTUVUpbrraULkZKL4AA52RpdcAsAnAdOdWeUCTkVUNE TS+Ukn1DSQnIXBkA/94CO9FQjl8y/BOyRp53VIXJAVUk65Q2N1S2yA5ybBQDTNxmSDJyf6uNk0E5 6IWUHzGqWg4n555wNA/hNwQcnKEKY0i7UkvOyiXj3E1UvbriCsHSHC/db1h84MYF6nOczqdzh+LA pvdD2N23+x+4tcxAs+GsBV1tnUhmWX4uStcKDGHcjwEyF07enmmvGbNZbdxxmS8sSFuGlSwfoBBK +uYCzRAGjVRfMOqhseRYf14TRTHiLwQUEzQb207kJvF8AfJGat+y2rcQUUAoqABGfnhlfPdad4rV DewUOTqEtAqrmPEnckQ14Ael/zPJQ8P3XeQNNF+nGiv52cjW35I8qjjrPox0DO1lT/xJahGQ7Afx +0Ju28ROqIP2FaSx072ld+fyeC3blULaI+AjWqk5cMPZsjDd/fE1jaZxeDlNJ8vTZDGJl/F8ki7C ZBJG6WV6GsZpfL38ZgFGcdawsqTilgk63mVR/HuNbbhV/S3kbrN/fdoO4DuWgYPx37HiOqBtesdH 0XWv/+koursIbnSX3vD1YT8Z9ucw3v9GOv8OAAD//wMAUEsDBBQABgAIAAAAIQCKG2B73wAAAAkB AAAPAAAAZHJzL2Rvd25yZXYueG1sTI9NS8NAEIbvgv9hGcGb3XyQUmM2pRT1VARbQbxts9MkNDsb stsk/feOJ3t8Zx7eeaZYz7YTIw6+daQgXkQgkCpnWqoVfB3enlYgfNBkdOcIFVzRw7q8vyt0btxE nzjuQy24hHyuFTQh9LmUvmrQar9wPRLvTm6wOnAcamkGPXG57WQSRUtpdUt8odE9bhuszvuLVfA+ 6WmTxq/j7nzaXn8O2cf3LkalHh/mzQuIgHP4h+FPn9WhZKeju5DxouP8HGWMKkjSFAQDSbriwVFB usxAloW8/aD8BQAA//8DAFBLAQItABQABgAIAAAAIQC2gziS/gAAAOEBAAATAAAAAAAAAAAAAAAA AAAAAABbQ29udGVudF9UeXBlc10ueG1sUEsBAi0AFAAGAAgAAAAhADj9If/WAAAAlAEAAAsAAAAA AAAAAAAAAAAALwEAAF9yZWxzLy5yZWxzUEsBAi0AFAAGAAgAAAAhAKw2ZopYAwAAawkAAA4AAAAA AAAAAAAAAAAALgIAAGRycy9lMm9Eb2MueG1sUEsBAi0AFAAGAAgAAAAhAIobYHvfAAAACQEAAA8A AAAAAAAAAAAAAAAAsgUAAGRycy9kb3ducmV2LnhtbFBLBQYAAAAABAAEAPMAAAC+BgAAAAA= ">
                      <v:shape id="AutoShape 1232" o:spid="_x0000_s1104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qv00cIA AADcAAAADwAAAGRycy9kb3ducmV2LnhtbERPS4vCMBC+C/6HMIIX0VQPPqpRRFh22YtsK4K3oRnb 0mZSmlS7/34jCHubj+85u0NvavGg1pWWFcxnEQjizOqScwWX9GO6BuE8ssbaMin4JQeH/XCww1jb J//QI/G5CCHsYlRQeN/EUrqsIINuZhviwN1ta9AH2OZSt/gM4aaWiyhaSoMlh4YCGzoVlFVJZxRg dbt+G32WXZqX0eetm6zSipQaj/rjFoSn3v+L3+4vHeZvVvB6Jlwg93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Cq/TRwgAAANwAAAAPAAAAAAAAAAAAAAAAAJgCAABkcnMvZG93 bnJldi54bWxQSwUGAAAAAAQABAD1AAAAhwMAAAAA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33" o:spid="_x0000_s1105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Z3mScUA AADcAAAADwAAAGRycy9kb3ducmV2LnhtbESPQWvCQBCF74X+h2WEXopuFCk1ukoRBO3JqlC8Ddkx icnOhuxq0n/fOQjeZnhv3vtmsepdre7UhtKzgfEoAUWceVtybuB03Aw/QYWIbLH2TAb+KMBq+fqy wNT6jn/ofoi5khAOKRooYmxSrUNWkMMw8g2xaBffOoyytrm2LXYS7mo9SZIP7bBkaSiwoXVBWXW4 OQPd++48/Z3S3p/2XcXfydlW150xb4P+aw4qUh+f5sf11gr+TGjlGZlAL/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AdneZJxQAAANwAAAAPAAAAAAAAAAAAAAAAAJgCAABkcnMv ZG93bnJldi54bWxQSwUGAAAAAAQABAD1AAAAigMAAAAA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735965</wp:posOffset>
                      </wp:positionH>
                      <wp:positionV relativeFrom="paragraph">
                        <wp:posOffset>128270</wp:posOffset>
                      </wp:positionV>
                      <wp:extent cx="304800" cy="83820"/>
                      <wp:effectExtent l="27305" t="17145" r="29845" b="3810"/>
                      <wp:wrapNone/>
                      <wp:docPr id="193" name="Group 1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194" name="AutoShape 12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" name="Rectangle 1230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28" o:spid="_x0000_s1106" style="position:absolute;margin-left:57.95pt;margin-top:10.1pt;width:24pt;height:6.6pt;z-index:251660800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QASGCXQMAAGsJAAAOAAAAZHJzL2Uyb0RvYy54bWzUVttu1DAQfUfiHyy/b3PZbJtETRG0bIVU oOL27k2cxODYwfY2WxD/zthO0t2CBCoIiX3I2pmLZ86cGef0ya7j6IYqzaQocHQUYkRFKSsmmgK/ f7depBhpQ0RFuBS0wLdU4ydnjx+dDn1OY9lKXlGFwInQ+dAXuDWmz4NAly3tiD6SPRUgrKXqiIGt aoJKkQG8dzyIw/A4GKSqeiVLqjW8vfBCfOb81zUtzeu61tQgXmCIzbincs+NfQZnpyRvFOlbVo5h kAdE0REm4NDZ1QUxBG0V+8FVx0oltazNUSm7QNY1K6nLAbKJwnvZXCq57V0uTT40/QwTQHsPpwe7 LV/dXCvEKqhdtsRIkA6K5M5FURynFp+hb3JQu1T92/5a+SRheSXLTxrEwX253TdeGW2Gl7ICj2Rr pMNnV6vOuoDM0c6V4XYuA90ZVMLLZZikIRSrBFG6TOOxSmULpbRGyzRMMAJhkkWJr2DZPh+NwdRb RsvYygKS+zNdnGNcNingm76DVP8ZpG9b0lNXKW2xmiGFOD2kTwEAp2RhzTysTnXCVHtAkZDnLREN faqUHFpKKogsconYkMG3N7AbDeX4JcI/AWvC+Q6q0BV6horkvdLmksoO2UWBjWIQE7cZkpzcXGnj aFCNyZHqI0Z1x6FzbghHqxB+I/ajMrieXFpLLTmr1oxzt1HN5pwrBKYFXrvfaHygxgUaCpyt4pWL 4kCm913Y0+fzD9Q6ZmDYcNYBr2YlkluUn4vKjQJDGPdrCJkLR2+PtOeM2W12rl1WcxE3srqFQijp hwsMQ1i0Un3BaIDBUmD9eUsUxYi/EFBM4GxiJ5HbJKsToDdS+5LNvoSIElxBBTDyy3Pjp9e2V6xp 4aTIwSGkZVjNjO9InfuoxviB6f+M8quJ8m9g+DrWAOWXjg8HDAYW/E3Ko5qz/sMExzhe9sifunqR /Afyr05Gtk2jaSLqyH0Fadzx3k+USeXhXLaWQtoW8B4t1VxwY2/ZMN398TWL4iR8FmeL9XF6skjW yWqRnYTpIoyyZ9lxmGTJxfqbDTBK8pZVFRVXTNDpLouS3xts463qbyF3m/3rbjsI381twGD6d6jA BP9pKx7P5PpfWtHdRXCju/TGrw/7ybC/h/X+N9LZdwAAAP//AwBQSwMEFAAGAAgAAAAhAKkbAL7f AAAACQEAAA8AAABkcnMvZG93bnJldi54bWxMj01Lw0AQhu+C/2EZwZvdfNiiMZtSinoqgq1Qeptm p0lodjdkt0n6752e9PjOPLzzTL6cTCsG6n3jrIJ4FoEgWzrd2ErBz+7j6QWED2g1ts6Sgit5WBb3 dzlm2o32m4ZtqASXWJ+hgjqELpPSlzUZ9DPXkeXdyfUGA8e+krrHkctNK5MoWkiDjeULNXa0rqk8 by9GweeI4yqN34fN+bS+Hnbzr/0mJqUeH6bVG4hAU/iD4abP6lCw09FdrPai5RzPXxlVkEQJiBuw SHlwVJCmzyCLXP7/oPgFAAD//wMAUEsBAi0AFAAGAAgAAAAhALaDOJL+AAAA4QEAABMAAAAAAAAA AAAAAAAAAAAAAFtDb250ZW50X1R5cGVzXS54bWxQSwECLQAUAAYACAAAACEAOP0h/9YAAACUAQAA CwAAAAAAAAAAAAAAAAAvAQAAX3JlbHMvLnJlbHNQSwECLQAUAAYACAAAACEAUAEhgl0DAABrCQAA DgAAAAAAAAAAAAAAAAAuAgAAZHJzL2Uyb0RvYy54bWxQSwECLQAUAAYACAAAACEAqRsAvt8AAAAJ AQAADwAAAAAAAAAAAAAAAAC3BQAAZHJzL2Rvd25yZXYueG1sUEsFBgAAAAAEAAQA8wAAAMMGAAAA AA== ">
                      <v:shape id="AutoShape 1229" o:spid="_x0000_s1107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nlqpsMA AADcAAAADwAAAGRycy9kb3ducmV2LnhtbERPS2vCQBC+C/6HZQq9iNm0FLWpq0ihtPQiJiJ4G7LT JCQ7G7KbR/99tyB4m4/vOdv9ZBoxUOcqywqeohgEcW51xYWCc/ax3IBwHlljY5kU/JKD/W4+22Ki 7cgnGlJfiBDCLkEFpfdtIqXLSzLoItsSB+7HdgZ9gF0hdYdjCDeNfI7jlTRYcWgosaX3kvI67Y0C rK+Xb6OPss+KKv689ot1VpNSjw/T4Q2Ep8nfxTf3lw7zX1/g/5lwgd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8nlqpsMAAADcAAAADwAAAAAAAAAAAAAAAACYAgAAZHJzL2Rv d25yZXYueG1sUEsFBgAAAAAEAAQA9QAAAIgDAAAAAA==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30" o:spid="_x0000_s1108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5xJ18QA AADcAAAADwAAAGRycy9kb3ducmV2LnhtbERPS2vCQBC+F/oflil4kbqxpNKmrqEIBePJFxRvQ3aa pMnOhuyaxH/vFoTe5uN7zjIdTSN66lxlWcF8FoEgzq2uuFBwOn49v4FwHlljY5kUXMlBunp8WGKi 7cB76g++ECGEXYIKSu/bREqXl2TQzWxLHLgf2xn0AXaF1B0OIdw08iWKFtJgxaGhxJbWJeX14WIU DNPsHH/HtLOn3VDzNjrr+jdTavI0fn6A8DT6f/HdvdFh/vsr/D0TLpCrG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OcSdfEAAAA3AAAAA8AAAAAAAAAAAAAAAAAmAIAAGRycy9k b3ducmV2LnhtbFBLBQYAAAAABAAEAPUAAACJAwAAAAA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419100</wp:posOffset>
                      </wp:positionH>
                      <wp:positionV relativeFrom="paragraph">
                        <wp:posOffset>128905</wp:posOffset>
                      </wp:positionV>
                      <wp:extent cx="304800" cy="83820"/>
                      <wp:effectExtent l="34290" t="17780" r="32385" b="3175"/>
                      <wp:wrapNone/>
                      <wp:docPr id="414" name="Group 12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415" name="AutoShape 12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" name="Rectangle 1227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25" o:spid="_x0000_s1109" style="position:absolute;margin-left:33pt;margin-top:10.15pt;width:24pt;height:6.6pt;z-index:251659776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nAw65WwMAAGsJAAAOAAAAZHJzL2Uyb0RvYy54bWzUVttu1DAQfUfiHyy/b3NpdptETRG0bIVU LuL27k2cxODYwfY2WxD/zthO9tJWBQFCYh+ydsYzPnPmeJzTJ5uOo2uqNJOiwNFRiBEVpayYaAr8 4f1ylmKkDREV4VLQAt9QjZ+cPX50OvQ5jWUreUUVgiBC50Nf4NaYPg8CXba0I/pI9lSAsZaqIwam qgkqRQaI3vEgDsNFMEhV9UqWVGt4e+GN+MzFr2tamtd1ralBvMCAzbincs+VfQZnpyRvFOlbVo4w yG+g6AgTsOk21AUxBK0VuxOqY6WSWtbmqJRdIOualdTlANlE4a1sLpVc9y6XJh+afksTUHuLp98O W766fqMQqwqcRAlGgnRQJLcviuJ4bvkZ+iaHZZeqf9e/UT5JGF7J8rMGc3DbbueNX4xWw0tZQUSy NtLxs6lVZ0NA5mjjynCzLQPdGFTCy+MwSUMoVgmm9DiNxyqVLZTSOh2nIUAFY5IBZlfBsn0+OoOr 94yOY2sLSO73dDhHXDYp0JveUar/jNJ3Lempq5S2XG0pnU+UPgUC3CJL68LT6pZOnGpPKBLyvCWi oU+VkkNLSQXIIpeIhQyxvYOdaCjHTxm+h6yJ5x1VYXpAFcl7pc0llR2ygwIbxQATtxmSnFxfaeNk UI16IdUnjOqOw8m5JhzNQ/iNAcfFUIUppPXUkrNqyTh3E9WszrlC4FrgpfuNzgfLuEBDgbM5iPLh EHb37f4HITpmoNlw1oGutotIbll+LionJEMY92OAzIWTt2faa8ZsVht3XBauKLYMK1ndQCGU9M0F miEMWqm+YjRAYymw/rImimLEXwgoJmg2sZ3ITZL5CcgbqX3Lat9CRAmhoAIY+eG58d1r3SvWtLBT 5OgQ0iqsZsafyAnViB+U/o8kH2XxJPm30HydaqzkT2xJDxQMKvibkkc1Z/3HiY6xveyJP80sApLf Ef/cQdu2iZ1QR+0rSGOne0vvbsnDQnxIy9ZTSHsEfEQrNQduPFsWprs/vmVRnITP4my2XKQns2SZ zGfZSZjOwih7li3CJEsult8twCjJW1ZVVFwxQae7LEp+rbGNt6q/hdxt9q9P2wF8xzJwMP07VqCD 338UXaP/n46iu4vgRnfpjV8f9pNhfw7j/W+ksx8AAAD//wMAUEsDBBQABgAIAAAAIQDnr0W23wAA AAgBAAAPAAAAZHJzL2Rvd25yZXYueG1sTI9Ba8JAEIXvhf6HZYTe6iamhhKzEZG2JylUC6W3MTsm wexsyK5J/PddT/X45g3vfS9fT6YVA/WusawgnkcgiEurG64UfB/en19BOI+ssbVMCq7kYF08PuSY aTvyFw17X4kQwi5DBbX3XSalK2sy6Oa2Iw7eyfYGfZB9JXWPYwg3rVxEUSoNNhwaauxoW1N53l+M go8Rx00Svw2782l7/T0sP392MSn1NJs2KxCeJv//DDf8gA5FYDraC2snWgVpGqZ4BYsoAXHz45dw OCpIkiXIIpf3A4o/AAAA//8DAFBLAQItABQABgAIAAAAIQC2gziS/gAAAOEBAAATAAAAAAAAAAAA AAAAAAAAAABbQ29udGVudF9UeXBlc10ueG1sUEsBAi0AFAAGAAgAAAAhADj9If/WAAAAlAEAAAsA AAAAAAAAAAAAAAAALwEAAF9yZWxzLy5yZWxzUEsBAi0AFAAGAAgAAAAhAKcDDrlbAwAAawkAAA4A AAAAAAAAAAAAAAAALgIAAGRycy9lMm9Eb2MueG1sUEsBAi0AFAAGAAgAAAAhAOevRbbfAAAACAEA AA8AAAAAAAAAAAAAAAAAtQUAAGRycy9kb3ducmV2LnhtbFBLBQYAAAAABAAEAPMAAADBBgAAAAA= ">
                      <v:shape id="AutoShape 1226" o:spid="_x0000_s1110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Yhv48QA AADcAAAADwAAAGRycy9kb3ducmV2LnhtbESPT4vCMBTE7wt+h/CEvYimyvqHahQRZMXLohXB26N5 tqXNS2lSrd9+IyzscZiZ3zCrTWcq8aDGFZYVjEcRCOLU6oIzBZdkP1yAcB5ZY2WZFLzIwWbd+1hh rO2TT/Q4+0wECLsYFeTe17GULs3JoBvZmjh4d9sY9EE2mdQNPgPcVHISRTNpsOCwkGNNu5zS8twa BVjerkejf2SbZEX0fWsH86QkpT773XYJwlPn/8N/7YNW8DWewvtMOAJy/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J2Ib+PEAAAA3AAAAA8AAAAAAAAAAAAAAAAAmAIAAGRycy9k b3ducmV2LnhtbFBLBQYAAAAABAAEAPUAAACJAwAAAAA=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27" o:spid="_x0000_s1111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HXRo8MA AADcAAAADwAAAGRycy9kb3ducmV2LnhtbERPTWvCQBC9F/wPywi9lLqphKKpq4hQUE+pCuJtyE6z abKzIbua9N+7hYK3ebzPWawG24gbdb5yrOBtkoAgLpyuuFRwOn6+zkD4gKyxcUwKfsnDajl6WmCm Xc9fdDuEUsQQ9hkqMCG0mZS+MGTRT1xLHLlv11kMEXal1B32Mdw2cpok79JixbHBYEsbQ0V9uFoF /cvukp5Tyt0p72veJxdd/+yUeh4P6w8QgYbwEP+7tzrOn0/h75l4gVze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fHXRo8MAAADcAAAADwAAAAAAAAAAAAAAAACYAgAAZHJzL2Rv d25yZXYueG1sUEsFBgAAAAAEAAQA9QAAAIgDAAAAAA=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9050</wp:posOffset>
                      </wp:positionH>
                      <wp:positionV relativeFrom="paragraph">
                        <wp:posOffset>147320</wp:posOffset>
                      </wp:positionV>
                      <wp:extent cx="304800" cy="83820"/>
                      <wp:effectExtent l="34290" t="17145" r="32385" b="3810"/>
                      <wp:wrapNone/>
                      <wp:docPr id="329" name="Group 12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330" name="AutoShape 12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3" name="Rectangle 1224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22" o:spid="_x0000_s1112" style="position:absolute;margin-left:1.5pt;margin-top:11.6pt;width:24pt;height:6.6pt;z-index:251658752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+ccqMVQMAAGsJAAAOAAAAZHJzL2Uyb0RvYy54bWzUVt9v0zAQfkfif7D83uVH0y2JliHY6IQ0 YGLAu5s4icGxg+0uHYj/nbOddO2GAA00iT6kdu58/u67z+ccP9t0HF1TpZkUBY4OQoyoKGXFRFPg D++XsxQjbYioCJeCFviGavzs5OmT46HPaSxbySuqEAQROh/6ArfG9HkQ6LKlHdEHsqcCjLVUHTEw VU1QKTJA9I4HcRgeBoNUVa9kSbWGt2feiE9c/LqmpXlb15oaxAsM2Ix7Kvdc2WdwckzyRpG+ZeUI gzwARUeYgE23oc6IIWit2L1QHSuV1LI2B6XsAlnXrKQuB8gmCu9kc67kune5NPnQ9FuagNo7PD04 bPnm+lIhVhV4HmcYCdJBkdy+KIrj2PIz9E0Obueqv+ovlU8Shhey/KzBHNy123njndFqeC0riEjW Rjp+NrXqbAjIHG1cGW62ZaAbg0p4OQ+TNIRilWBK52k8VqlsoZR20TwNE4zAmGRR4itYti/HxbDU r4zmDn1Acr+nwzniskmB3vQtpfrvKL1qSU9dpbTlaqJ0Dlg8pc+BAOdkaZ17Wp3rxKn2hCIhT1si GvpcKTm0lFSALLL+gH9ngZ1oKMdvGf4JWRPPt1SFqdthoorkvdLmnMoO2UGBjWKAidsMSU6uL7Rx MqjG5Ej1CaO643ByrglHixB+Y8DRGaowhbQrteSsWjLO3UQ1q1OuECwt8NL9xsV7blygocDZIl44 FHs2vRvC7r7df8+tYwaaDWcd6GrrRHLL8ktRuVZgCON+DJC5GGm3THvNmM1q447L4baIK1ndQCGU 9M0FmiEMWqm+YjRAYymw/rImimLEXwkoJmg2sZ3ITZLFEcgbqV3LatdCRAmhoAIY+eGp8d1r3SvW tLBT5OgQ0iqsZmZSikc14gelP5Lkk2g+Sf4dNF+nGit5d073FAwq+JeSRzVn/ceJjrG97Ig/zayo SH5P/IujX2tfQRq3urf0/gstWyhC2iPgI1qpOXDj2bIw3f3xLYviJHwRZ7PlYXo0S5bJYpYdheks jLIX2WGYZMnZ8rsFGCV5y6qKigsm6HSXRcmfNbbxVvW3kLvNHvu07cF3LAMH079jxXXAnx3Frbj+ l6Po7iK40V1649eH/WTYncN49xvp5AcAAAD//wMAUEsDBBQABgAIAAAAIQAsjvWS3AAAAAYBAAAP AAAAZHJzL2Rvd25yZXYueG1sTI9PS8NAEMXvgt9hGcGb3fyxRWI2pRT1VARbQbxNk2kSmp0N2W2S fnvHkx7fvOG938vXs+3USINvHRuIFxEo4tJVLdcGPg+vD0+gfECusHNMBq7kYV3c3uSYVW7iDxr3 oVYSwj5DA00Ifaa1Lxuy6BeuJxbv5AaLQeRQ62rAScJtp5MoWmmLLUtDgz1tGyrP+4s18DbhtEnj l3F3Pm2v34fl+9cuJmPu7+bNM6hAc/h7hl98QYdCmI7uwpVXnYFUlgQDSZqAEnsZiz7KefUIusj1 f/ziBwAA//8DAFBLAQItABQABgAIAAAAIQC2gziS/gAAAOEBAAATAAAAAAAAAAAAAAAAAAAAAABb Q29udGVudF9UeXBlc10ueG1sUEsBAi0AFAAGAAgAAAAhADj9If/WAAAAlAEAAAsAAAAAAAAAAAAA AAAALwEAAF9yZWxzLy5yZWxzUEsBAi0AFAAGAAgAAAAhAL5xyoxVAwAAawkAAA4AAAAAAAAAAAAA AAAALgIAAGRycy9lMm9Eb2MueG1sUEsBAi0AFAAGAAgAAAAhACyO9ZLcAAAABgEAAA8AAAAAAAAA AAAAAAAArwUAAGRycy9kb3ducmV2LnhtbFBLBQYAAAAABAAEAPMAAAC4BgAAAAA= ">
                      <v:shape id="AutoShape 1223" o:spid="_x0000_s1113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uBdfsEA AADcAAAADwAAAGRycy9kb3ducmV2LnhtbERPTYvCMBC9C/6HMMJexKaroFIbRYTFZS+LVgRvQzO2 pc2kNKnWf28OC3t8vO90N5hGPKhzlWUFn1EMgji3uuJCwSX7mq1BOI+ssbFMCl7kYLcdj1JMtH3y iR5nX4gQwi5BBaX3bSKly0sy6CLbEgfubjuDPsCukLrDZwg3jZzH8VIarDg0lNjSoaS8PvdGAda3 64/Rv7LPiio+3vrpKqtJqY/JsN+A8DT4f/Gf+1srWCzC/HAmHAG5f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AbgXX7BAAAA3AAAAA8AAAAAAAAAAAAAAAAAmAIAAGRycy9kb3du cmV2LnhtbFBLBQYAAAAABAAEAPUAAACGAwAAAAA=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24" o:spid="_x0000_s1114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4TU5sQA AADcAAAADwAAAGRycy9kb3ducmV2LnhtbESPQYvCMBSE78L+h/AWvIimalmkGmVZENSTuoJ4ezTP trZ5KU209d9vFgSPw8x8wyxWnanEgxpXWFYwHkUgiFOrC84UnH7XwxkI55E1VpZJwZMcrJYfvQUm 2rZ8oMfRZyJA2CWoIPe+TqR0aU4G3cjWxMG72sagD7LJpG6wDXBTyUkUfUmDBYeFHGv6ySktj3ej oB1sL/E5pr097duSd9FFl7etUv3P7nsOwlPn3+FXe6MVxOMp/J8JR0Au/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OE1ObEAAAA3AAAAA8AAAAAAAAAAAAAAAAAmAIAAGRycy9k b3ducmV2LnhtbFBLBQYAAAAABAAEAPUAAACJAwAAAAA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BC = E + H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 E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556260</wp:posOffset>
                      </wp:positionH>
                      <wp:positionV relativeFrom="paragraph">
                        <wp:posOffset>160020</wp:posOffset>
                      </wp:positionV>
                      <wp:extent cx="304800" cy="83820"/>
                      <wp:effectExtent l="28575" t="15240" r="28575" b="0"/>
                      <wp:wrapNone/>
                      <wp:docPr id="326" name="Group 12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327" name="AutoShape 1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8" name="Rectangle 1239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37" o:spid="_x0000_s1115" style="position:absolute;margin-left:43.8pt;margin-top:12.6pt;width:24pt;height:6.6pt;z-index:251663872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lGD5WQMAAGsJAAAOAAAAZHJzL2Uyb0RvYy54bWzUVl1v0zAUfUfiP1h+7/LRtE2iZQg2OiEN mPh6dxMnMTh2sN2lA/HfubaTrhtDoIGQ6ENq515fn3vu8XWOn+w6jq6o0kyKAkdHIUZUlLJioinw +3frWYqRNkRUhEtBC3xNNX5y8vjR8dDnNJat5BVVCIIInQ99gVtj+jwIdNnSjugj2VMBxlqqjhiY qiaoFBkgeseDOAyXwSBV1StZUq3h7Zk34hMXv65paV7XtaYG8QIDNuOeyj039hmcHJO8UaRvWTnC IA9A0REmYNN9qDNiCNoq9kOojpVKalmbo1J2gaxrVlKXA2QThXeyOVdy27tcmnxo+j1NQO0dnh4c tnx1dakQqwo8j5cYCdJBkdy+KIrnK8vP0Dc5uJ2r/m1/qXySMLyQ5ScN5uCu3c4b74w2w0tZQUSy NdLxs6tVZ0NA5mjnynC9LwPdGVTCy3mYpCEUqwRTOk/jsUplC6W0i+ZpmGAExiSLEl/Bsn0+Loal fmU0j60tILnf0+EccdmkQG/6hlL9Z5S+bUlPXaW05WpP6Wqi9CkQ4Jwsramn1blOnGpPKBLytCWi oU+VkkNLSQXIIpeIhQyx/QI70VCOXzJ8D1kTzzdUhQ7RniqS90qbcyo7ZAcFNooBJm4zJDm5utDG yaAa9UKqjxjVHYeTc0U4WoTwG7kfnSH0FNKu1JKzas04dxPVbE65QrC0wGv3GxffcuMCDQXOFvHC obhl04ch7O77/W+5dcxAs+GsA13tnUhuWX4uKtcKDGHcjwEyF07enmmvGbPb7NxxWS6mIm5kdQ2F UNI3F2iGMGil+oLRAI2lwPrzliiKEX8hoJig2cR2IjdJFiuQN1KHls2hhYgSQkEFMPLDU+O717ZX rGlhp8jRIaRVWM2MP5E696hG/KD0fyZ5aPi+i7yB5utUYyWfTWztFQwq+JuSRzVn/YeJjrG9HIg/ dQhI/oP4F67J/Vz7CtK40b3vKH+uZSt8Ie0R8BGt1By48WxZmO7++JpFcRI+i7PZepmuZsk6Wcyy VZjOwih7li3DJEvO1t8swCjJW1ZVVFwwQae7LEp+r7GNt6q/hdxt9q9P2y34rm8DB9O/YwU6+P1H cTmJ6385iu4ughvdpTd+fdhPhsM5jA+/kU6+AwAA//8DAFBLAwQUAAYACAAAACEAUQXpn98AAAAI AQAADwAAAGRycy9kb3ducmV2LnhtbEyPT0vDQBDF74LfYRnBm938MTXEbEop6qkItoJ4mybTJDQ7 G7LbJP32bk/2+OY93vtNvpp1J0YabGtYQbgIQBCXpmq5VvC9f39KQViHXGFnmBRcyMKquL/LMavM xF807lwtfAnbDBU0zvWZlLZsSKNdmJ7Ye0czaHReDrWsBpx8ue5kFARLqbFlv9BgT5uGytPurBV8 TDit4/Bt3J6Om8vvPvn82Yak1OPDvH4F4Wh2/2G44nt0KDzTwZy5sqJTkL4sfVJBlEQgrn6c+MNB QZw+gyxyeftA8QcAAP//AwBQSwECLQAUAAYACAAAACEAtoM4kv4AAADhAQAAEwAAAAAAAAAAAAAA AAAAAAAAW0NvbnRlbnRfVHlwZXNdLnhtbFBLAQItABQABgAIAAAAIQA4/SH/1gAAAJQBAAALAAAA AAAAAAAAAAAAAC8BAABfcmVscy8ucmVsc1BLAQItABQABgAIAAAAIQAHlGD5WQMAAGsJAAAOAAAA AAAAAAAAAAAAAC4CAABkcnMvZTJvRG9jLnhtbFBLAQItABQABgAIAAAAIQBRBemf3wAAAAgBAAAP AAAAAAAAAAAAAAAAALMFAABkcnMvZG93bnJldi54bWxQSwUGAAAAAAQABADzAAAAvwYAAAAA ">
                      <v:shape id="AutoShape 1238" o:spid="_x0000_s1116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NBT18UA AADcAAAADwAAAGRycy9kb3ducmV2LnhtbESPQWvCQBSE7wX/w/KEXopumkIj0VWkIJZeSo0IuT2y zyQk+zZkNzH+e7dQ6HGYmW+YzW4yrRipd7VlBa/LCARxYXXNpYJzdlisQDiPrLG1TAru5GC3nT1t MNX2xj80nnwpAoRdigoq77tUSldUZNAtbUccvKvtDfog+1LqHm8BbloZR9G7NFhzWKiwo4+KiuY0 GAXY5Jcvo7/lkJV1dMyHlyRrSKnn+bRfg/A0+f/wX/tTK3iLE/g9E46A3D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M0FPXxQAAANwAAAAPAAAAAAAAAAAAAAAAAJgCAABkcnMv ZG93bnJldi54bWxQSwUGAAAAAAQABAD1AAAAigMAAAAA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39" o:spid="_x0000_s1117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+ZBT8IA AADcAAAADwAAAGRycy9kb3ducmV2LnhtbERPTWvCQBC9F/wPywi9FN00hiLRNYhQUE+pFcTbkB2T mOxsyK4m/ffdQ6HHx/teZ6NpxZN6V1tW8D6PQBAXVtdcKjh/f86WIJxH1thaJgU/5CDbTF7WmGo7 8Bc9T74UIYRdigoq77tUSldUZNDNbUccuJvtDfoA+1LqHocQbloZR9GHNFhzaKiwo11FRXN6GAXD 2+GaXBLK7TkfGj5GV93cD0q9TsftCoSn0f+L/9x7rWARh7XhTDgCcvMLAAD//wMAUEsBAi0AFAAG AAgAAAAhAPD3irv9AAAA4gEAABMAAAAAAAAAAAAAAAAAAAAAAFtDb250ZW50X1R5cGVzXS54bWxQ SwECLQAUAAYACAAAACEAMd1fYdIAAACPAQAACwAAAAAAAAAAAAAAAAAuAQAAX3JlbHMvLnJlbHNQ SwECLQAUAAYACAAAACEAMy8FnkEAAAA5AAAAEAAAAAAAAAAAAAAAAAApAgAAZHJzL3NoYXBleG1s LnhtbFBLAQItABQABgAIAAAAIQAT5kFPwgAAANwAAAAPAAAAAAAAAAAAAAAAAJgCAABkcnMvZG93 bnJldi54bWxQSwUGAAAAAAQABAD1AAAAhwMAAAAA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160655</wp:posOffset>
                      </wp:positionV>
                      <wp:extent cx="304800" cy="83820"/>
                      <wp:effectExtent l="27305" t="15875" r="29845" b="0"/>
                      <wp:wrapNone/>
                      <wp:docPr id="323" name="Group 12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324" name="AutoShape 1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5" name="Rectangle 1236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34" o:spid="_x0000_s1118" style="position:absolute;margin-left:1.7pt;margin-top:12.65pt;width:24pt;height:6.6pt;z-index:251662848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sd3vJXQMAAGsJAAAOAAAAZHJzL2Uyb0RvYy54bWzUVttu1DAQfUfiHyy/b3PZ7DaJmiJo2Qqp QMXt3Zs4icGxg+1ttiD+nbGd7KUggQpCYh+ydjwzPnPmeJyzJ9uOo1uqNJOiwNFJiBEVpayYaAr8 /t1qlmKkDREV4VLQAt9RjZ+cP350NvQ5jWUreUUVgiBC50Nf4NaYPg8CXba0I/pE9lTAYi1VRwxM VRNUigwQveNBHIbLYJCq6pUsqdbw9tIv4nMXv65paV7XtaYG8QIDNuOeyj3X9hmcn5G8UaRvWTnC IA9A0REmYNNdqEtiCNoo9kOojpVKalmbk1J2gaxrVlKXA2QThfeyuVJy07tcmnxo+h1NQO09nh4c tnx1e6MQqwo8j+cYCdJBkdy+KIrnieVn6JsczK5U/7a/UT5JGF7L8pOG5eD+up033hith5eygohk Y6TjZ1urzoaAzNHWleFuVwa6NaiEl/MwSUMoVglL6TyNxyqVLZTSOs3TMMEIFpMscghJXrbPR2dw 9Z7RPLboA5L7PR3OEZdNCvSm95TqP6P0bUt66iqlLVc7SgGnp/QpEOCMLK0LT6sznTjVnlAk5EVL REOfKiWHlpIKkEUuEQsZYnsHO9FQjl8y/BOyJp73VIXpEVUk75U2V1R2yA4KbBQDTNxmSHJye62N k0E1JkeqjxjVHYeTc0s4WoTwGwOOxlCFKaT11JKzasU4dxPVrC+4QuBa4JX7jc5HZlygocDZIl44 FEdr+jCE3X23/5FZxww0G8460NXOiOSW5eeicq3AEMb9GCBz4eTtmfaaMdv11h2X5akFacuwltUd FEJJ31ygGcKgleoLRgM0lgLrzxuiKEb8hYBigmYT24ncJFmcgryROlxZH64QUUIoqABGfnhhfPfa 9Io1LewUOTqEtAqrmfEnckI14gel/zPJLybJv4Hm61RjJb+c2NopGFTwNyWPas76DxMdY3s5EH+a WQQk/0H8C1fIXZvYC3XUvoI09rq39O5NHq5l6ymkPQI+opWaAzeeLQvT3R9fsyhOwmdxNlst09NZ skoWs+w0TGdhlD3LlmGSJZerbxZglOQtqyoqrpmg010WJb/X2MZb1d9C7jb716ftCL5jGTiY/h0r 0MF/fhRd9/qfjqK7i+BGd+mNXx/2k+FwDuPDb6Tz7wAAAP//AwBQSwMEFAAGAAgAAAAhAM8Tzvzb AAAABgEAAA8AAABkcnMvZG93bnJldi54bWxMjk9Lw0AQxe+C32EZwZvdpDFSYjalFPVUBFtBvE2T aRKanQ3ZbZJ+e8eTHt8f3vvl69l2aqTBt44NxIsIFHHpqpZrA5+H14cVKB+QK+wck4EreVgXtzc5 ZpWb+IPGfaiVjLDP0EATQp9p7cuGLPqF64klO7nBYhA51LoacJJx2+llFD1piy3LQ4M9bRsqz/uL NfA24bRJ4pdxdz5tr9+H9P1rF5Mx93fz5hlUoDn8leEXX9ChEKaju3DlVWcgeZSigWWagJI4jUUf xV6loItc/8cvfgAAAP//AwBQSwECLQAUAAYACAAAACEAtoM4kv4AAADhAQAAEwAAAAAAAAAAAAAA AAAAAAAAW0NvbnRlbnRfVHlwZXNdLnhtbFBLAQItABQABgAIAAAAIQA4/SH/1gAAAJQBAAALAAAA AAAAAAAAAAAAAC8BAABfcmVscy8ucmVsc1BLAQItABQABgAIAAAAIQBsd3vJXQMAAGsJAAAOAAAA AAAAAAAAAAAAAC4CAABkcnMvZTJvRG9jLnhtbFBLAQItABQABgAIAAAAIQDPE8782wAAAAYBAAAP AAAAAAAAAAAAAAAAALcFAABkcnMvZG93bnJldi54bWxQSwUGAAAAAAQABADzAAAAvwYAAAAA ">
                      <v:shape id="AutoShape 1235" o:spid="_x0000_s1119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ALNoMQA AADcAAAADwAAAGRycy9kb3ducmV2LnhtbESPQYvCMBSE7wv+h/AEL6KprqhUo8jConhZtCJ4ezTP trR5KU2q9d9vhIU9DjPzDbPedqYSD2pcYVnBZByBIE6tLjhTcEm+R0sQziNrrCyTghc52G56H2uM tX3yiR5nn4kAYRejgtz7OpbSpTkZdGNbEwfvbhuDPsgmk7rBZ4CbSk6jaC4NFhwWcqzpK6e0PLdG AZa369HoH9kmWRHtb+1wkZSk1KDf7VYgPHX+P/zXPmgFn9MZvM+EIyA3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wCzaDEAAAA3AAAAA8AAAAAAAAAAAAAAAAAmAIAAGRycy9k b3ducmV2LnhtbFBLBQYAAAAABAAEAPUAAACJAwAAAAA=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36" o:spid="_x0000_s1120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efu0cQA AADcAAAADwAAAGRycy9kb3ducmV2LnhtbESPT4vCMBTE74LfITxhL6Kp/xapRhFB0D2pK4i3R/O2 7bZ5KU3W1m9vFgSPw8z8hlmuW1OKO9Uut6xgNIxAECdW55wquHzvBnMQziNrLC2Tggc5WK+6nSXG 2jZ8ovvZpyJA2MWoIPO+iqV0SUYG3dBWxMH7sbVBH2SdSl1jE+CmlOMo+pQGcw4LGVa0zSgpzn9G QdM/3KbXKR3t5dgU/BXddPF7UOqj124WIDy1/h1+tfdawWQ8g/8z4QjI1RMAAP//AwBQSwECLQAU AAYACAAAACEA8PeKu/0AAADiAQAAEwAAAAAAAAAAAAAAAAAAAAAAW0NvbnRlbnRfVHlwZXNdLnht bFBLAQItABQABgAIAAAAIQAx3V9h0gAAAI8BAAALAAAAAAAAAAAAAAAAAC4BAABfcmVscy8ucmVs c1BLAQItABQABgAIAAAAIQAzLwWeQQAAADkAAAAQAAAAAAAAAAAAAAAAACkCAABkcnMvc2hhcGV4 bWwueG1sUEsBAi0AFAAGAAgAAAAhAP3n7tHEAAAA3AAAAA8AAAAAAAAAAAAAAAAAmAIAAGRycy9k b3ducmV2LnhtbFBLBQYAAAAABAAEAPUAAACJAwAAAAA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1582420</wp:posOffset>
                      </wp:positionH>
                      <wp:positionV relativeFrom="paragraph">
                        <wp:posOffset>168275</wp:posOffset>
                      </wp:positionV>
                      <wp:extent cx="304800" cy="83820"/>
                      <wp:effectExtent l="35560" t="13970" r="31115" b="0"/>
                      <wp:wrapNone/>
                      <wp:docPr id="320" name="Group 12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321" name="AutoShape 12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" name="Rectangle 1245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43" o:spid="_x0000_s1121" style="position:absolute;margin-left:124.6pt;margin-top:13.25pt;width:24pt;height:6.6pt;z-index:251665920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8cSzmWgMAAGsJAAAOAAAAZHJzL2Uyb0RvYy54bWzMVtuO2zYQfS+QfyD47pVky2tJWG2wl3hR YNMGTdt3WqIkphSpkvTK26L/3uFI8i0BEmyQIH6QSc1weObM4VBXr3etJE/cWKFVTqOLkBKuCl0K Vef0j9/Xs4QS65gqmdSK5/SZW/r6+tVPV32X8blutCy5IRBE2azvcto412VBYIuGt8xe6I4rMFba tMzB1NRBaVgP0VsZzMPwMui1KTujC24tvL0fjPQa41cVL9yvVWW5IzKngM3h0+Bz45/B9RXLasO6 RhQjDPYCFC0TCjbdh7pnjpGtER+FakVhtNWVuyh0G+iqEgXHHCCbKDzL5sHobYe51Flfd3uagNoz nl4ctvjl6Z0hoszpYg78KNZCkXBfEs3jheen7+oM3B5M9757Z4YkYfioi78smINzu5/XgzPZ9G91 CRHZ1mnkZ1eZ1oeAzMkOy/C8LwPfOVLAy0UYJyGAKcCULBLAhVUqGiilX7RIwpgSMMZpFE+2N+Ni WDqsjBZzbwtYNuyJOEdcPinQmz1Qar+O0vcN6zhWynqu9pRGE6U3QAA6eVoRtEcArhOndiCUKH3X MFXzG2N033BWArIIEzlZ4CcWyvFZhj9B1sTzgaowOaGKZZ2x7oHrlvhBTp0RgEn6DFnGnh6tQxmU o15Y+YGSqpVwcp6YJMsQfmPA0RmqMIX0K62WolwLKXFi6s2dNASW5nSNv3HxiZtUpM9pupwvEcWJ zR6H8Lvv9z9xa4WDZiNFC7raO7HMs/xGlSgyx4QcxgBZKpT3wPSgGbfb7PC4XKYepC/DRpfPUAij h+YCzRAGjTb/UNJDY8mp/XvLDKdE/qygmKDZ2HcinMTLlT925tiyObYwVUAoqAAlw/DODd1r2xlR N7BThHQo7RVWCeclf0A1TkDp303y80nyv0HzRdV4yS8ntr6V5EklRffnRMfYXo7En2C9WPaR+Jer UW1Ta5qEOmrfQBoH3Q8dZXJ5uZb9SqX9ERgieqkhuPFseZh4f/ybAnvh7TydrS+T1Sxex8tZugqT WRilt+llGKfx/fo/DzCKs0aUJVePQvHpLoviL2ts46063EJ4m33v03YCH/s2cDD9Iyuoa9/0zo7i CpvNQfQ//lHEuwhudExv/PrwnwzHcxgffyNd/w8AAP//AwBQSwMEFAAGAAgAAAAhAD8fmybgAAAA CQEAAA8AAABkcnMvZG93bnJldi54bWxMj01Lw0AQhu+C/2EZwZvdJLWtidmUUtRTEWwF8TbNTpPQ 7G7IbpP03zue9DYfD+88k68n04qBet84qyCeRSDIlk43tlLweXh9eALhA1qNrbOk4Eoe1sXtTY6Z dqP9oGEfKsEh1meooA6hy6T0ZU0G/cx1ZHl3cr3BwG1fSd3jyOGmlUkULaXBxvKFGjva1lSe9xej 4G3EcTOPX4bd+bS9fh8W71+7mJS6v5s2zyACTeEPhl99VoeCnY7uYrUXrYLkMU0Y5WK5AMFAkq54 cFQwT1cgi1z+/6D4AQAA//8DAFBLAQItABQABgAIAAAAIQC2gziS/gAAAOEBAAATAAAAAAAAAAAA AAAAAAAAAABbQ29udGVudF9UeXBlc10ueG1sUEsBAi0AFAAGAAgAAAAhADj9If/WAAAAlAEAAAsA AAAAAAAAAAAAAAAALwEAAF9yZWxzLy5yZWxzUEsBAi0AFAAGAAgAAAAhAHxxLOZaAwAAawkAAA4A AAAAAAAAAAAAAAAALgIAAGRycy9lMm9Eb2MueG1sUEsBAi0AFAAGAAgAAAAhAD8fmybgAAAACQEA AA8AAAAAAAAAAAAAAAAAtAUAAGRycy9kb3ducmV2LnhtbFBLBQYAAAAABAAEAPMAAADBBgAAAAA= ">
                      <v:shape id="AutoShape 1244" o:spid="_x0000_s1122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HVuOMMA AADcAAAADwAAAGRycy9kb3ducmV2LnhtbESPQYvCMBSE7wv+h/AEL4umKqxSjSKCKF6WtSJ4ezTP trR5KU2q9d+bBcHjMDPfMMt1Zypxp8YVlhWMRxEI4tTqgjMF52Q3nINwHlljZZkUPMnBetX7WmKs 7YP/6H7ymQgQdjEqyL2vYyldmpNBN7I1cfButjHog2wyqRt8BLip5CSKfqTBgsNCjjVtc0rLU2sU YHm9HI3+lW2SFdH+2n7PkpKUGvS7zQKEp85/wu/2QSuYTsbwfyYcAbl6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7HVuOMMAAADcAAAADwAAAAAAAAAAAAAAAACYAgAAZHJzL2Rv d25yZXYueG1sUEsFBgAAAAAEAAQA9QAAAIgDAAAAAA==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45" o:spid="_x0000_s1123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g52pcQA AADcAAAADwAAAGRycy9kb3ducmV2LnhtbESPQYvCMBSE74L/ITxhL6LpdkWkGkWEBd2Tq4J4ezTP trZ5KU203X9vhAWPw8x8wyxWnanEgxpXWFbwOY5AEKdWF5wpOB2/RzMQziNrrCyTgj9ysFr2ewtM tG35lx4Hn4kAYZeggtz7OpHSpTkZdGNbEwfvahuDPsgmk7rBNsBNJeMomkqDBYeFHGva5JSWh7tR 0A53l8l5Qnt72rcl/0QXXd52Sn0MuvUchKfOv8P/7a1W8BXH8DoTjoBcP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HIOdqXEAAAA3AAAAA8AAAAAAAAAAAAAAAAAmAIAAGRycy9k b3ducmV2LnhtbFBLBQYAAAAABAAEAPUAAACJAwAAAAA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1068070</wp:posOffset>
                      </wp:positionH>
                      <wp:positionV relativeFrom="paragraph">
                        <wp:posOffset>159385</wp:posOffset>
                      </wp:positionV>
                      <wp:extent cx="304800" cy="83820"/>
                      <wp:effectExtent l="35560" t="14605" r="31115" b="0"/>
                      <wp:wrapNone/>
                      <wp:docPr id="765" name="Group 12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66" name="AutoShape 12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7" name="Rectangle 1242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40" o:spid="_x0000_s1124" style="position:absolute;margin-left:84.1pt;margin-top:12.55pt;width:24pt;height:6.6pt;z-index:251664896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vmWW6VAMAAGsJAAAOAAAAZHJzL2Uyb0RvYy54bWzUVt9v0zAQfkfif7D83iXp0jaJlk77QSek ARMD3t3ESQyOHWx36UD875zttGs3BGhMk+hDasfn83fffXfO0fG65eiGKs2kyHF0EGJERSFLJuoc f/ywGCUYaUNESbgUNMe3VOPj+csXR32X0bFsJC+pQuBE6KzvctwY02VBoIuGtkQfyI4KWKykaomB qaqDUpEevLc8GIfhNOilKjslC6o1vD33i3ju/FcVLcy7qtLUIJ5jwGbcU7nn0j6D+RHJakW6hhUD DPIIFC1hAg7dujonhqCVYg9ctaxQUsvKHBSyDWRVsYK6GCCaKLwXzYWSq87FUmd93W1pAmrv8fRo t8XbmyuFWJnj2XSCkSAtJMmdi6Jx7PjpuzoDswvVXXdXygcJw0tZfNFAX3B/3c5rb4yW/RtZgkey MtLxs65Ua11A5Gjt0nC7TQNdG1TAy8MwTkJIVgFLyWEyHrJUNJBKu+kwCWOMYDFOo9hnsGheDZth q98ZHY7tWkAyf6bDOeCy8gC96TtK9b9Ret2QjrpMacvVltLphtITIMAZWVojC8wiANMNp9oTioQ8 a4io6YlSsm8oKQGZswf8OxvsREM6/sjwL8ja8HxHVZjsUUWyTmlzQWWL7CDHRjHAxG2EJCM3l9o4 GZSDXkj5GaOq5VA5N4SjSQi/weFgDFnYuLQ7teSsXDDO3UTVyzOuEGzN8cL9hs17ZlygPsfpZDxx KPbW9K4Le/r2/D2zlhloNpy1oKutEcksy69E6VqBIYz7MUDmwsnbM+0zZtbLtS+XbRKXsryFRCjp mws0Qxg0Un3DqIfGkmP9dUUUxYi/FpBM0CzUFTJuEk9mIG+kdleWuytEFOAKMoCRH54Z371WnWJ1 AydFjg4hrcIqZnxF6syjGvCD0p9N8rON5N9D83WqsZJ3tbinYFDBU0oeVZx1nzZ0DO1lR/xJakVF sgfin8x+r30FYdzp3tL7FFq2UIS0JeA9Wqk5cENtWZju/vie2j58Ok5Hi2kyG8WLeDJKZ2EyCqP0 NJ2GcRqfL35YgFGcNawsqbhkgm7usij+u8Y23Kr+FnK32XNX2x58xzJwsPl3rLgOaJve/VLciut/ KUV3F8GN7sIbvj7sJ8PuHMa730jznwAAAP//AwBQSwMEFAAGAAgAAAAhABZ0QoDfAAAACQEAAA8A AABkcnMvZG93bnJldi54bWxMj01Lw0AQhu+C/2EZwZvdfNAQYjalFPVUBFtBvE2z0yQ0uxuy2yT9 944nPb4zD+88U24W04uJRt85qyBeRSDI1k53tlHweXx9ykH4gFZj7ywpuJGHTXV/V2Kh3Ww/aDqE RnCJ9QUqaEMYCil93ZJBv3IDWd6d3WgwcBwbqUecudz0MomiTBrsLF9ocaBdS/XlcDUK3mact2n8 Mu0v593t+7h+/9rHpNTjw7J9BhFoCX8w/OqzOlTsdHJXq73oOWd5wqiCZB2DYCCJMx6cFKR5CrIq 5f8Pqh8AAAD//wMAUEsBAi0AFAAGAAgAAAAhALaDOJL+AAAA4QEAABMAAAAAAAAAAAAAAAAAAAAA AFtDb250ZW50X1R5cGVzXS54bWxQSwECLQAUAAYACAAAACEAOP0h/9YAAACUAQAACwAAAAAAAAAA AAAAAAAvAQAAX3JlbHMvLnJlbHNQSwECLQAUAAYACAAAACEAb5llulQDAABrCQAADgAAAAAAAAAA AAAAAAAuAgAAZHJzL2Uyb0RvYy54bWxQSwECLQAUAAYACAAAACEAFnRCgN8AAAAJAQAADwAAAAAA AAAAAAAAAACuBQAAZHJzL2Rvd25yZXYueG1sUEsFBgAAAAAEAAQA8wAAALoGAAAAAA== ">
                      <v:shape id="AutoShape 1241" o:spid="_x0000_s1125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nnjlcQA AADcAAAADwAAAGRycy9kb3ducmV2LnhtbESPQYvCMBSE7wv+h/AEL4umeqhSjSKCKHuRtSL09mie bWnzUppUu//eLCzscZiZb5jNbjCNeFLnKssK5rMIBHFudcWFglt6nK5AOI+ssbFMCn7IwW47+thg ou2Lv+l59YUIEHYJKii9bxMpXV6SQTezLXHwHrYz6IPsCqk7fAW4aeQiimJpsOKwUGJLh5Ly+tob BVhn9y+jL7JPiyo6Zf3nMq1Jqcl42K9BeBr8f/ivfdYKlnEMv2fCEZDbN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5545XEAAAA3AAAAA8AAAAAAAAAAAAAAAAAmAIAAGRycy9k b3ducmV2LnhtbFBLBQYAAAAABAAEAPUAAACJAwAAAAA=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42" o:spid="_x0000_s1126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5zA5MUA AADcAAAADwAAAGRycy9kb3ducmV2LnhtbESPQWvCQBSE70L/w/IKvUizaREtaTYiQkE9qRWKt0f2 NUmTfRuyaxL/vSsIPQ4z8w2TLkfTiJ46V1lW8BbFIIhzqysuFJy+v14/QDiPrLGxTAqu5GCZPU1S TLQd+ED90RciQNglqKD0vk2kdHlJBl1kW+Lg/drOoA+yK6TucAhw08j3OJ5LgxWHhRJbWpeU18eL UTBMt+fZz4z29rQfat7FZ13/bZV6eR5XnyA8jf4//GhvtILFfAH3M+EIyOwGAAD//wMAUEsBAi0A FAAGAAgAAAAhAPD3irv9AAAA4gEAABMAAAAAAAAAAAAAAAAAAAAAAFtDb250ZW50X1R5cGVzXS54 bWxQSwECLQAUAAYACAAAACEAMd1fYdIAAACPAQAACwAAAAAAAAAAAAAAAAAuAQAAX3JlbHMvLnJl bHNQSwECLQAUAAYACAAAACEAMy8FnkEAAAA5AAAAEAAAAAAAAAAAAAAAAAApAgAAZHJzL3NoYXBl eG1sLnhtbFBLAQItABQABgAIAAAAIQDvnMDkxQAAANwAAAAPAAAAAAAAAAAAAAAAAJgCAABkcnMv ZG93bnJldi54bWxQSwUGAAAAAAQABAD1AAAAigMAAAAA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BC = 2 C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BEH = ACB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Câu b: 1,0 điểm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hứng tỏ được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>DHC cân tại D nên DC = DH.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6944" behindDoc="0" locked="0" layoutInCell="1" allowOverlap="1">
                      <wp:simplePos x="0" y="0"/>
                      <wp:positionH relativeFrom="column">
                        <wp:posOffset>1620520</wp:posOffset>
                      </wp:positionH>
                      <wp:positionV relativeFrom="paragraph">
                        <wp:posOffset>156845</wp:posOffset>
                      </wp:positionV>
                      <wp:extent cx="304800" cy="83820"/>
                      <wp:effectExtent l="35560" t="15875" r="31115" b="0"/>
                      <wp:wrapNone/>
                      <wp:docPr id="762" name="Group 12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63" name="AutoShape 12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4" name="Rectangle 1248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46" o:spid="_x0000_s1127" style="position:absolute;margin-left:127.6pt;margin-top:12.35pt;width:24pt;height:6.6pt;z-index:251666944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yGpCWwMAAGsJAAAOAAAAZHJzL2Uyb0RvYy54bWzUVltv0zAUfkfiP1h+75K0aZtESxG7dEIa MHF7dxMnMTh2sN2lA/HfObbT25gEGmgSfUjtnIvP+c53jnP6YtNydEuVZlLkODoJMaKikCUTdY4/ fliOEoy0IaIkXAqa4zuq8YvF82enfZfRsWwkL6lC4ETorO9y3BjTZUGgi4a2RJ/IjgoQVlK1xMBW 1UGpSA/eWx6Mw3AW9FKVnZIF1RreXnghXjj/VUUL87aqNDWI5xhiM+6p3HNln8HilGS1Il3DiiEM 8ogoWsIEHLpzdUEMQWvFfnHVskJJLStzUsg2kFXFCupygGyi8F42V0quO5dLnfV1t4MJoL2H06Pd Fm9ubxRiZY7nszFGgrRQJHcuisbxzOLTd3UGaleqe9/dKJ8kLK9l8UWDOLgvt/vaK6NV/1qW4JGs jXT4bCrVWheQOdq4MtztykA3BhXwchLGSQjFKkCUTJLxUKWigVJao0kSxhiBME6j2FewaC4HYzD1 ltFkbGUByfyZLs4hLpsU8E3vIdV/B+n7hnTUVUpbrHaQTraQvgQAnJKFde5hdapbTLUHFAl53hBR 05dKyb6hpITIIpeIDRl8ewO70VCO3yL8AFhbnPdQhckRVCTrlDZXVLbILnJsFIOYuM2QZOT2WhtH g3LgCyk/Y1S1HDrnlnA0DeE3OByUoQpbl9ZSS87KJePcbVS9OucKgWmOl+43GB+pcYH6HKfT8dRF cSTThy7s6bvzj9RaZmDYcNYCr3ZKJLMoX4rSjQJDGPdrCJkLR2+PtOeM2aw2vl0mNkhbhpUs76AQ SvrhAsMQFo1U3zDqYbDkWH9dE0Ux4q8EFBM4G9tJ5DbxdA70RupQsjqUEFGAK6gARn55bvz0WneK 1Q2cFDk4hLQMq5jxHbmNaogfmP5klIfW9FPkHQxfxxpLeUewIwYDC/4l5VHFWfdpC8cwXg7In6S2 XiT7hfxT1427MbEn6sB9BWnseW/h3as8nsvWUkjbAt6jpZoLbugtG6a7P76ngF54Nk5Hy1kyH8XL eDpK52EyCqP0LJ2FcRpfLH/YAKM4a1hZUnHNBN3eZVH8Z4NtuFX9LeRus6futqPwHcqAwfbfoQIT /OFWdJfA/9SK7i6CG92lN3x92E+Gwz2sD7+RFj8BAAD//wMAUEsDBBQABgAIAAAAIQDnr5f34AAA AAkBAAAPAAAAZHJzL2Rvd25yZXYueG1sTI/NTsMwEITvSLyDtUjcqPNDKIQ4VVUBpwqJFglx28bb JGpsR7GbpG/PcoLb7M5o9ttiNZtOjDT41lkF8SICQbZyurW1gs/9690jCB/QauycJQUX8rAqr68K zLWb7AeNu1ALLrE+RwVNCH0upa8aMugXrifL3tENBgOPQy31gBOXm04mUfQgDbaWLzTY06ah6rQ7 GwVvE07rNH4Zt6fj5vK9z96/tjEpdXszr59BBJrDXxh+8RkdSmY6uLPVXnQKkixLOMrifgmCA2mU 8uLAYvkEsizk/w/KHwAAAP//AwBQSwECLQAUAAYACAAAACEAtoM4kv4AAADhAQAAEwAAAAAAAAAA AAAAAAAAAAAAW0NvbnRlbnRfVHlwZXNdLnhtbFBLAQItABQABgAIAAAAIQA4/SH/1gAAAJQBAAAL AAAAAAAAAAAAAAAAAC8BAABfcmVscy8ucmVsc1BLAQItABQABgAIAAAAIQAayGpCWwMAAGsJAAAO AAAAAAAAAAAAAAAAAC4CAABkcnMvZTJvRG9jLnhtbFBLAQItABQABgAIAAAAIQDnr5f34AAAAAkB AAAPAAAAAAAAAAAAAAAAALUFAABkcnMvZG93bnJldi54bWxQSwUGAAAAAAQABADzAAAAwgYAAAAA ">
                      <v:shape id="AutoShape 1247" o:spid="_x0000_s1128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g5ADcQA AADcAAAADwAAAGRycy9kb3ducmV2LnhtbESPQYvCMBSE74L/IbwFL7KmuqDSNYoI4uJFbEXw9mje tqXNS2lS7f57syB4HGbmG2a16U0t7tS60rKC6SQCQZxZXXKu4JLuP5cgnEfWWFsmBX/kYLMeDlYY a/vgM90Tn4sAYRejgsL7JpbSZQUZdBPbEAfv17YGfZBtLnWLjwA3tZxF0VwaLDksFNjQrqCsSjqj AKvb9Wj0SXZpXkaHWzdepBUpNfrot98gPPX+HX61f7SCxfwL/s+EIyDXT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4OQA3EAAAA3AAAAA8AAAAAAAAAAAAAAAAAmAIAAGRycy9k b3ducmV2LnhtbFBLBQYAAAAABAAEAPUAAACJAwAAAAA=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48" o:spid="_x0000_s1129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05ek8QA AADcAAAADwAAAGRycy9kb3ducmV2LnhtbESPQYvCMBSE78L+h/AWvIimSnGlGmVZEFZP6gri7dE8 29rmpTRZW/+9EQSPw8x8wyxWnanEjRpXWFYwHkUgiFOrC84UHP/WwxkI55E1VpZJwZ0crJYfvQUm 2ra8p9vBZyJA2CWoIPe+TqR0aU4G3cjWxMG72MagD7LJpG6wDXBTyUkUTaXBgsNCjjX95JSWh3+j oB1szvEppp097tqSt9FZl9eNUv3P7nsOwlPn3+FX+1cr+JrG8DwTjoBcP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9OXpPEAAAA3AAAAA8AAAAAAAAAAAAAAAAAmAIAAGRycy9k b3ducmV2LnhtbFBLBQYAAAAABAAEAPUAAACJAwAAAAA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2304" behindDoc="0" locked="0" layoutInCell="1" allowOverlap="1">
                      <wp:simplePos x="0" y="0"/>
                      <wp:positionH relativeFrom="column">
                        <wp:posOffset>828675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4290" t="16510" r="32385" b="4445"/>
                      <wp:wrapNone/>
                      <wp:docPr id="759" name="Group 12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60" name="AutoShape 12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1" name="Rectangle 1293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91" o:spid="_x0000_s1130" style="position:absolute;margin-left:65.25pt;margin-top:11.65pt;width:24pt;height:6.6pt;z-index:251682304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5Ch1TWAMAAGsJAAAOAAAAZHJzL2Uyb0RvYy54bWzUVtuOmzAQfa/Uf7D8ngUSkgBadrW3rCpt 21Vv7w4YcGtsajtLtlX/vWMbssm2UqvepOaB2Mx4fObM8Zjj023L0R1VmkmR4+goxIiKQpZM1Dl+ +2Y1STDShoiScCloju+pxqcnT58c911Gp7KRvKQKQRChs77LcWNMlwWBLhraEn0kOyrAWEnVEgNT VQelIj1Eb3kwDcNF0EtVdkoWVGt4e+mN+MTFrypamJdVpalBPMeAzbincs+1fQYnxySrFekaVgww yC+gaAkTsOku1CUxBG0U+yZUywoltazMUSHbQFYVK6jLAbKJwkfZXCu56VwuddbX3Y4moPYRT78c tnhxd6sQK3O8nKcYCdJCkdy+KJqmkeWn7+oM3K5V97q7VT5JGN7I4oMGc/DYbue1d0br/rksISLZ GOn42VaqtSEgc7R1ZbjflYFuDSrg5SyMkxCKVYApmSXToUpFA6W0i2ZJGGMExjiNYl/BorkaFsNS vzKaTa0tIJnf0+EccNmkQG/6gVL9e5S+bkhHXaW05WqkdAFYPKVnQIBzsrQ6YBYBuI6cak8oEvKi IaKmZ0rJvqGkBGSuDIB/b4GdaCjHDxn+Dlkjzw9UhckBVSTrlDbXVLbIDnJsFANM3GZIMnJ3o42T QTkkR8r3GFUth5NzRziah/AbAg7OUIUxpF2pJWflinHuJqpeX3CFYGmOV+43LD5w4wL1OU7n07lD cWDT+yHs7rv9D9xaZqDZcNaCrnZOJLMsX4nStQJDGPdjgMyFk7dn2mvGbNfb4bhYkLYMa1neQyGU 9M0FmiEMGqk+YdRDY8mx/rghimLEnwkoJmg2tp3ITeL5EuSN1L5lvW8hooBQUAGM/PDC+O616RSr G9gpcnQIaRVWMeNP5IhqwA9K/2eSj0bJv4Lm61RjJT8b2fpbkkcVZ927kY6hveyJP0ktApJ9I/75 clDb2JpGoQ7aV5DGg+4tvX9CyxaKkPYI+IhWag7ccLYsTHd/fE6jaRyeT9PJapEsJ/Eqnk/SZZhM wig9TxdhnMaXqy8WYBRnDStLKm6YoONdFsU/19iGW9XfQu42+9en7QC+Yxk4GP8dK64D2qb3+Cgu RnH9L0fR3UVwo7v0hq8P+8mwP4fx/jfSyVcAAAD//wMAUEsDBBQABgAIAAAAIQB/u5Lf3wAAAAkB AAAPAAAAZHJzL2Rvd25yZXYueG1sTI/BasJAEIbvhb7DMoXe6iaGWInZiEjbkxSqheJtzI5JMDsb smsS377rqT3+Mx//fJOvJ9OKgXrXWFYQzyIQxKXVDVcKvg/vL0sQziNrbC2Tghs5WBePDzlm2o78 RcPeVyKUsMtQQe19l0npypoMupntiMPubHuDPsS+krrHMZSbVs6jaCENNhwu1NjRtqbysr8aBR8j jpskfht2l/P2djyknz+7mJR6fpo2KxCeJv8Hw10/qEMRnE72ytqJNuQkSgOqYJ4kIO7A6zIMTgqS RQqyyOX/D4pfAAAA//8DAFBLAQItABQABgAIAAAAIQC2gziS/gAAAOEBAAATAAAAAAAAAAAAAAAA AAAAAABbQ29udGVudF9UeXBlc10ueG1sUEsBAi0AFAAGAAgAAAAhADj9If/WAAAAlAEAAAsAAAAA AAAAAAAAAAAALwEAAF9yZWxzLy5yZWxzUEsBAi0AFAAGAAgAAAAhAPkKHVNYAwAAawkAAA4AAAAA AAAAAAAAAAAALgIAAGRycy9lMm9Eb2MueG1sUEsBAi0AFAAGAAgAAAAhAH+7kt/fAAAACQEAAA8A AAAAAAAAAAAAAAAAsgUAAGRycy9kb3ducmV2LnhtbFBLBQYAAAAABAAEAPMAAAC+BgAAAAA= ">
                      <v:shape id="AutoShape 1292" o:spid="_x0000_s1131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tzeesEA AADcAAAADwAAAGRycy9kb3ducmV2LnhtbERPy4rCMBTdD/gP4QpuBk3HhUo1iggy4mYYK0J3l+ba ljY3pUkf/r1ZDMzycN67w2hq0VPrSssKvhYRCOLM6pJzBffkPN+AcB5ZY22ZFLzIwWE/+dhhrO3A v9TffC5CCLsYFRTeN7GULivIoFvYhjhwT9sa9AG2udQtDiHc1HIZRStpsOTQUGBDp4Ky6tYZBVil j6vRP7JL8jL6TrvPdVKRUrPpeNyC8DT6f/Gf+6IVrFdhfjgTjoDcvwEAAP//AwBQSwECLQAUAAYA CAAAACEA8PeKu/0AAADiAQAAEwAAAAAAAAAAAAAAAAAAAAAAW0NvbnRlbnRfVHlwZXNdLnhtbFBL AQItABQABgAIAAAAIQAx3V9h0gAAAI8BAAALAAAAAAAAAAAAAAAAAC4BAABfcmVscy8ucmVsc1BL AQItABQABgAIAAAAIQAzLwWeQQAAADkAAAAQAAAAAAAAAAAAAAAAACkCAABkcnMvc2hhcGV4bWwu eG1sUEsBAi0AFAAGAAgAAAAhAA7c3nrBAAAA3AAAAA8AAAAAAAAAAAAAAAAAmAIAAGRycy9kb3du cmV2LnhtbFBLBQYAAAAABAAEAPUAAACGAwAAAAA=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93" o:spid="_x0000_s1132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zn9C8QA AADcAAAADwAAAGRycy9kb3ducmV2LnhtbESPQYvCMBSE74L/IbyFvYimLuJKNYoIgnpytbB4ezTP ttvmpTTR1n9vhAWPw8x8wyxWnanEnRpXWFYwHkUgiFOrC84UJOftcAbCeWSNlWVS8CAHq2W/t8BY 25Z/6H7ymQgQdjEqyL2vYyldmpNBN7I1cfCutjHog2wyqRtsA9xU8iuKptJgwWEhx5o2OaXl6WYU tIP9ZfI7oaNNjm3Jh+iiy7+9Up8f3XoOwlPn3+H/9k4r+J6O4XUmHAG5fAIAAP//AwBQSwECLQAU AAYACAAAACEA8PeKu/0AAADiAQAAEwAAAAAAAAAAAAAAAAAAAAAAW0NvbnRlbnRfVHlwZXNdLnht bFBLAQItABQABgAIAAAAIQAx3V9h0gAAAI8BAAALAAAAAAAAAAAAAAAAAC4BAABfcmVscy8ucmVs c1BLAQItABQABgAIAAAAIQAzLwWeQQAAADkAAAAQAAAAAAAAAAAAAAAAACkCAABkcnMvc2hhcGV4 bWwueG1sUEsBAi0AFAAGAAgAAAAhAA85/QvEAAAA3AAAAA8AAAAAAAAAAAAAAAAAmAIAAGRycy9k b3ducmV2LnhtbFBLBQYAAAAABAAEAPUAAACJAwAAAAA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="00484CF1" w:rsidRPr="00516695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="00484CF1" w:rsidRPr="00516695">
              <w:rPr>
                <w:rFonts w:ascii="Times New Roman" w:hAnsi="Times New Roman"/>
                <w:sz w:val="24"/>
                <w:szCs w:val="24"/>
              </w:rPr>
              <w:t>DAH có:</w: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     DAH = 9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C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3328" behindDoc="0" locked="0" layoutInCell="1" allowOverlap="1">
                      <wp:simplePos x="0" y="0"/>
                      <wp:positionH relativeFrom="column">
                        <wp:posOffset>791845</wp:posOffset>
                      </wp:positionH>
                      <wp:positionV relativeFrom="paragraph">
                        <wp:posOffset>149860</wp:posOffset>
                      </wp:positionV>
                      <wp:extent cx="304800" cy="83820"/>
                      <wp:effectExtent l="35560" t="15240" r="31115" b="0"/>
                      <wp:wrapNone/>
                      <wp:docPr id="756" name="Group 12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57" name="AutoShape 12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8" name="Rectangle 1296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94" o:spid="_x0000_s1133" style="position:absolute;margin-left:62.35pt;margin-top:11.8pt;width:24pt;height:6.6pt;z-index:251683328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Qyc9XQMAAGsJAAAOAAAAZHJzL2Uyb0RvYy54bWzUVttu1DAQfUfiHyy/b5Nss7tJ1LTqbSuk AhW3d2/iJAbHDra32YL4d8Z2speCBCoIiX3I2vHM+MyZ43FOzjYtR/dUaSZFjqOjECMqClkyUef4 /bvlJMFIGyJKwqWgOX6gGp+dPn920ncZncpG8pIqBEGEzvoux40xXRYEumhoS/SR7KiAxUqqlhiY qjooFekhesuDaRjOg16qslOyoFrD2yu/iE9d/KqihXldVZoaxHMM2Ix7Kvdc2WdwekKyWpGuYcUA gzwBRUuYgE23oa6IIWit2A+hWlYoqWVljgrZBrKqWEFdDpBNFD7K5kbJdedyqbO+7rY0AbWPeHpy 2OLV/Z1CrMzxYjbHSJAWiuT2RdE0jS0/fVdnYHajurfdnfJJwvBWFp80LAeP1+289sZo1b+UJUQk ayMdP5tKtTYEZI42rgwP2zLQjUEFvDwO4ySEYhWwlBwn06FKRQOltE7HSRhjBItxGjmEJCua68EZ XL1ndDy16AOS+T0dzgGXTQr0pneU6j+j9G1DOuoqpS1XW0oXI6XnQIAzsrTOPK3OdORUe0KRkJcN ETU9V0r2DSUlIItcIhYyxPYOdqKhHL9k+CdkjTzvqAqTA6pI1iltbqhskR3k2CgGmLjNkGTk/lYb J4Ny0AspP2JUtRxOzj3haBbCbwg4GEMVxpDWU0vOyiXj3E1UvbrkCoFrjpfuNzgfmHGB+hyns+nM oThY0/sh7O7b/Q/MWmag2XDWgq62RiSzLF+L0rUCQxj3Y4DMhZO3Z9prxmxWG39cFhakLcNKlg9Q CCV9c4FmCINGqi8Y9dBYcqw/r4miGPEXAooJmo1tJ3KTeLYAeSO1v7LaXyGigFBQAYz88NL47rXu FKsb2ClydAhpFVYx40/kiGrAD0r/Z5KHhu+7yBtovk41VvLzka2tgkEFf1PyqOKs+zDSMbSXPfEn qUVAsh/EP3OF3LaJnVAH7StIY6d7S+/O5Olatp5C2iPgI1qpOXDD2bIw3f3xNY2mcXgxTSfLebKY xMt4NkkXYTIJo/QinYdxGl8tv1mAUZw1rCypuGWCjndZFP9eYxtuVX8LudvsX5+2A/iOZeBg/Hes QAf/+VF03et/OoruLoIb3aU3fH3YT4b9OYz3v5FOvwMAAP//AwBQSwMEFAAGAAgAAAAhALbDF17f AAAACQEAAA8AAABkcnMvZG93bnJldi54bWxMj01rwkAQhu+F/odlhN7q5qONErMRkbYnKVQLpbcx GZNgdjZk1yT++66nenxnHt55JltPuhUD9bYxrCCcByCIC1M2XCn4Prw/L0FYh1xia5gUXMnCOn98 yDAtzchfNOxdJXwJ2xQV1M51qZS2qEmjnZuO2O9OptfofOwrWfY4+nLdyigIEqmxYX+hxo62NRXn /UUr+Bhx3MTh27A7n7bX38Pr588uJKWeZtNmBcLR5P5huOl7dci909FcuLSi9Tl6WXhUQRQnIG7A IvKDo4I4WYLMM3n/Qf4HAAD//wMAUEsBAi0AFAAGAAgAAAAhALaDOJL+AAAA4QEAABMAAAAAAAAA AAAAAAAAAAAAAFtDb250ZW50X1R5cGVzXS54bWxQSwECLQAUAAYACAAAACEAOP0h/9YAAACUAQAA CwAAAAAAAAAAAAAAAAAvAQAAX3JlbHMvLnJlbHNQSwECLQAUAAYACAAAACEARUMnPV0DAABrCQAA DgAAAAAAAAAAAAAAAAAuAgAAZHJzL2Uyb0RvYy54bWxQSwECLQAUAAYACAAAACEAtsMXXt8AAAAJ AQAADwAAAAAAAAAAAAAAAAC3BQAAZHJzL2Rvd25yZXYueG1sUEsFBgAAAAAEAAQA8wAAAMMGAAAA AA== ">
                      <v:shape id="AutoShape 1295" o:spid="_x0000_s1134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1mMs8QA AADcAAAADwAAAGRycy9kb3ducmV2LnhtbESPQYvCMBSE74L/ITxhL6KpwlqpRhFBXPayaEXw9mie bWnzUppUu/9+syB4HGbmG2a97U0tHtS60rKC2TQCQZxZXXKu4JIeJksQziNrrC2Tgl9ysN0MB2tM tH3yiR5nn4sAYZeggsL7JpHSZQUZdFPbEAfvbluDPsg2l7rFZ4CbWs6jaCENlhwWCmxoX1BWnTuj AKvb9dvoH9mleRkdb904TitS6mPU71YgPPX+HX61v7SC+DOG/zPhCMjN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9ZjLPEAAAA3AAAAA8AAAAAAAAAAAAAAAAAmAIAAGRycy9k b3ducmV2LnhtbFBLBQYAAAAABAAEAPUAAACJAwAAAAA=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96" o:spid="_x0000_s1135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G+eK8MA AADcAAAADwAAAGRycy9kb3ducmV2LnhtbERPTWvCQBC9F/oflin0UsymxWpJXaUUCsZTjAHxNmSn SZrsbMiuJv579yD0+Hjfq81kOnGhwTWWFbxGMQji0uqGKwXF4Wf2AcJ5ZI2dZVJwJQeb9ePDChNt R97TJfeVCCHsElRQe98nUrqyJoMusj1x4H7tYNAHOFRSDziGcNPJtzheSIMNh4Yae/quqWzzs1Ew vqSn+XFOmS2yseVdfNLtX6rU89P09QnC0+T/xXf3VitYvoe14Uw4AnJ9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UG+eK8MAAADcAAAADwAAAAAAAAAAAAAAAACYAgAAZHJzL2Rv d25yZXYueG1sUEsFBgAAAAAEAAQA9QAAAIgDAAAAAA=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8992" behindDoc="0" locked="0" layoutInCell="1" allowOverlap="1">
                      <wp:simplePos x="0" y="0"/>
                      <wp:positionH relativeFrom="column">
                        <wp:posOffset>2315845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5560" t="13335" r="31115" b="0"/>
                      <wp:wrapNone/>
                      <wp:docPr id="753" name="Group 12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54" name="AutoShape 1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5" name="Rectangle 1254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52" o:spid="_x0000_s1136" style="position:absolute;margin-left:182.35pt;margin-top:11.65pt;width:24pt;height:6.6pt;z-index:251668992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fyAgoUwMAAGsJAAAOAAAAZHJzL2Uyb0RvYy54bWzUVt9v0zAQfkfif7D83iVpkzWJliHY6IQ0 YOLXu5s4icGxg+0uHYj/nbOddO2YAMGERB9SO3c+f/fd53NOnmw7jq6p0kyKAkdHIUZUlLJioinw +3erWYqRNkRUhEtBC3xDNX5y+vjRydDndC5bySuqEAQROh/6ArfG9HkQ6LKlHdFHsqcCjLVUHTEw VU1QKTJA9I4H8zA8Dgapql7JkmoNb8+9EZ+6+HVNS/O6rjU1iBcYsBn3VO65ts/g9ITkjSJ9y8oR BvkDFB1hAjbdhTonhqCNYj+E6lippJa1OSplF8i6ZiV1OUA2UXgnmwslN73LpcmHpt/RBNTe4emP w5avrq8UYlWBl8kCI0E6KJLbF0XzZG75GfomB7cL1b/tr5RPEoaXsvykwRzctdt5453RengpK4hI NkY6fra16mwIyBxtXRludmWgW4NKeLkI4zSEYpVgShfpfKxS2UIp7aJFGsYYgTHOothXsGyfj4th qV8ZLRz6gOR+T4dzxGWTAr3pW0r131H6tiU9dZXSlqsdpYDTU/oUCHBOltaFp9W5TpxqTygS8qwl oqFPlZJDS0kFyCLrD/j3FtiJhnL8kuF7yJp4vqUqTN0OE1Uk75U2F1R2yA4KbBQDTNxmSHJyfamN k0E1JkeqjxjVHYeTc004SkL4jQFHZ6jCFNKu1JKzasU4dxPVrM+4QrC0wCv3GxcfuHGBhgJnyTxx KA5sej+E3X23/4Fbxww0G8460NXOieSW5eeicq3AEMb9GCBzMdJumfaaMdv11h+XzIK0ZVjL6gYK oaRvLtAMYdBK9QWjARpLgfXnDVEUI/5CQDFBs7HtRG4SJ0uQN1L7lvW+hYgSQkEFMPLDM+O716ZX rGlhp8jRIaRVWM3MpBSPasQPSv9nkk8myb+B5utUYyXvzumBgkEFDyl5VHPWf5joGNvLnvhTVy+S /yD+ZPlz7StI41b3lt6H0LIVvpD2CPiIVmoO3Hi2LEx3f3zNonkcPptns9VxupzFqziZZcswnYVR 9iw7DuMsPl99swCjOG9ZVVFxyQSd7rIo/r3GNt6q/hZyt9m/Pm0H8B3LwMH071hxHfCeowgd/z87 iu4ughvdpTd+fdhPhv05jPe/kU6/AwAA//8DAFBLAwQUAAYACAAAACEA/R47bt8AAAAJAQAADwAA AGRycy9kb3ducmV2LnhtbEyPTUvDQBCG74L/YRnBm918tFViNqUU9VQEW0G8bbPTJDQ7G7LbJP33 Tk/2OPM+vPNMvppsKwbsfeNIQTyLQCCVzjRUKfjevz+9gPBBk9GtI1RwQQ+r4v4u15lxI33hsAuV 4BLymVZQh9BlUvqyRqv9zHVInB1db3Xgsa+k6fXI5baVSRQtpdUN8YVad7ipsTztzlbBx6jHdRq/ DdvTcXP53S8+f7YxKvX4MK1fQQScwj8MV31Wh4KdDu5MxotWQbqcPzOqIElTEAzM44QXh2uyAFnk 8vaD4g8AAP//AwBQSwECLQAUAAYACAAAACEAtoM4kv4AAADhAQAAEwAAAAAAAAAAAAAAAAAAAAAA W0NvbnRlbnRfVHlwZXNdLnhtbFBLAQItABQABgAIAAAAIQA4/SH/1gAAAJQBAAALAAAAAAAAAAAA AAAAAC8BAABfcmVscy8ucmVsc1BLAQItABQABgAIAAAAIQDfyAgoUwMAAGsJAAAOAAAAAAAAAAAA AAAAAC4CAABkcnMvZTJvRG9jLnhtbFBLAQItABQABgAIAAAAIQD9Hjtu3wAAAAkBAAAPAAAAAAAA AAAAAAAAAK0FAABkcnMvZG93bnJldi54bWxQSwUGAAAAAAQABADzAAAAuQYAAAAA ">
                      <v:shape id="AutoShape 1253" o:spid="_x0000_s1137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4sSxMUA AADcAAAADwAAAGRycy9kb3ducmV2LnhtbESPQWvCQBSE74X+h+UVvBTdVFoj0TWUgii9FBMRvD2y r0lI9m3IbmL8991CocdhZr5htulkWjFS72rLCl4WEQjiwuqaSwXnfD9fg3AeWWNrmRTcyUG6e3zY YqLtjU80Zr4UAcIuQQWV910ipSsqMugWtiMO3rftDfog+1LqHm8Bblq5jKKVNFhzWKiwo4+KiiYb jAJsrpdPo7/kkJd1dLgOz3HekFKzp+l9A8LT5P/Df+2jVhC/vcLvmXAE5O4HAAD//wMAUEsBAi0A FAAGAAgAAAAhAPD3irv9AAAA4gEAABMAAAAAAAAAAAAAAAAAAAAAAFtDb250ZW50X1R5cGVzXS54 bWxQSwECLQAUAAYACAAAACEAMd1fYdIAAACPAQAACwAAAAAAAAAAAAAAAAAuAQAAX3JlbHMvLnJl bHNQSwECLQAUAAYACAAAACEAMy8FnkEAAAA5AAAAEAAAAAAAAAAAAAAAAAApAgAAZHJzL3NoYXBl eG1sLnhtbFBLAQItABQABgAIAAAAIQC/ixLExQAAANwAAAAPAAAAAAAAAAAAAAAAAJgCAABkcnMv ZG93bnJldi54bWxQSwUGAAAAAAQABAD1AAAAigMAAAAA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54" o:spid="_x0000_s1138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m4xtcQA AADcAAAADwAAAGRycy9kb3ducmV2LnhtbESPQYvCMBSE74L/ITxhL6LpLupKNcoiCOpJXUG8PZq3 bbfNS2mirf/eCILHYWa+YebL1pTiRrXLLSv4HEYgiBOrc04VnH7XgykI55E1lpZJwZ0cLBfdzhxj bRs+0O3oUxEg7GJUkHlfxVK6JCODbmgr4uD92dqgD7JOpa6xCXBTyq8omkiDOYeFDCtaZZQUx6tR 0PS3l9F5RHt72jcF76KLLv63Sn302p8ZCE+tf4df7Y1W8D0ew/NMOAJy8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L5uMbXEAAAA3AAAAA8AAAAAAAAAAAAAAAAAmAIAAGRycy9k b3ducmV2LnhtbFBLBQYAAAAABAAEAPUAAACJAwAAAAA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7968" behindDoc="0" locked="0" layoutInCell="1" allowOverlap="1">
                      <wp:simplePos x="0" y="0"/>
                      <wp:positionH relativeFrom="column">
                        <wp:posOffset>1619250</wp:posOffset>
                      </wp:positionH>
                      <wp:positionV relativeFrom="paragraph">
                        <wp:posOffset>114300</wp:posOffset>
                      </wp:positionV>
                      <wp:extent cx="304800" cy="83820"/>
                      <wp:effectExtent l="34290" t="17780" r="32385" b="3175"/>
                      <wp:wrapNone/>
                      <wp:docPr id="750" name="Group 12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51" name="AutoShape 12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2" name="Rectangle 1251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49" o:spid="_x0000_s1139" style="position:absolute;margin-left:127.5pt;margin-top:9pt;width:24pt;height:6.6pt;z-index:251667968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tg7zWQMAAGsJAAAOAAAAZHJzL2Uyb0RvYy54bWzUVt9v2zYQfi+w/4HguyPJkWNJiFK0SR0U yLZi/fFOS5TElSJVko6cDfvfdzxKjp0W3dAOBeYHmdQdj9999/Goy+f7XpJ7bqzQqqTJWUwJV5Wu hWpL+v7dZpFRYh1TNZNa8ZI+cEufX/307HIcCr7UnZY1NwSCKFuMQ0k754YiimzV8Z7ZMz1wBcZG m545mJo2qg0bIXovo2UcX0SjNvVgdMWthbc3wUivMH7T8Mr92jSWOyJLCtgcPg0+t/4ZXV2yojVs 6EQ1wWDfgKJnQsGmh1A3zDGyM+KzUL2ojLa6cWeV7iPdNKLimANkk8RPsrk1ejdgLm0xtsOBJqD2 CU/fHLb65f6NIaIu6XoF/CjWQ5FwX5Is09zzMw5tAW63Zng7vDEhSRje6eqjBXP01O7nbXAm2/Fn XUNEtnMa+dk3pvchIHOyxzI8HMrA945U8PI8TrMYwFRgys6z5VSlqoNS+kXnWZxSAsY0T9JQwap7 NS2GpWFlcr70togVYU/EOeHySYHe7COl9vsofduxgWOlrOfqQGkyU/oCCEAnoBWIRlrRdebUBkKJ 0tcdUy1/YYweO85qQJZgIh4yxA4L/MRCOf6R4S+QNfP8SFWcnVDFisFYd8t1T/ygpM4IwCR9hqxg 93fWoQzqSS+s/p2Sppdwcu6ZJKsYflPAyRmqMIf0K62Wot4IKXFi2u21NASWlnSDv2nxiZtUZCxp vlquEMWJzR6H8Lsf9j9x64WDZiNFD7o6OLHCs/xK1VATVjgmZBgDZKlQ3oHpoBm33+7xuGRYFF+G ra4foBBGh+YCzRAGnTZ/UDJCYymp/bRjhlMiXysoJmg29Z0IJ+lqDfIm5tiyPbYwVUEoqAAlYXjt QvfaDUa0HeyUIB1Ke4U1woUTOaOa8IPSf5jkl7Pkf4Pmi6rxkj+wdVAwqOC/lDxppBg+zHRM7eVI /Bn2MlZ8Jv7V+uvaN5DGo+5DR/l+LXutKe2PQIjopYbgprPlYeL98WcOfTh+ucwXm4tsvUg36WqR r+NsESf5y/wiTvP0ZvOXB5ikRSfqmqs7ofh8lyXpv2ts060abiG8zX70aTuBj30bOJj/kRXo4F8+ itjo/09HEe8iuNExvenrw38yHM9hfPyNdPU3AAAA//8DAFBLAwQUAAYACAAAACEAlzem890AAAAJ AQAADwAAAGRycy9kb3ducmV2LnhtbExPy2rDMBC8F/IPYgu9NfIDl+BaDiGkPYVCk0DpbWNtbBNL MpZiO3/f7ak97SwzzKNYz6YTIw2+dVZBvIxAkK2cbm2t4HR8e16B8AGtxs5ZUnAnD+ty8VBgrt1k P2k8hFqwifU5KmhC6HMpfdWQQb90PVnmLm4wGPgdaqkHnNjcdDKJohdpsLWc0GBP24aq6+FmFLxP OG3SeDfur5ft/fuYfXztY1Lq6XHevIIINIc/MfzW5+pQcqezu1ntRacgyTLeEphY8WVBGqUMzgzi BGRZyP8Lyh8AAAD//wMAUEsBAi0AFAAGAAgAAAAhALaDOJL+AAAA4QEAABMAAAAAAAAAAAAAAAAA AAAAAFtDb250ZW50X1R5cGVzXS54bWxQSwECLQAUAAYACAAAACEAOP0h/9YAAACUAQAACwAAAAAA AAAAAAAAAAAvAQAAX3JlbHMvLnJlbHNQSwECLQAUAAYACAAAACEAFrYO81kDAABrCQAADgAAAAAA AAAAAAAAAAAuAgAAZHJzL2Uyb0RvYy54bWxQSwECLQAUAAYACAAAACEAlzem890AAAAJAQAADwAA AAAAAAAAAAAAAACzBQAAZHJzL2Rvd25yZXYueG1sUEsFBgAAAAAEAAQA8wAAAL0GAAAAAA== ">
                      <v:shape id="AutoShape 1250" o:spid="_x0000_s1140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/yxXMUA AADcAAAADwAAAGRycy9kb3ducmV2LnhtbESPQWvCQBSE7wX/w/IEL0U3KbSR6CpSKJVeSo0IuT2y zyQk+zZkNzH+e7dQ6HGYmW+Y7X4yrRipd7VlBfEqAkFcWF1zqeCcfSzXIJxH1thaJgV3crDfzZ62 mGp74x8aT74UAcIuRQWV910qpSsqMuhWtiMO3tX2Bn2QfSl1j7cAN618iaI3abDmsFBhR+8VFc1p MAqwyS9fRn/LISvr6DMfnpOsIaUW8+mwAeFp8v/hv/ZRK0heY/g9E46A3D0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v/LFcxQAAANwAAAAPAAAAAAAAAAAAAAAAAJgCAABkcnMv ZG93bnJldi54bWxQSwUGAAAAAAQABAD1AAAAigMAAAAA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51" o:spid="_x0000_s1141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YepwcQA AADcAAAADwAAAGRycy9kb3ducmV2LnhtbESPQYvCMBSE74L/ITxhL6Kpoq5Uo4ggrJ7UFcTbo3nb dtu8lCZru//eCILHYWa+YZbr1pTiTrXLLSsYDSMQxInVOacKLt+7wRyE88gaS8uk4J8crFfdzhJj bRs+0f3sUxEg7GJUkHlfxVK6JCODbmgr4uD92NqgD7JOpa6xCXBTynEUzaTBnMNChhVtM0qK859R 0PT3t8l1Qkd7OTYFH6KbLn73Sn302s0ChKfWv8Ov9pdW8Dkdw/NMOAJy9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GHqcHEAAAA3AAAAA8AAAAAAAAAAAAAAAAAmAIAAGRycy9k b3ducmV2LnhtbFBLBQYAAAAABAAEAPUAAACJAwAAAAA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     DHA = 9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H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9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C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>DAH cân tại D nên DA = DH.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532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Câu c: 0,75 điểm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2064" behindDoc="0" locked="0" layoutInCell="1" allowOverlap="1">
                      <wp:simplePos x="0" y="0"/>
                      <wp:positionH relativeFrom="column">
                        <wp:posOffset>2162175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4290" t="11430" r="32385" b="0"/>
                      <wp:wrapNone/>
                      <wp:docPr id="747" name="Group 12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48" name="AutoShape 1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9" name="Rectangle 1263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61" o:spid="_x0000_s1142" style="position:absolute;margin-left:170.25pt;margin-top:11.65pt;width:24pt;height:6.6pt;z-index:251672064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om1SWAMAAGsJAAAOAAAAZHJzL2Uyb0RvYy54bWzUVl1v0zAUfUfiP1h+75K06ZpEyxD76IQ0 YOLr3U2cxODYwXaXDsR/59pOurYggQZMog+pnXt9fe65x9c5ebZpObqlSjMpchwdhRhRUciSiTrH 798tJwlG2hBREi4FzfEd1fjZ6dMnJ32X0alsJC+pQhBE6KzvctwY02VBoIuGtkQfyY4KMFZStcTA VNVBqUgP0VseTMPwOOilKjslC6o1vL3wRnzq4lcVLczrqtLUIJ5jwGbcU7nnyj6D0xOS1Yp0DSsG GOQBKFrCBGy6DXVBDEFrxX4I1bJCSS0rc1TINpBVxQrqcoBsovAgmysl153Lpc76utvSBNQe8PTg sMWr2xuFWJnjRbzASJAWiuT2RdH0OLL89F2dgduV6t52N8onCcNrWXzSYA4O7XZee2e06l/KEiKS tZGOn02lWhsCMkcbV4a7bRnoxqACXs7COAmhWAWYklkyHapUNFBKu2iWhDFGYIzTKPYVLJrLYTEs 9Suj2dTaApL5PR3OAZdNCvSm7ynVf0bp24Z01FVKW662lIL6PaXPgQDnZGl1wCwCcB051Z5QJOR5 Q0RNnysl+4aSEpC5MgD+nQV2oqEcv2T4J2SNPN9TFSZ7VJGsU9pcUdkiO8ixUQwwcZshycjttTZO BuWQHCk/YlS1HE7OLeFoHsJvCDg4QxXGkHallpyVS8a5m6h6dc4VgqU5XrrfsHjPjQvU5zidT+cO xZ5N74awu2/333NrmYFmw1kLuto6kcyyfClK1woMYdyPATIXTt6eaa8Zs1lt3HFJZhakLcNKlndQ CCV9c4FmCINGqi8Y9dBYcqw/r4miGPEXAooJmo1tJ3KTeL4AeSO1a1ntWogoIBRUACM/PDe+e607 xeoGdoocHUJahVXM+BM5ohrwg9IfTfLpKPk30Hydaqzkt2z9K8mjirPuw0jH0F52xJ+ktl4k+0H8 88WgtrE1jUIdtK8gjXvdW3r/hpYtFCHtEfARrdQcuOFsWZju/viaRtM4PJumk+VxspjEy3g+SRdh Mgmj9Cw9DuM0vlh+swCjOGtYWVJxzQQd77Io/r3GNtyq/hZyt9ljn7Y9+I5l4GD8d6y4Dmib3uFR dJfA/3QU3V0EN7pLb/j6sJ8Mu3MY734jnX4HAAD//wMAUEsDBBQABgAIAAAAIQACYxaN3wAAAAkB AAAPAAAAZHJzL2Rvd25yZXYueG1sTI9NS8NAEIbvgv9hGcGb3aQxJcRsSinqqQi2gnjbZqdJaHY2 ZLdJ+u8dT/Y2Hw/vPFOsZ9uJEQffOlIQLyIQSJUzLdUKvg5vTxkIHzQZ3TlCBVf0sC7v7wqdGzfR J477UAsOIZ9rBU0IfS6lrxq02i9cj8S7kxusDtwOtTSDnjjcdnIZRStpdUt8odE9bhuszvuLVfA+ 6WmTxK/j7nzaXn8O6cf3LkalHh/mzQuIgHP4h+FPn9WhZKeju5DxolOQPEcpowqWSQKCgSTLeHDk YpWCLAt5+0H5CwAA//8DAFBLAQItABQABgAIAAAAIQC2gziS/gAAAOEBAAATAAAAAAAAAAAAAAAA AAAAAABbQ29udGVudF9UeXBlc10ueG1sUEsBAi0AFAAGAAgAAAAhADj9If/WAAAAlAEAAAsAAAAA AAAAAAAAAAAALwEAAF9yZWxzLy5yZWxzUEsBAi0AFAAGAAgAAAAhAKGibVJYAwAAawkAAA4AAAAA AAAAAAAAAAAALgIAAGRycy9lMm9Eb2MueG1sUEsBAi0AFAAGAAgAAAAhAAJjFo3fAAAACQEAAA8A AAAAAAAAAAAAAAAAsgUAAGRycy9kb3ducmV2LnhtbFBLBQYAAAAABAAEAPMAAAC+BgAAAAA= ">
                      <v:shape id="AutoShape 1262" o:spid="_x0000_s1143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x+OHMEA AADcAAAADwAAAGRycy9kb3ducmV2LnhtbERPTYvCMBC9C/6HMIIX0XRFVqlNRRaWXbzIWhG8Dc3Y ljaT0qTa/ffmIHh8vO9kN5hG3KlzlWUFH4sIBHFudcWFgnP2Pd+AcB5ZY2OZFPyTg106HiUYa/vg P7qffCFCCLsYFZTet7GULi/JoFvYljhwN9sZ9AF2hdQdPkK4aeQyij6lwYpDQ4ktfZWU16feKMD6 ejkYfZR9VlTRz7WfrbOalJpOhv0WhKfBv8Uv969WsF6FteFMOAIyfQIAAP//AwBQSwECLQAUAAYA CAAAACEA8PeKu/0AAADiAQAAEwAAAAAAAAAAAAAAAAAAAAAAW0NvbnRlbnRfVHlwZXNdLnhtbFBL AQItABQABgAIAAAAIQAx3V9h0gAAAI8BAAALAAAAAAAAAAAAAAAAAC4BAABfcmVscy8ucmVsc1BL AQItABQABgAIAAAAIQAzLwWeQQAAADkAAAAQAAAAAAAAAAAAAAAAACkCAABkcnMvc2hhcGV4bWwu eG1sUEsBAi0AFAAGAAgAAAAhALsfjhzBAAAA3AAAAA8AAAAAAAAAAAAAAAAAmAIAAGRycy9kb3du cmV2LnhtbFBLBQYAAAAABAAEAPUAAACGAwAAAAA=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63" o:spid="_x0000_s1144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vqtbcYA AADcAAAADwAAAGRycy9kb3ducmV2LnhtbESPQWvCQBSE70L/w/IKXkrdWIKtaVYpQqF60lSQ3B7Z 1yRN9m3Irib9965Q8DjMzDdMuh5NKy7Uu9qygvksAkFcWF1zqeD4/fn8BsJ5ZI2tZVLwRw7Wq4dJ iom2Ax/okvlSBAi7BBVU3neJlK6oyKCb2Y44eD+2N+iD7EupexwC3LTyJYoW0mDNYaHCjjYVFU12 NgqGp20en2La2+N+aHgX5br53So1fRw/3kF4Gv09/N/+0gpe4yXczoQjIFdX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uvqtbcYAAADcAAAADwAAAAAAAAAAAAAAAACYAgAAZHJz L2Rvd25yZXYueG1sUEsFBgAAAAAEAAQA9QAAAIsDAAAAAA=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1040" behindDoc="0" locked="0" layoutInCell="1" allowOverlap="1">
                      <wp:simplePos x="0" y="0"/>
                      <wp:positionH relativeFrom="column">
                        <wp:posOffset>1752600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4290" t="11430" r="32385" b="0"/>
                      <wp:wrapNone/>
                      <wp:docPr id="744" name="Group 12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45" name="AutoShape 1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6" name="Rectangle 1260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58" o:spid="_x0000_s1145" style="position:absolute;margin-left:138pt;margin-top:11.65pt;width:24pt;height:6.6pt;z-index:251671040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0zfn7WwMAAGsJAAAOAAAAZHJzL2Uyb0RvYy54bWzUVm1v0zAQ/o7Ef7D8vUvSJW0SLUOw0Qlp wMTbdzdxEoNjB9tdOhD/nbOddO2YBBpoEv2Q2rkX3z333Dknz7YdR9dUaSZFgaOjECMqSlkx0RT4 44fVLMVIGyIqwqWgBb6hGj87ffrkZOhzOpet5BVVCJwInQ99gVtj+jwIdNnSjugj2VMBwlqqjhjY qiaoFBnAe8eDeRgugkGqqleypFrD23MvxKfOf13T0ryta00N4gWG2Ix7Kvdc22dwekLyRpG+ZeUY BnlAFB1hAg7duTonhqCNYr+46lippJa1OSplF8i6ZiV1OUA2UXgnmwslN73LpcmHpt/BBNDewenB bss311cKsarAyzjGSJAOiuTORdE8SS0+Q9/koHah+vf9lfJJwvJSll80iIO7crtvvDJaD69lBR7J xkiHz7ZWnXUBmaOtK8PNrgx0a1AJL4/DOA2hWCWI0uN0PlapbKGU1ug4DSFUEMZZFPsKlu3L0RhM vWV0PLeygOT+TBfnGJdNCvimbyHVfwfp+5b01FVKW6x2kCYTpM8BAKdkYc08rE51wlR7QJGQZy0R DX2ulBxaSiqILHKJ2JDBtzewGw3l+C3C94A14XwLVegKvYOK5L3S5oLKDtlFgY1iEBO3GZKcXF9q 42hQjXwh1WeM6o5D51wTjpIQfiP2ozK4nlxaSy05q1aMc7dRzfqMKwSmBV6532h8oMYFGgqcJfPE RXEg0/su7Om78w/UOmZg2HDWAa92SiS3KL8UlRsFhjDu1xAyF47eHmnPGbNdb127pMlUxLWsbqAQ SvrhAsMQFq1U3zAaYLAUWH/dEEUx4q8EFBM4G9tJ5DZxsgR6I7UvWe9LiCjBFVQAI788M356bXrF mhZOihwcQlqG1cz4jtS5j2qMH5j+aJRfTJR/B8PXsQYov3B8OGAwsOBfUh7VnPWfJjjG8bJH/tQ1 Hcl/IX+yHNk2jaaJqCP3FaRxy3s/USaVh3PZWgppW8B7tFRzwY29ZcN098f3LJrH4Yt5Nlst0uUs XsXJLFuG6SyMshfZIoyz+Hz1wwYYxXnLqoqKSybodJdF8Z8NtvFW9beQu80eu9sOwndzGzCY/h0q MMHvb8XF/9aK7i6CG92lN3592E+G/T2s97+RTn8CAAD//wMAUEsDBBQABgAIAAAAIQBg+0314AAA AAkBAAAPAAAAZHJzL2Rvd25yZXYueG1sTI9PS8NAEMXvgt9hGcGb3fyxUWI2pRT1VARbQbxts9Mk NDsbstsk/faOJ3t7M/N483vFaradGHHwrSMF8SICgVQ501Kt4Gv/9vAMwgdNRneOUMEFPazK25tC 58ZN9InjLtSCQ8jnWkETQp9L6asGrfYL1yPx7egGqwOPQy3NoCcOt51MoiiTVrfEHxrd46bB6rQ7 WwXvk57Wafw6bk/HzeVnv/z43sao1P3dvH4BEXAO/2b4w2d0KJnp4M5kvOgUJE8Zdwks0hQEG9Lk kRcHFtkSZFnI6wblLwAAAP//AwBQSwECLQAUAAYACAAAACEAtoM4kv4AAADhAQAAEwAAAAAAAAAA AAAAAAAAAAAAW0NvbnRlbnRfVHlwZXNdLnhtbFBLAQItABQABgAIAAAAIQA4/SH/1gAAAJQBAAAL AAAAAAAAAAAAAAAAAC8BAABfcmVscy8ucmVsc1BLAQItABQABgAIAAAAIQB0zfn7WwMAAGsJAAAO AAAAAAAAAAAAAAAAAC4CAABkcnMvZTJvRG9jLnhtbFBLAQItABQABgAIAAAAIQBg+0314AAAAAkB AAAPAAAAAAAAAAAAAAAAALUFAABkcnMvZG93bnJldi54bWxQSwUGAAAAAAQABADzAAAAwgYAAAAA ">
                      <v:shape id="AutoShape 1259" o:spid="_x0000_s1146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R4hgsUA AADcAAAADwAAAGRycy9kb3ducmV2LnhtbESPQWvCQBSE74X+h+UVvBTdVFoj0TWUgii9FBMRvD2y r0lI9m3IbmL8991CocdhZr5htulkWjFS72rLCl4WEQjiwuqaSwXnfD9fg3AeWWNrmRTcyUG6e3zY YqLtjU80Zr4UAcIuQQWV910ipSsqMugWtiMO3rftDfog+1LqHm8Bblq5jKKVNFhzWKiwo4+KiiYb jAJsrpdPo7/kkJd1dLgOz3HekFKzp+l9A8LT5P/Df+2jVhC/vsHvmXAE5O4HAAD//wMAUEsBAi0A FAAGAAgAAAAhAPD3irv9AAAA4gEAABMAAAAAAAAAAAAAAAAAAAAAAFtDb250ZW50X1R5cGVzXS54 bWxQSwECLQAUAAYACAAAACEAMd1fYdIAAACPAQAACwAAAAAAAAAAAAAAAAAuAQAAX3JlbHMvLnJl bHNQSwECLQAUAAYACAAAACEAMy8FnkEAAAA5AAAAEAAAAAAAAAAAAAAAAAApAgAAZHJzL3NoYXBl eG1sLnhtbFBLAQItABQABgAIAAAAIQBVHiGCxQAAANwAAAAPAAAAAAAAAAAAAAAAAJgCAABkcnMv ZG93bnJldi54bWxQSwUGAAAAAAQABAD1AAAAigMAAAAA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60" o:spid="_x0000_s1147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2U5H8QA AADcAAAADwAAAGRycy9kb3ducmV2LnhtbESPQYvCMBSE78L+h/AWvIimSnGlGmVZEFZP6gri7dE8 29rmpTRZW/+9EQSPw8x8wyxWnanEjRpXWFYwHkUgiFOrC84UHP/WwxkI55E1VpZJwZ0crJYfvQUm 2ra8p9vBZyJA2CWoIPe+TqR0aU4G3cjWxMG72MagD7LJpG6wDXBTyUkUTaXBgsNCjjX95JSWh3+j oB1szvEppp097tqSt9FZl9eNUv3P7nsOwlPn3+FX+1cr+Iqn8DwTjoBcP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tlOR/EAAAA3AAAAA8AAAAAAAAAAAAAAAAAmAIAAGRycy9k b3ducmV2LnhtbFBLBQYAAAAABAAEAPUAAACJAwAAAAA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0016" behindDoc="0" locked="0" layoutInCell="1" allowOverlap="1">
                      <wp:simplePos x="0" y="0"/>
                      <wp:positionH relativeFrom="column">
                        <wp:posOffset>1419225</wp:posOffset>
                      </wp:positionH>
                      <wp:positionV relativeFrom="paragraph">
                        <wp:posOffset>135255</wp:posOffset>
                      </wp:positionV>
                      <wp:extent cx="304800" cy="83820"/>
                      <wp:effectExtent l="34290" t="17780" r="32385" b="3175"/>
                      <wp:wrapNone/>
                      <wp:docPr id="741" name="Group 1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42" name="AutoShape 1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3" name="Rectangle 1257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55" o:spid="_x0000_s1148" style="position:absolute;margin-left:111.75pt;margin-top:10.65pt;width:24pt;height:6.6pt;z-index:251670016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XdaqXQMAAGsJAAAOAAAAZHJzL2Uyb0RvYy54bWzUVl1v2zYUfR/Q/0Dw3dGH5VgSogT5cjAg 64p12zstURI7itRIOnJW7L/vkpRkOy2wIi0K1A8yqXt5ee65h5e6uNp3HD1RpZkUBY7OQoyoKGXF RFPgP37fLFKMtCGiIlwKWuBnqvHV5ZufLoY+p7FsJa+oQhBE6HzoC9wa0+dBoMuWdkSfyZ4KMNZS dcTAVDVBpcgA0TsexGF4HgxSVb2SJdUa3t55I7508eualubXutbUIF5gwGbcU7nn1j6DywuSN4r0 LStHGOQVKDrCBGw6h7ojhqCdYp+E6lippJa1OStlF8i6ZiV1OUA2Ufgimwcld73LpcmHpp9pAmpf 8PTqsOXbp3cKsarA6yTCSJAOiuT2RVG8Wll+hr7Jwe1B9e/7d8onCcNHWf6lwRy8tNt5453RdvhF VhCR7Ix0/Oxr1dkQkDnauzI8z2Wge4NKeLkMkzSEYpVgSpdpPFapbKGUdtEyDROMwJhkUeIrWLb3 42JY6ldGy9jaApL7PR3OEZdNCvSmD5Tqr6P0fUt66iqlLVczpfFE6TUQ4JwsreeeVuc6cao9oUjI 25aIhl4rJYeWkgqQRS4RCxli+wV2oqEc/8vwZ8iaeD5QFaYnVJG8V9o8UNkhOyiwUQwwcZshycnT ozZOBtWoF1J9wKjuOJycJ8LRKoTfGHB0hipMIe1KLTmrNoxzN1HN9pYrBEsLvHG/cfGJGxdoKHC2 ilcOxYlNH4ewu8/7n7h1zECz4awDXc1OJLcs34vKtQJDGPdjgMyFk7dn2mvG7Ld7d1zStQVpy7CV 1TMUQknfXKAZwqCV6h+MBmgsBdZ/74iiGPGfBRQTNJvYTuQmyWoN8kbq2LI9thBRQiioAEZ+eGt8 99r1ijUt7BQ5OoS0CquZ8SdyQjXiB6V/N8kvJ8n/Bs3XqcZKfmZrVjCo4FtKHtWc9X9OdIzt5Uj8 aWbrRfJPxO+hzW3iINRR+wrSOOje0ntweb2W7Uoh7RHwEa3UHLjxbFmY7v74mEVxEt7E2WJznq4X ySZZLbJ1mC7CKLvJzsMkS+42/1qAUZK3rKqoeGSCTndZlHxZYxtvVX8Ludvse5+2E/iOZeBg+nes QAf//FF03etHOoruLoIb3aU3fn3YT4bjOYyPv5Eu/wMAAP//AwBQSwMEFAAGAAgAAAAhAMgt/3zf AAAACQEAAA8AAABkcnMvZG93bnJldi54bWxMj01Lw0AQhu+C/2EZwZvdfBiVmE0pRT0VwVYovW2z 0yQ0Oxuy2yT9944nvc3HwzvPFMvZdmLEwbeOFMSLCARS5UxLtYLv3fvDCwgfNBndOUIFV/SwLG9v Cp0bN9EXjttQCw4hn2sFTQh9LqWvGrTaL1yPxLuTG6wO3A61NIOeONx2MomiJ2l1S3yh0T2uG6zO 24tV8DHpaZXGb+PmfFpfD7vsc7+JUan7u3n1CiLgHP5g+NVndSjZ6eguZLzoFCRJmjHKRZyCYCB5 jnlwVJA+ZiDLQv7/oPwBAAD//wMAUEsBAi0AFAAGAAgAAAAhALaDOJL+AAAA4QEAABMAAAAAAAAA AAAAAAAAAAAAAFtDb250ZW50X1R5cGVzXS54bWxQSwECLQAUAAYACAAAACEAOP0h/9YAAACUAQAA CwAAAAAAAAAAAAAAAAAvAQAAX3JlbHMvLnJlbHNQSwECLQAUAAYACAAAACEAIV3Wql0DAABrCQAA DgAAAAAAAAAAAAAAAAAuAgAAZHJzL2Uyb0RvYy54bWxQSwECLQAUAAYACAAAACEAyC3/fN8AAAAJ AQAADwAAAAAAAAAAAAAAAAC3BQAAZHJzL2Rvd25yZXYueG1sUEsFBgAAAAAEAAQA8wAAAMMGAAAA AA== ">
                      <v:shape id="AutoShape 1256" o:spid="_x0000_s1149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ve59sUA AADcAAAADwAAAGRycy9kb3ducmV2LnhtbESPQWvCQBSE7wX/w/KEXopuGkoj0VWkIJZeSo0IuT2y zyQk+zZkNzH+e7dQ6HGYmW+YzW4yrRipd7VlBa/LCARxYXXNpYJzdlisQDiPrLG1TAru5GC3nT1t MNX2xj80nnwpAoRdigoq77tUSldUZNAtbUccvKvtDfog+1LqHm8BbloZR9G7NFhzWKiwo4+KiuY0 GAXY5Jcvo7/lkJV1dMyHlyRrSKnn+bRfg/A0+f/wX/tTK0jeYvg9E46A3D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a97n2xQAAANwAAAAPAAAAAAAAAAAAAAAAAJgCAABkcnMv ZG93bnJldi54bWxQSwUGAAAAAAQABAD1AAAAigMAAAAA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57" o:spid="_x0000_s1150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xKah8YA AADcAAAADwAAAGRycy9kb3ducmV2LnhtbESPQWvCQBSE70L/w/IKXqRubEMraVYpQqH2pKkguT2y r0ma7NuQXU38925B8DjMzDdMuh5NK87Uu9qygsU8AkFcWF1zqeDw8/m0BOE8ssbWMim4kIP16mGS YqLtwHs6Z74UAcIuQQWV910ipSsqMujmtiMO3q/tDfog+1LqHocAN618jqJXabDmsFBhR5uKiiY7 GQXDbJvHx5h29rAbGv6Oct38bZWaPo4f7yA8jf4evrW/tIK3+AX+z4QjIFdX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2xKah8YAAADcAAAADwAAAAAAAAAAAAAAAACYAgAAZHJz L2Rvd25yZXYueG1sUEsFBgAAAAAEAAQA9QAAAIsDAAAAAA=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sym w:font="Symbol" w:char="F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>ABB’ cân tại A nên B’ = B = 2C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76160" behindDoc="0" locked="0" layoutInCell="1" allowOverlap="1">
                      <wp:simplePos x="0" y="0"/>
                      <wp:positionH relativeFrom="column">
                        <wp:posOffset>1146810</wp:posOffset>
                      </wp:positionH>
                      <wp:positionV relativeFrom="paragraph">
                        <wp:posOffset>140335</wp:posOffset>
                      </wp:positionV>
                      <wp:extent cx="304800" cy="83820"/>
                      <wp:effectExtent l="28575" t="15875" r="28575" b="0"/>
                      <wp:wrapNone/>
                      <wp:docPr id="738" name="Group 12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39" name="AutoShape 12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0" name="Rectangle 1275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73" o:spid="_x0000_s1151" style="position:absolute;margin-left:90.3pt;margin-top:11.05pt;width:24pt;height:6.6pt;z-index:251676160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8tYQDVwMAAGsJAAAOAAAAZHJzL2Uyb0RvYy54bWzUVl1v0zAUfUfiP1h+75K06ZpESxH76IQ0 YOLr3U2cxODYwXaXDsR/59pOunZMAg0xiT6kdu719bnnHl/n5MW25eiGKs2kyHF0FGJERSFLJuoc f/ywmiQYaUNESbgUNMe3VOMXy+fPTvouo1PZSF5ShSCI0Fnf5bgxpsuCQBcNbYk+kh0VYKykaomB qaqDUpEeorc8mIbhcdBLVXZKFlRreHvujXjp4lcVLczbqtLUIJ5jwGbcU7nn2j6D5QnJakW6hhUD DPIIFC1hAjbdhTonhqCNYr+EalmhpJaVOSpkG8iqYgV1OUA2UXgvm0slN53Lpc76utvRBNTe4+nR YYs3N9cKsTLHixmUSpAWiuT2RdF0MbP89F2dgdul6t5318onCcMrWXzRYA7u2+289s5o3b+WJUQk GyMdP9tKtTYEZI62rgy3uzLQrUEFvJyFcRJCsQowJbNkOlSpaKCUdtEsCWOMwBinUewrWDQXw2JY 6ldGs6m1BSTzezqcAy6bFOhN31Gq/47S9w3pqKuUtlztKE1HSl8CAc7J0upAWwTgOnKqPaFIyLOG iJq+VEr2DSUlIItcIgcL7ERDOX7L8ANkjTzfURUmB1SRrFPaXFLZIjvIsVEMMHGbIcnIzZU2Tgbl oBdSfsaoajmcnBvC0TyE3xBwcIYqjCHtSi05K1eMczdR9fqMKwRLc7xyv2HxgRsXqM9xOp/OHYoD m94PYXff7X/g1jIDzYazFnS1cyKZZflClK4VGMK4HwNkLpy8PdNeM2a73rrjkqQWpC3DWpa3UAgl fXOBZgiDRqpvGPXQWHKsv26IohjxVwKKCZqNbSdyk3i+AHkjtW9Z71uIKCAUVAAjPzwzvnttOsXq BnaKHB1CWoVVzPgTOaIa8IPSn0ryNjffRd5B83WqsZKfj2z9K8mjirPu00jH0F72xO/rRbJfxD9f DGobW9Mo1EH7CtK4073vKKPL47VsVwppj4CPaKXmwA1ny8J098f3NJrG4ek0nayOk8UkXsXzSboI k0kYpafpcRin8fnqhwUYxVnDypKKKyboeJdF8Z81tuFW9beQu82e+rQdwHd9GzgY/x0r0MEfPIqp azb/01F0dxHc6C694evDfjLsz2G8/420/AkAAP//AwBQSwMEFAAGAAgAAAAhAPXCV+nfAAAACQEA AA8AAABkcnMvZG93bnJldi54bWxMj01rwzAMhu+D/gejwm6r80FLyOKUUradymDtYOymxmoSGtsh dpP03087bcdXenj1qNjOphMjDb51VkG8ikCQrZxuba3g8/T6lIHwAa3GzllScCcP23LxUGCu3WQ/ aDyGWnCJ9TkqaELocyl91ZBBv3I9Wd5d3GAwcBxqqQecuNx0MomijTTYWr7QYE/7hqrr8WYUvE04 7dL4ZTxcL/v792n9/nWISanH5bx7BhFoDn8w/OqzOpTsdHY3q73oOGfRhlEFSRKDYCBJMh6cFaTr FGRZyP8flD8AAAD//wMAUEsBAi0AFAAGAAgAAAAhALaDOJL+AAAA4QEAABMAAAAAAAAAAAAAAAAA AAAAAFtDb250ZW50X1R5cGVzXS54bWxQSwECLQAUAAYACAAAACEAOP0h/9YAAACUAQAACwAAAAAA AAAAAAAAAAAvAQAAX3JlbHMvLnJlbHNQSwECLQAUAAYACAAAACEAfLWEA1cDAABrCQAADgAAAAAA AAAAAAAAAAAuAgAAZHJzL2Uyb0RvYy54bWxQSwECLQAUAAYACAAAACEA9cJX6d8AAAAJAQAADwAA AAAAAAAAAAAAAACxBQAAZHJzL2Rvd25yZXYueG1sUEsFBgAAAAAEAAQA8wAAAL0GAAAAAA== ">
                      <v:shape id="AutoShape 1274" o:spid="_x0000_s1152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FVY+sYA AADcAAAADwAAAGRycy9kb3ducmV2LnhtbESPT2vCQBTE74LfYXlCL9JsWqG2qasUQZReiokUvD2y r0lI9m3Ibv747buFgsdhZn7DbHaTacRAnassK3iKYhDEudUVFwou2eHxFYTzyBoby6TgRg522/ls g4m2I59pSH0hAoRdggpK79tESpeXZNBFtiUO3o/tDPogu0LqDscAN418juMXabDisFBiS/uS8jrt jQKsr9+fRn/JPiuq+Hjtl+usJqUeFtPHOwhPk7+H/9snrWC9eoO/M+EIyO0v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jFVY+sYAAADcAAAADwAAAAAAAAAAAAAAAACYAgAAZHJz L2Rvd25yZXYueG1sUEsFBgAAAAAEAAQA9QAAAIsDAAAAAA==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75" o:spid="_x0000_s1153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8AE8MMA AADcAAAADwAAAGRycy9kb3ducmV2LnhtbERPy2qDQBTdF/oPww10U5oxQZJiMgklUIhd5SEEdxfn Ro3OHXGmav++syh0eTjv7X4yrRiod7VlBYt5BIK4sLrmUkF2/Xx7B+E8ssbWMin4IQf73fPTFhNt Rz7TcPGlCCHsElRQed8lUrqiIoNubjviwN1tb9AH2JdS9ziGcNPKZRStpMGaQ0OFHR0qKprLt1Ew vqZ5fIvpZLPT2PBXlOvmkSr1Mps+NiA8Tf5f/Oc+agXrOMwPZ8IRkL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K8AE8MMAAADcAAAADwAAAAAAAAAAAAAAAACYAgAAZHJzL2Rv d25yZXYueG1sUEsFBgAAAAAEAAQA9QAAAIgDAAAAAA=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8208" behindDoc="0" locked="0" layoutInCell="1" allowOverlap="1">
                      <wp:simplePos x="0" y="0"/>
                      <wp:positionH relativeFrom="column">
                        <wp:posOffset>1869440</wp:posOffset>
                      </wp:positionH>
                      <wp:positionV relativeFrom="paragraph">
                        <wp:posOffset>128905</wp:posOffset>
                      </wp:positionV>
                      <wp:extent cx="304800" cy="83820"/>
                      <wp:effectExtent l="27305" t="13970" r="29845" b="0"/>
                      <wp:wrapNone/>
                      <wp:docPr id="734" name="Group 12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35" name="AutoShape 12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6" name="Rectangle 1281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79" o:spid="_x0000_s1154" style="position:absolute;margin-left:147.2pt;margin-top:10.15pt;width:24pt;height:6.6pt;z-index:251678208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1FcAzWQMAAGsJAAAOAAAAZHJzL2Uyb0RvYy54bWzUVlFv2zYQfh+w/0Dw3ZFky7EkRCnapA4G ZF2xbnunJUriRpEaSUfOiv33HY+SY6fFNrRFgfpBJnXH43fffTzq6sWhl+SBGyu0KmlyEVPCVaVr odqS/vrLdpFRYh1TNZNa8ZI+cktfXH//3dU4FHypOy1rbggEUbYYh5J2zg1FFNmq4z2zF3rgCoyN Nj1zMDVtVBs2QvReRss4voxGberB6IpbC29vg5FeY/ym4ZX7qWksd0SWFLA5fBp87vwzur5iRWvY 0IlqgsE+AUXPhIJNj6FumWNkb8QHoXpRGW114y4q3Ue6aUTFMQfIJomfZXNn9H7AXNpibIcjTUDt M54+OWz15uGtIaIu6WaVUqJYD0XCfUmy3OSen3FoC3C7M8O74a0JScLwXld/WDBHz+1+3gZnsht/ 1DVEZHunkZ9DY3ofAjInByzD47EM/OBIBS9XcZrFUKwKTNkqW05VqjoopV+0ymKACsY0T9JQwap7 PS2GpWFlslp6W8SKsCfinHD5pEBv9olS+3mUvuvYwLFS1nN1pHQ9U/oSCEAnoBUQIq3oOnNqA6FE 6ZuOqZa/NEaPHWc1IEswEQ8ZYocFfmKhHP/J8EfImnl+oirOzqhixWCsu+O6J35QUmcEYJI+Q1aw h3vrUAb1pBdW/05J00s4OQ9MknUMvyng5AxVmEP6lVZLUW+FlDgx7e5GGgJLS7rF37T4zE0qMpY0 Xy/XiOLMZk9D+N2P+5+59cJBs5GiB10dnVjhWX6taqgJKxwTMowBslQo78B00Iw77A54XHIsii/D TtePUAijQ3OBZgiDTpu/KBmhsZTU/rlnhlMif1BQTNBs6jsRTtL1BuRNzKlld2phqoJQUAFKwvDG he61H4xoO9gpQTqU9gprhAsnckY14QelfzXJX86S/xmaL6rGS/7I1lHBoIIvKXnSSDH8NtMxtZcT 8WfYy1jxgfjXm3/XvoE0nnQfOsrna9lrTWl/BEJELzUEN50tDxPvj/d5skzjV8t8sb3MNot0m64X +SbOFnGSv8ov4zRPb7d/e4BJWnSirrm6F4rPd1mS/r/GNt2q4RbC2+xrn7Yz+Ni3gYP5H1mBDv7x o4iN/ls6ingXwY2O6U1fH/6T4XQO49NvpOt/AAAA//8DAFBLAwQUAAYACAAAACEA7Zmt1t8AAAAJ AQAADwAAAGRycy9kb3ducmV2LnhtbEyPT0vDQBDF74LfYRnBm938q2jMppSinorQVhBv0+w0Cc3u huw2Sb+940lvb+Y93vymWM2mEyMNvnVWQbyIQJCtnG5treDz8PbwBMIHtBo7Z0nBlTysytubAnPt JrujcR9qwSXW56igCaHPpfRVQwb9wvVk2Tu5wWDgcailHnDictPJJIoepcHW8oUGe9o0VJ33F6Pg fcJpncav4/Z82ly/D8uPr21MSt3fzesXEIHm8BeGX3xGh5KZju5itRedguQ5yzjKIkpBcCDNEl4c WaRLkGUh/39Q/gAAAP//AwBQSwECLQAUAAYACAAAACEAtoM4kv4AAADhAQAAEwAAAAAAAAAAAAAA AAAAAAAAW0NvbnRlbnRfVHlwZXNdLnhtbFBLAQItABQABgAIAAAAIQA4/SH/1gAAAJQBAAALAAAA AAAAAAAAAAAAAC8BAABfcmVscy8ucmVsc1BLAQItABQABgAIAAAAIQD1FcAzWQMAAGsJAAAOAAAA AAAAAAAAAAAAAC4CAABkcnMvZTJvRG9jLnhtbFBLAQItABQABgAIAAAAIQDtma3W3wAAAAkBAAAP AAAAAAAAAAAAAAAAALMFAABkcnMvZG93bnJldi54bWxQSwUGAAAAAAQABADzAAAAvwYAAAAA ">
                      <v:shape id="AutoShape 1280" o:spid="_x0000_s1155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RhS/8UA AADcAAAADwAAAGRycy9kb3ducmV2LnhtbESPQWvCQBSE74X+h+UVvBTd1FIj0TWUgii9FBMRvD2y r0lI9m3IbmL8991CocdhZr5htulkWjFS72rLCl4WEQjiwuqaSwXnfD9fg3AeWWNrmRTcyUG6e3zY YqLtjU80Zr4UAcIuQQWV910ipSsqMugWtiMO3rftDfog+1LqHm8Bblq5jKKVNFhzWKiwo4+KiiYb jAJsrpdPo7/kkJd1dLgOz3HekFKzp+l9A8LT5P/Df+2jVhC/vsHvmXAE5O4HAAD//wMAUEsBAi0A FAAGAAgAAAAhAPD3irv9AAAA4gEAABMAAAAAAAAAAAAAAAAAAAAAAFtDb250ZW50X1R5cGVzXS54 bWxQSwECLQAUAAYACAAAACEAMd1fYdIAAACPAQAACwAAAAAAAAAAAAAAAAAuAQAAX3JlbHMvLnJl bHNQSwECLQAUAAYACAAAACEAMy8FnkEAAAA5AAAAEAAAAAAAAAAAAAAAAAApAgAAZHJzL3NoYXBl eG1sLnhtbFBLAQItABQABgAIAAAAIQANGFL/xQAAANwAAAAPAAAAAAAAAAAAAAAAAJgCAABkcnMv ZG93bnJldi54bWxQSwUGAAAAAAQABAD1AAAAigMAAAAA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81" o:spid="_x0000_s1156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2NKYsYA AADcAAAADwAAAGRycy9kb3ducmV2LnhtbESPQWvCQBSE7wX/w/IEL6XZ1EosqasUQWg8WRVKbo/s M4nJvg3ZrUn/vVso9DjMzDfMajOaVtyod7VlBc9RDIK4sLrmUsH5tHt6BeE8ssbWMin4IQeb9eRh ham2A3/S7ehLESDsUlRQed+lUrqiIoMush1x8C62N+iD7EupexwC3LRyHseJNFhzWKiwo21FRXP8 NgqGxyxffC3oYM+HoeF9nOvmmik1m47vbyA8jf4//Nf+0AqWLwn8nglHQK7v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k2NKYsYAAADcAAAADwAAAAAAAAAAAAAAAACYAgAAZHJz L2Rvd25yZXYueG1sUEsFBgAAAAAEAAQA9QAAAIsDAAAAAA=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7184" behindDoc="0" locked="0" layoutInCell="1" allowOverlap="1">
                      <wp:simplePos x="0" y="0"/>
                      <wp:positionH relativeFrom="column">
                        <wp:posOffset>1499235</wp:posOffset>
                      </wp:positionH>
                      <wp:positionV relativeFrom="paragraph">
                        <wp:posOffset>140335</wp:posOffset>
                      </wp:positionV>
                      <wp:extent cx="304800" cy="83820"/>
                      <wp:effectExtent l="28575" t="15875" r="28575" b="0"/>
                      <wp:wrapNone/>
                      <wp:docPr id="731" name="Group 12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32" name="AutoShape 1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3" name="Rectangle 1278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76" o:spid="_x0000_s1157" style="position:absolute;margin-left:118.05pt;margin-top:11.05pt;width:24pt;height:6.6pt;z-index:251677184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z8JfXWwMAAGsJAAAOAAAAZHJzL2Uyb0RvYy54bWzUVttu1DAQfUfiHyy/b3PZbDeJmiJo2Qqp QMXt3Zs4icGxg+1ttiD+nbGd7KUggQpCYh+ydubimTNnxjl7su04uqVKMykKHJ2EGFFRyoqJpsDv 361mKUbaEFERLgUt8B3V+Mn540dnQ5/TWLaSV1QhcCJ0PvQFbo3p8yDQZUs7ok9kTwUIa6k6YmCr mqBSZADvHQ/iMDwNBqmqXsmSag1vL70Qnzv/dU1L87quNTWIFxhiM+6p3HNtn8H5GckbRfqWlWMY 5AFRdIQJOHTn6pIYgjaK/eCqY6WSWtbmpJRdIOualdTlANlE4b1srpTc9C6XJh+afgcTQHsPpwe7 LV/d3ijEqgIv5xFGgnRQJHcuiuLlqcVn6Jsc1K5U/7a/UT5JWF7L8pMGcXBfbveNV0br4aWswCPZ GOnw2daqsy4gc7R1ZbjblYFuDSrh5TxM0hCKVYIonafxWKWyhVJao3kaJhiBMMmixFewbJ+PxmDq LaN5bGUByf2ZLs4xLpsU8E3vIdV/BunblvTUVUpbrHaQxhOkTwEAp2RhXXpYneqEqfaAIiEvWiIa +lQpObSUVBBZ5BKxIYNvb2A3GsrxS4R/AtaE8x6qMD2CiuS90uaKyg7ZRYGNYhATtxmSnNxea+No UI18IdVHjOqOQ+fcEo4WIfxGh6MyVGFyaS215KxaMc7dRjXrC64QmBZ45X6j8ZEaF2gocLaIFy6K I5k+dGFP351/pNYxA8OGsw54tVMiuUX5uajcKDCEcb+GkLlw9PZIe86Y7Xrr2iWb2yBtGdayuoNC KOmHCwxDWLRSfcFogMFSYP15QxTFiL8QUEzgbGInkdskiyXQG6lDyfpQQkQJrqACGPnlhfHTa9Mr 1rRwUuTgENIyrGbGd+QU1Rg/MP2fUX4+Uf4NDF/HGkt5R7AjBgML/iblUc1Z/2GCYxwvB+RPM1sv kv9A/oXrxt2Y2BN15L6CNPa8t/DuVR7OZWsppG0B79FSzQU39pYN090fX7MoTsJncTZbnabLWbJK FrNsGaazMMqeZadhkiWXq282wCjJW1ZVVFwzQae7LEp+b7CNt6q/hdxt9q+77Sh8hzJgMP07VGCC /7wV3SXwP7Wiu4vgRnfpjV8f9pPhcA/rw2+k8+8AAAD//wMAUEsDBBQABgAIAAAAIQAB2hiC3wAA AAkBAAAPAAAAZHJzL2Rvd25yZXYueG1sTI9Pa8JAEMXvhX6HZQq91c2fKhKzEZG2JylUC8XbmB2T YHY3ZNckfvtOT/U0b5jHm9/L15NpxUC9b5xVEM8iEGRLpxtbKfg+vL8sQfiAVmPrLCm4kYd18fiQ Y6bdaL9o2IdKcIj1GSqoQ+gyKX1Zk0E/cx1Zvp1dbzDw2ldS9zhyuGllEkULabCx/KHGjrY1lZf9 1Sj4GHHcpPHbsLuct7fjYf75s4tJqeenabMCEWgK/2b4w2d0KJjp5K5We9EqSNJFzFYWCU82JMtX FicF6TwFWeTyvkHxCwAA//8DAFBLAQItABQABgAIAAAAIQC2gziS/gAAAOEBAAATAAAAAAAAAAAA AAAAAAAAAABbQ29udGVudF9UeXBlc10ueG1sUEsBAi0AFAAGAAgAAAAhADj9If/WAAAAlAEAAAsA AAAAAAAAAAAAAAAALwEAAF9yZWxzLy5yZWxzUEsBAi0AFAAGAAgAAAAhALPwl9dbAwAAawkAAA4A AAAAAAAAAAAAAAAALgIAAGRycy9lMm9Eb2MueG1sUEsBAi0AFAAGAAgAAAAhAAHaGILfAAAACQEA AA8AAAAAAAAAAAAAAAAAtQUAAGRycy9kb3ducmV2LnhtbFBLBQYAAAAABAAEAPMAAADBBgAAAAA= ">
                      <v:shape id="AutoShape 1277" o:spid="_x0000_s1158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vHKi8UA AADcAAAADwAAAGRycy9kb3ducmV2LnhtbESPQWvCQBSE7wX/w/KEXopumkIj0VWkIJZeSo0IuT2y zyQk+zZkNzH+e7dQ6HGYmW+YzW4yrRipd7VlBa/LCARxYXXNpYJzdlisQDiPrLG1TAru5GC3nT1t MNX2xj80nnwpAoRdigoq77tUSldUZNAtbUccvKvtDfog+1LqHm8BbloZR9G7NFhzWKiwo4+KiuY0 GAXY5Jcvo7/lkJV1dMyHlyRrSKnn+bRfg/A0+f/wX/tTK0jeYvg9E46A3D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C8cqLxQAAANwAAAAPAAAAAAAAAAAAAAAAAJgCAABkcnMv ZG93bnJldi54bWxQSwUGAAAAAAQABAD1AAAAigMAAAAA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78" o:spid="_x0000_s1159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xTp+sQA AADcAAAADwAAAGRycy9kb3ducmV2LnhtbESPQYvCMBSE74L/ITxhL6LpruJKNcoiCOpJXUG8PZq3 bbfNS2mirf/eCILHYWa+YebL1pTiRrXLLSv4HEYgiBOrc04VnH7XgykI55E1lpZJwZ0cLBfdzhxj bRs+0O3oUxEg7GJUkHlfxVK6JCODbmgr4uD92dqgD7JOpa6xCXBTyq8omkiDOYeFDCtaZZQUx6tR 0PS3l/F5THt72jcF76KLLv63Sn302p8ZCE+tf4df7Y1W8D0awfNMOAJy8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MU6frEAAAA3AAAAA8AAAAAAAAAAAAAAAAAmAIAAGRycy9k b3ducmV2LnhtbFBLBQYAAAAABAAEAPUAAACJAwAAAAA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5136" behindDoc="0" locked="0" layoutInCell="1" allowOverlap="1">
                      <wp:simplePos x="0" y="0"/>
                      <wp:positionH relativeFrom="column">
                        <wp:posOffset>638175</wp:posOffset>
                      </wp:positionH>
                      <wp:positionV relativeFrom="paragraph">
                        <wp:posOffset>119380</wp:posOffset>
                      </wp:positionV>
                      <wp:extent cx="304800" cy="83820"/>
                      <wp:effectExtent l="34290" t="13970" r="32385" b="0"/>
                      <wp:wrapNone/>
                      <wp:docPr id="728" name="Group 12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29" name="AutoShape 12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0" name="Rectangle 1272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70" o:spid="_x0000_s1160" style="position:absolute;margin-left:50.25pt;margin-top:9.4pt;width:24pt;height:6.6pt;z-index:251675136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Cej2PWwMAAGsJAAAOAAAAZHJzL2Uyb0RvYy54bWzUVltv0zAUfkfiP1h+73JpuibRMsQunZDG Rdze3cRJDI4dbHfpQPx3ju2kawcSCKZJ9CG14+Pj73znO8c5ebbtOLqhSjMpChwdhRhRUcqKiabA H96vZilG2hBRES4FLfAt1fjZ6dMnJ0Of01i2kldUIXAidD70BW6N6fMg0GVLO6KPZE8FLNZSdcTA VDVBpcgA3jsexGF4HAxSVb2SJdUa3l74RXzq/Nc1Lc3rutbUIF5gwGbcU7nn2j6D0xOSN4r0LStH GOQvUHSECTh05+qCGII2iv3kqmOlklrW5qiUXSDrmpXUxQDRROG9aK6U3PQuliYfmn5HE1B7j6e/ dlu+unmjEKsKvIwhVYJ0kCR3LoripeNn6JsczK5U/65/o3yQMLyW5WcN9AX31+288cZoPbyUFXgk GyMdP9taddYFRI62Lg23uzTQrUElvJyHSRpCskpYSudpPGapbCGVdtM8DROMYDHJosRnsGwvx82w 1e+M5rFdC0juz3Q4R1xWHqA3fUep/jdK37Wkpy5T2nK1ozSbKH0OBDgjS2tkgVkEYDpxqj2hSMjz loiGPldKDi0lFSBz9oB/b4OdaEjHbxn+BVkTz3dUhekBVSTvlTZXVHbIDgpsFANM3EZIcnJzrY2T QTXqhVSfMKo7DpVzQzhahPAbHY7GkIXJpd2pJWfVinHuJqpZn3OFYGuBV+43bj4w4wINBc4W8cKh OFjT+y7s6bvzD8w6ZqDZcNaBrnZGJLcsX4rKtQJDGPdjgMyFk7dn2mfMbNdbVy7ZYkriWla3kAgl fXOBZgiDVqqvGA3QWAqsv2yIohjxFwKSCZpNbCdyk2SxBHkjtb+y3l8hogRXkAGM/PDc+O616RVr WjgpcnQIaRVWM+MrUuce1YgflP5Ykp9DOL6LvIXm61RjJe9q8UDBoIKHlDyqOes/TnSM7WVP/Glm 80Xyn8S/WI5qm1rTJNRR+wrCuNO9pfchtGyhCGlLwHu0UnPgxtqyMN398S2L4iQ8i7PZ6jhdzpJV sphlyzCdhVF2lh2HSZZcrL5bgFGSt6yqqLhmgk53WZT8WWMbb1V/C7nb7LGr7QC+Yxk4mP4dK64D 2qZ3vxSP/7dSdHcR3OguvPHrw34y7M9hvP+NdPoDAAD//wMAUEsDBBQABgAIAAAAIQDsQshV3gAA AAkBAAAPAAAAZHJzL2Rvd25yZXYueG1sTI9Ba8MwDIXvg/0Ho8Fuq512HSGLU0rZdiqDtYOxmxur SWgsh9hN0n8/9bTe9KTH0/fy1eRaMWAfGk8akpkCgVR621Cl4Xv//pSCCNGQNa0n1HDBAKvi/i43 mfUjfeGwi5XgEAqZ0VDH2GVShrJGZ8LMd0h8O/remciyr6TtzcjhrpVzpV6kMw3xh9p0uKmxPO3O TsPHaMb1Inkbtqfj5vK7X37+bBPU+vFhWr+CiDjFfzNc8RkdCmY6+DPZIFrWSi3ZykPKFa6G55QX Bw2LuQJZ5PK2QfEHAAD//wMAUEsBAi0AFAAGAAgAAAAhALaDOJL+AAAA4QEAABMAAAAAAAAAAAAA AAAAAAAAAFtDb250ZW50X1R5cGVzXS54bWxQSwECLQAUAAYACAAAACEAOP0h/9YAAACUAQAACwAA AAAAAAAAAAAAAAAvAQAAX3JlbHMvLnJlbHNQSwECLQAUAAYACAAAACEAwno9j1sDAABrCQAADgAA AAAAAAAAAAAAAAAuAgAAZHJzL2Uyb0RvYy54bWxQSwECLQAUAAYACAAAACEA7ELIVd4AAAAJAQAA DwAAAAAAAAAAAAAAAAC1BQAAZHJzL2Rvd25yZXYueG1sUEsFBgAAAAAEAAQA8wAAAMAGAAAAAA== ">
                      <v:shape id="AutoShape 1271" o:spid="_x0000_s1161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YzOJ8QA AADcAAAADwAAAGRycy9kb3ducmV2LnhtbESPQYvCMBSE78L+h/AWvMiarofVrUYRYVG8iK0I3h7N sy1tXkqTav33ZkHwOMzMN8xi1Zta3Kh1pWUF3+MIBHFmdcm5glP69zUD4TyyxtoyKXiQg9XyY7DA WNs7H+mW+FwECLsYFRTeN7GULivIoBvbhjh4V9sa9EG2udQt3gPc1HISRT/SYMlhocCGNgVlVdIZ BVhdznujD7JL8zLaXrrRNK1IqeFnv56D8NT7d/jV3mkF08kv/J8JR0Aun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mMzifEAAAA3AAAAA8AAAAAAAAAAAAAAAAAmAIAAGRycy9k b3ducmV2LnhtbFBLBQYAAAAABAAEAPUAAACJAwAAAAA=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72" o:spid="_x0000_s1162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8Z3jcMA AADcAAAADwAAAGRycy9kb3ducmV2LnhtbERPTWvCQBC9F/wPywi9FLNpK7WkrlIEwXiyMSDehuw0 SZOdDdk1Sf+9eyj0+Hjf6+1kWjFQ72rLCp6jGARxYXXNpYL8vF+8g3AeWWNrmRT8koPtZvawxkTb kb9oyHwpQgi7BBVU3neJlK6oyKCLbEccuG/bG/QB9qXUPY4h3LTyJY7fpMGaQ0OFHe0qKprsZhSM T+l1eVnSyeanseFjfNXNT6rU43z6/ADhafL/4j/3QStYvYb54Uw4AnJz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c8Z3jcMAAADcAAAADwAAAAAAAAAAAAAAAACYAgAAZHJzL2Rv d25yZXYueG1sUEsFBgAAAAAEAAQA9QAAAIgDAAAAAA=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4112" behindDoc="0" locked="0" layoutInCell="1" allowOverlap="1">
                      <wp:simplePos x="0" y="0"/>
                      <wp:positionH relativeFrom="column">
                        <wp:posOffset>266700</wp:posOffset>
                      </wp:positionH>
                      <wp:positionV relativeFrom="paragraph">
                        <wp:posOffset>121285</wp:posOffset>
                      </wp:positionV>
                      <wp:extent cx="304800" cy="83820"/>
                      <wp:effectExtent l="34290" t="15875" r="32385" b="0"/>
                      <wp:wrapNone/>
                      <wp:docPr id="724" name="Group 1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26" name="AutoShape 12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7" name="Rectangle 1269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67" o:spid="_x0000_s1163" style="position:absolute;margin-left:21pt;margin-top:9.55pt;width:24pt;height:6.6pt;z-index:251674112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aZO/MUwMAAGsJAAAOAAAAZHJzL2Uyb0RvYy54bWzUVt9v2zYQfh+w/4Hgu6MfkW1JiFK0SR0M yLZi3fZOS5TEjSI1ko6cDfvfdzxKjpN22NBiBeYHmdSRx+++++6oq1fHQZIHbqzQqqLJRUwJV7Vu hOoq+tOPu1VOiXVMNUxqxSv6yC19df31V1fTWPJU91o23BBwomw5jRXtnRvLKLJ1zwdmL/TIFRhb bQbmYGq6qDFsAu+DjNI43kSTNs1odM2thbe3wUiv0X/b8tp937aWOyIrCtgcPg0+9/4ZXV+xsjNs 7EU9w2CfgGJgQsGhJ1e3zDFyMOIDV4Oojba6dRe1HiLdtqLmGANEk8Qvorkz+jBiLF05deOJJqD2 BU+f7Lb+7uGdIaKp6DbNKFFsgCThuSRJN1vPzzR2JSy7M+P78Z0JQcLwXte/WjBHL+1+3oXFZD99 qxvwyA5OIz/H1gzeBUROjpiGx1Ma+NGRGl5exlkeQ7JqMOWXeTpnqe4hlX7TZR4DVDBmRZKFDNb9 23kzbA07k8vU2yJWhjMR54zLBwV6s0+U2s+j9H3PRo6Zsp6rE6WbhdLXQAAu8rTmgVZcunBqA6FE 6ZueqY6/NkZPPWcNIEswEA8ZfIcNfmIhHf/I8EfIWnh+oipGRCeqWDka6+64HogfVNQZAZikj5CV 7OHeOpRBM+uFNb9Q0g4SKueBSbKO4TdzPy8G14tLv9NqKZqdkBInptvfSENga0V3+Js3P1smFZkq WqzTNaJ4ZrPnLvzpp/OfLRuEg2YjxQC6Oi1ipWf5rWqwFTgmZBgDZKlQ3oHpoBl33B+xXIq5Nmy5 180jJMLo0FygGcKg1+Z3SiZoLBW1vx2Y4ZTIbxQkEzSb+U6Ek2y9BXkTc27Zn1uYqsEVZICSMLxx oXsdRiO6Hk5KkA6lvcJa4UJFLqhm/KD0Lyb57SL5H6D5omq85Iv/WvKklWL8eaFjbi9n4s8RASs/ EP8aE/n32jcQxpPuQ0f5fC174SvtSyB49FJDcHNteZh4f/xRJGkWv0mL1W6Tb1fZLluvim2cr+Kk eFNs4qzIbnd/eoBJVvaiabi6F4ovd1mS/bvGNt+q4RbC2+xLV9sz+Ni3gYPlH1mBDv7xUjz10/9L KeJdBDc6hjd/ffhPhvM5jM+/ka7/AgAA//8DAFBLAwQUAAYACAAAACEAn2XxSN0AAAAHAQAADwAA AGRycy9kb3ducmV2LnhtbEyPT0vDQBDF74LfYRnBm938UbExm1KKeiqCrSDepsk0Cc3Ohuw2Sb+9 40mPb97w3u/lq9l2aqTBt44NxIsIFHHpqpZrA5/717snUD4gV9g5JgMX8rAqrq9yzCo38QeNu1Ar CWGfoYEmhD7T2pcNWfQL1xOLd3SDxSByqHU14CThttNJFD1qiy1LQ4M9bRoqT7uzNfA24bRO45dx ezpuLt/7h/evbUzG3N7M62dQgebw9wy/+IIOhTAd3JkrrzoD94lMCXJfxqDEX0aiDwbSJAVd5Po/ f/EDAAD//wMAUEsBAi0AFAAGAAgAAAAhALaDOJL+AAAA4QEAABMAAAAAAAAAAAAAAAAAAAAAAFtD b250ZW50X1R5cGVzXS54bWxQSwECLQAUAAYACAAAACEAOP0h/9YAAACUAQAACwAAAAAAAAAAAAAA AAAvAQAAX3JlbHMvLnJlbHNQSwECLQAUAAYACAAAACEAWmTvzFMDAABrCQAADgAAAAAAAAAAAAAA AAAuAgAAZHJzL2Uyb0RvYy54bWxQSwECLQAUAAYACAAAACEAn2XxSN0AAAAHAQAADwAAAAAAAAAA AAAAAACtBQAAZHJzL2Rvd25yZXYueG1sUEsFBgAAAAAEAAQA8wAAALcGAAAAAA== ">
                      <v:shape id="AutoShape 1268" o:spid="_x0000_s1164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BNaVcQA AADcAAAADwAAAGRycy9kb3ducmV2LnhtbESPQYvCMBSE74L/ITzBi6ypHlS6TWURRPEia0Xw9mje tqXNS2lSrf/eLCzscZiZb5hkO5hGPKhzlWUFi3kEgji3uuJCwTXbf2xAOI+ssbFMCl7kYJuORwnG 2j75mx4XX4gAYRejgtL7NpbS5SUZdHPbEgfvx3YGfZBdIXWHzwA3jVxG0UoarDgslNjSrqS8vvRG Adb328nos+yzoooO9362zmpSajoZvj5BeBr8f/ivfdQK1ssV/J4JR0Cmb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gTWlXEAAAA3AAAAA8AAAAAAAAAAAAAAAAAmAIAAGRycy9k b3ducmV2LnhtbFBLBQYAAAAABAAEAPUAAACJAwAAAAA=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69" o:spid="_x0000_s1165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fZ5JMQA AADcAAAADwAAAGRycy9kb3ducmV2LnhtbESPT4vCMBTE7wt+h/AEL4umitilGkUEYd2T/2Dx9mie bW3zUpqsrd9+Iwgeh5n5DbNYdaYSd2pcYVnBeBSBIE6tLjhTcD5th18gnEfWWFkmBQ9ysFr2PhaY aNvyge5Hn4kAYZeggtz7OpHSpTkZdCNbEwfvahuDPsgmk7rBNsBNJSdRNJMGCw4LOda0ySktj39G Qfu5u0x/p7S3531b8k900eVtp9Sg363nIDx1/h1+tb+1gngSw/NMOAJy+Q8AAP//AwBQSwECLQAU AAYACAAAACEA8PeKu/0AAADiAQAAEwAAAAAAAAAAAAAAAAAAAAAAW0NvbnRlbnRfVHlwZXNdLnht bFBLAQItABQABgAIAAAAIQAx3V9h0gAAAI8BAAALAAAAAAAAAAAAAAAAAC4BAABfcmVscy8ucmVs c1BLAQItABQABgAIAAAAIQAzLwWeQQAAADkAAAAQAAAAAAAAAAAAAAAAACkCAABkcnMvc2hhcGV4 bWwueG1sUEsBAi0AFAAGAAgAAAAhAHn2eSTEAAAA3AAAAA8AAAAAAAAAAAAAAAAAmAIAAGRycy9k b3ducmV2LnhtbFBLBQYAAAAABAAEAPUAAACJAwAAAAA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3088" behindDoc="0" locked="0" layoutInCell="1" allowOverlap="1">
                      <wp:simplePos x="0" y="0"/>
                      <wp:positionH relativeFrom="column">
                        <wp:posOffset>-85725</wp:posOffset>
                      </wp:positionH>
                      <wp:positionV relativeFrom="paragraph">
                        <wp:posOffset>121285</wp:posOffset>
                      </wp:positionV>
                      <wp:extent cx="304800" cy="83820"/>
                      <wp:effectExtent l="34290" t="15875" r="32385" b="0"/>
                      <wp:wrapNone/>
                      <wp:docPr id="721" name="Group 1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22" name="AutoShape 12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3" name="Rectangle 1266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64" o:spid="_x0000_s1166" style="position:absolute;margin-left:-6.75pt;margin-top:9.55pt;width:24pt;height:6.6pt;z-index:251673088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C1bCMXgMAAGwJAAAOAAAAZHJzL2Uyb0RvYy54bWzUVl1v0zAUfUfiP1h+7/LRtE2iZQg2OiEN mPh6dxMnMTh2sN2lA/HfubaTrh1IoIGQ6ENq5/pen3vu8XVOn+w6jm6o0kyKAkcnIUZUlLJioinw +3frWYqRNkRUhEtBC3xLNX5y9vjR6dDnNJat5BVVCIIInQ99gVtj+jwIdNnSjugT2VMBxlqqjhiY qiaoFBkgeseDOAyXwSBV1StZUq3h7YU34jMXv65paV7XtaYG8QIDNuOeyj039hmcnZK8UaRvWTnC IA9A0REmYNN9qAtiCNoq9kOojpVKalmbk1J2gaxrVlKXA2QThfeyuVRy27tcmnxo+j1NQO09nh4c tnx1c60Qqwq8iiOMBOmgSG5fFMXLxPIz9E0Oyy5V/7a/Vj5JGF7J8pMGc3DfbueNX4w2w0tZQUSy NdLxs6tVZ0NA5mjnynC7LwPdGVTCy3mYpCEUqwRTOk/jsUplC6W0TvM0TDACY5JFDiHJy/b56Ayu 3jOaxxZ9QHK/p8M54rJJgd70HaX6zyh925Keukppy9We0nii9CkQ4BZZWheeVrd04lR7QpGQ5y0R DX2qlBxaSipAFrlELGSI7R3sREM5fsnwT8iaeL6jKkyPqCJ5r7S5pLJDdlBgoxhg4jZDkpObK22c DKpRL6T6iFHdcTg5N4SjRQi/MeC4GKowhbSeWnJWrRnnbqKazTlXCFwLvHa/0floGRdoKHC2iBcO xZFNH4awu+/3P1rWMQPNhrMOdLVfRHLL8nNRuVZgCON+DJC5cPL2THvNmN1m545LllmQtgwbWd1C IZT0zQWaIQxaqb5gNEBjKbD+vCWKYsRfCCgmaDaxnchNksUK5I3UoWVzaCGihFBQAYz88Nz47rXt FWta2ClydAhpFVYz40/khGrED0r/Z5KfT5J/A83XqcZKfjmxtVcwqOBvSh7VnPUfJjrG9nIg/tTV i+Q/iH+xGtU2taZJqKP2FaRxp3vfUaYlD9ey9RTSHgEf0UrNgRvPloXp7o+vWRQn4bM4m62X6WqW rJPFLFuF6SyMsmfZMkyy5GL9zQKMkrxlVUXFFRN0usui5Pca23ir+lvI3Wb/+rQdwXd9GziY/h0r 0MF/ehQjf9r/p7PoLiO40l1+4+eH/WY4nMP48CPp7DsAAAD//wMAUEsDBBQABgAIAAAAIQAXNA7i 3gAAAAgBAAAPAAAAZHJzL2Rvd25yZXYueG1sTI9BS8NAEIXvgv9hGcFbu9nGisZsSinqqQhtBfE2 zU6T0OxuyG6T9N87nvQ0PN7Hm/fy1WRbMVAfGu80qHkCglzpTeMqDZ+Ht9kTiBDRGWy9Iw1XCrAq bm9yzIwf3Y6GfawEh7iQoYY6xi6TMpQ1WQxz35Fj7+R7i5FlX0nT48jhtpWLJHmUFhvHH2rsaFNT ed5frIb3Ecd1ql6H7fm0uX4flh9fW0Va399N6xcQkab4B8Nvfa4OBXc6+oszQbQaZipdMsrGswLB QPrA+sh3kYIscvl/QPEDAAD//wMAUEsBAi0AFAAGAAgAAAAhALaDOJL+AAAA4QEAABMAAAAAAAAA AAAAAAAAAAAAAFtDb250ZW50X1R5cGVzXS54bWxQSwECLQAUAAYACAAAACEAOP0h/9YAAACUAQAA CwAAAAAAAAAAAAAAAAAvAQAAX3JlbHMvLnJlbHNQSwECLQAUAAYACAAAACEAQtWwjF4DAABsCQAA DgAAAAAAAAAAAAAAAAAuAgAAZHJzL2Uyb0RvYy54bWxQSwECLQAUAAYACAAAACEAFzQO4t4AAAAI AQAADwAAAAAAAAAAAAAAAAC4BQAAZHJzL2Rvd25yZXYueG1sUEsFBgAAAAAEAAQA8wAAAMMGAAAA AA== ">
                      <v:shape id="AutoShape 1265" o:spid="_x0000_s1167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yhcVsQA AADcAAAADwAAAGRycy9kb3ducmV2LnhtbESPQYvCMBSE7wv+h/AEL4um9rBKNYoIouxl0YrQ26N5 tqXNS2lSrf9+s7DgcZiZb5j1djCNeFDnKssK5rMIBHFudcWFgmt6mC5BOI+ssbFMCl7kYLsZfawx 0fbJZ3pcfCEChF2CCkrv20RKl5dk0M1sSxy8u+0M+iC7QuoOnwFuGhlH0Zc0WHFYKLGlfUl5femN Aqyz27fRP7JPiyo6Zv3nIq1Jqcl42K1AeBr8O/zfPmkFiziGvzPhCMjN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coXFbEAAAA3AAAAA8AAAAAAAAAAAAAAAAAmAIAAGRycy9k b3ducmV2LnhtbFBLBQYAAAAABAAEAPUAAACJAwAAAAA=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66" o:spid="_x0000_s1168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s1/J8UA AADcAAAADwAAAGRycy9kb3ducmV2LnhtbESPT4vCMBTE74LfITxhL6Kpf3ClGkUEQfekriDeHs3b ttvmpTRZW7+9WRA8DjPzG2a5bk0p7lS73LKC0TACQZxYnXOq4PK9G8xBOI+ssbRMCh7kYL3qdpYY a9vwie5nn4oAYRejgsz7KpbSJRkZdENbEQfvx9YGfZB1KnWNTYCbUo6jaCYN5hwWMqxom1FSnP+M gqZ/uE2vUzray7Ep+Cu66eL3oNRHr90sQHhq/Tv8au+1gs/xBP7PhCMgV0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GzX8nxQAAANwAAAAPAAAAAAAAAAAAAAAAAJgCAABkcnMv ZG93bnJldi54bWxQSwUGAAAAAAQABAD1AAAAigMAAAAA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’ =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C nên 2C =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C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1280" behindDoc="0" locked="0" layoutInCell="1" allowOverlap="1">
                      <wp:simplePos x="0" y="0"/>
                      <wp:positionH relativeFrom="column">
                        <wp:posOffset>923925</wp:posOffset>
                      </wp:positionH>
                      <wp:positionV relativeFrom="paragraph">
                        <wp:posOffset>130810</wp:posOffset>
                      </wp:positionV>
                      <wp:extent cx="304800" cy="83820"/>
                      <wp:effectExtent l="34290" t="10795" r="32385" b="635"/>
                      <wp:wrapNone/>
                      <wp:docPr id="718" name="Group 1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19" name="AutoShape 12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0" name="Rectangle 1290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88" o:spid="_x0000_s1169" style="position:absolute;margin-left:72.75pt;margin-top:10.3pt;width:24pt;height:6.6pt;z-index:251681280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40lzGYQMAAG0JAAAOAAAAZHJzL2Uyb0RvYy54bWzUVt9v2zYQfh+w/4HguyPJkWNJiFK0SR0M SNei3fZOS5TElSJVko6cDv3fezxKjp1u2JANBeYHmdT94N133x11+WLfS3LPjRValTQ5iynhqtK1 UG1Jf/1ls8gosY6pmkmteEkfuKUvrn784XIcCr7UnZY1NwScKFuMQ0k754YiimzV8Z7ZMz1wBcJG m5452Jo2qg0bwXsvo2UcX0SjNvVgdMWthbc3QUiv0H/T8Mq9bRrLHZElhdgcPg0+t/4ZXV2yojVs 6EQ1hcGeEUXPhIJDD65umGNkZ8Q3rnpRGW11484q3Ue6aUTFMQfIJomfZHNr9G7AXNpibIcDTADt E5ye7bb6+f6dIaIu6TqBUinWQ5HwXJIss8zjMw5tAWq3ZvgwvDMhSVje6eqjBXH0VO73bVAm2/GN rsEj2zmN+Owb03sXkDnZYxkeDmXge0cqeHkep1kMxapAlJ1ny6lKVQel9EbnWZxSAsI0T9JQwap7 PRmDabBMzpdeFrEinIlxTnH5pIBv9hFS++8g/dCxgWOlrMfqAGk+Q/oSAEAlD2seYEXVGVMbACVK X3dMtfylMXrsOKshsgQT8SGD72DgNxbK8bcI/wlYM86PUMVY6ANUrBiMdbdc98QvSuqMgJikz5AV 7P7OOqRBPfGF1b9T0vQSOueeSbKK4TdhPymD69mlt7RainojpMSNabfX0hAwLekGf5PxiZpUZCxp vlquMIoTmT124U8/nH+i1gsHw0aKHnh1UGKFR/m1qnEUOCZkWEPIUiG9A9KBM26/3WO7JDFWxddh q+sHqITRYbrANIRFp81nSkaYLCW1n3bMcErkTwqqCaRN/SjCTbpaA7+JOZZsjyVMVeAKSkBJWF67 ML52gxFtBycliIfSnmKNcKEl56imBIDq34vzPp0wRt7D9EXaAOdzJMQJhYEG/yXnSSPF8NsMxzRf jtgfuo4V37B/tZ7oNs+mmakT+Q2k8Uj8MFJmleeT2Vsq7XsgePRcw+Cm5vJh4gXyR54s0/jVMl9s LrL1It2kq0W+jrNFnOSv8os4zdObzRcfYJIWnahrru6E4vNllqT/bLJN12q4hvA6+97tdhI+Dm7A YP5HVGCE/0Uv4qj/P/Ui3kZwp2N+0/eH/2g43sP6+Cvp6isAAAD//wMAUEsDBBQABgAIAAAAIQDO 9e7g3wAAAAkBAAAPAAAAZHJzL2Rvd25yZXYueG1sTI/BSsNAEIbvgu+wjODNbtKYUmM2pRT1VARb Qbxts9MkNDsbstskfXunJ3v8Zz7++SZfTbYVA/a+caQgnkUgkEpnGqoUfO/fn5YgfNBkdOsIFVzQ w6q4v8t1ZtxIXzjsQiW4hHymFdQhdJmUvqzRaj9zHRLvjq63OnDsK2l6PXK5beU8ihbS6ob4Qq07 3NRYnnZnq+Bj1OM6id+G7em4ufzu08+fbYxKPT5M61cQAafwD8NVn9WhYKeDO5PxouX8nKaMKphH CxBX4CXhwUFBkixBFrm8/aD4AwAA//8DAFBLAQItABQABgAIAAAAIQC2gziS/gAAAOEBAAATAAAA AAAAAAAAAAAAAAAAAABbQ29udGVudF9UeXBlc10ueG1sUEsBAi0AFAAGAAgAAAAhADj9If/WAAAA lAEAAAsAAAAAAAAAAAAAAAAALwEAAF9yZWxzLy5yZWxzUEsBAi0AFAAGAAgAAAAhALjSXMZhAwAA bQkAAA4AAAAAAAAAAAAAAAAALgIAAGRycy9lMm9Eb2MueG1sUEsBAi0AFAAGAAgAAAAhAM717uDf AAAACQEAAA8AAAAAAAAAAAAAAAAAuwUAAGRycy9kb3ducmV2LnhtbFBLBQYAAAAABAAEAPMAAADH BgAAAAA= ">
                      <v:shape id="AutoShape 1289" o:spid="_x0000_s1170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+AEmsMA AADcAAAADwAAAGRycy9kb3ducmV2LnhtbESPQYvCMBSE74L/ITzBi2iqh1WrUUQQZS+LVgRvj+bZ ljYvpUm1/vvNwoLHYWa+YdbbzlTiSY0rLCuYTiIQxKnVBWcKrslhvADhPLLGyjIpeJOD7abfW2Os 7YvP9Lz4TAQIuxgV5N7XsZQuzcmgm9iaOHgP2xj0QTaZ1A2+AtxUchZFX9JgwWEhx5r2OaXlpTUK sLzfvo3+kW2SFdHx3o7mSUlKDQfdbgXCU+c/4f/2SSuYT5fwdyYcAbn5BQAA//8DAFBLAQItABQA BgAIAAAAIQDw94q7/QAAAOIBAAATAAAAAAAAAAAAAAAAAAAAAABbQ29udGVudF9UeXBlc10ueG1s UEsBAi0AFAAGAAgAAAAhADHdX2HSAAAAjwEAAAsAAAAAAAAAAAAAAAAALgEAAF9yZWxzLy5yZWxz UEsBAi0AFAAGAAgAAAAhADMvBZ5BAAAAOQAAABAAAAAAAAAAAAAAAAAAKQIAAGRycy9zaGFwZXht bC54bWxQSwECLQAUAAYACAAAACEAx+AEmsMAAADcAAAADwAAAAAAAAAAAAAAAACYAgAAZHJzL2Rv d25yZXYueG1sUEsFBgAAAAAEAAQA9QAAAIgDAAAAAA==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90" o:spid="_x0000_s1171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h/hUMIA AADcAAAADwAAAGRycy9kb3ducmV2LnhtbERPTWvCQBC9F/wPywi9FN00SCvRNYhQUE+pFcTbkB2T mOxsyK5J+u/dQ6HHx/tep6NpRE+dqywreJ9HIIhzqysuFJx/vmZLEM4ja2wsk4JfcpBuJi9rTLQd +Jv6ky9ECGGXoILS+zaR0uUlGXRz2xIH7mY7gz7ArpC6wyGEm0bGUfQhDVYcGkpsaVdSXp8eRsHw drguLgvK7Dkbaj5GV13fD0q9TsftCoSn0f+L/9x7reAzDvPDmXAE5OYJAAD//wMAUEsBAi0AFAAG AAgAAAAhAPD3irv9AAAA4gEAABMAAAAAAAAAAAAAAAAAAAAAAFtDb250ZW50X1R5cGVzXS54bWxQ SwECLQAUAAYACAAAACEAMd1fYdIAAACPAQAACwAAAAAAAAAAAAAAAAAuAQAAX3JlbHMvLnJlbHNQ SwECLQAUAAYACAAAACEAMy8FnkEAAAA5AAAAEAAAAAAAAAAAAAAAAAApAgAAZHJzL3NoYXBleG1s LnhtbFBLAQItABQABgAIAAAAIQD2H+FQwgAAANwAAAAPAAAAAAAAAAAAAAAAAJgCAABkcnMvZG93 bnJldi54bWxQSwUGAAAAAAQABAD1AAAAhwMAAAAA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9232" behindDoc="0" locked="0" layoutInCell="1" allowOverlap="1">
                      <wp:simplePos x="0" y="0"/>
                      <wp:positionH relativeFrom="column">
                        <wp:posOffset>102235</wp:posOffset>
                      </wp:positionH>
                      <wp:positionV relativeFrom="paragraph">
                        <wp:posOffset>160655</wp:posOffset>
                      </wp:positionV>
                      <wp:extent cx="304800" cy="83820"/>
                      <wp:effectExtent l="31750" t="12065" r="34925" b="0"/>
                      <wp:wrapNone/>
                      <wp:docPr id="715" name="Group 12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16" name="AutoShape 12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7" name="Rectangle 1284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82" o:spid="_x0000_s1172" style="position:absolute;margin-left:8.05pt;margin-top:12.65pt;width:24pt;height:6.6pt;z-index:251679232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UE+ODUwMAAG0JAAAOAAAAZHJzL2Uyb0RvYy54bWzUVt9vmzAQfp+0/8HyewokJAFUUvVXqknd Vq3b3h0w4M3YzHZKumn/+84G0qSttqmrKi0PxObO5++++3zm8GhTc3RDlWZSpDg48DGiIpM5E2WK P31cjiKMtCEiJ1wKmuJbqvHR4vWrw7ZJ6FhWkudUIQgidNI2Ka6MaRLP01lFa6IPZEMFGAupamJg qkovV6SF6DX3xr4/81qp8kbJjGoNb886I164+EVBM/O+KDQ1iKcYsBn3VO65sk9vcUiSUpGmYlkP gzwBRU2YgE23oc6IIWit2INQNcuU1LIwB5msPVkULKMuB8gm8O9lc6HkunG5lElbNluagNp7PD05 bPbu5kohlqd4HkwxEqSGIrl9UTCOxpaftikTcLtQzXVzpbokYXgps68azN59u52XnTNatW9lDhHJ 2kjHz6ZQtQ0BmaONK8Pttgx0Y1AGLyd+GPlQrAxM0SQa91XKKiilXTSJ/BAjMIZxEHYVzKrzfjEs 7VYGE4feI0m3p8PZ47JJgd70HaX63yi9rkhDXaW05WpL6Wyg9BgIcE6W1klHq3MdONUdoUjI04qI kh4rJduKkhyQBdYf8O8ssBMN5fgjw4+QNfB8R5UfuR0GqkjSKG0uqKyRHaTYKAaYuM2QJOTmUhsn g7zXC8m/YFTUHE7ODeFo6sOvD9g7QxWGkHallpzlS8a5m6hydcoVgqUpXrpfv3jPjQvUpjiejqcO xZ5N74awu2/333OrmYFmw1kNuto6kcSyfC5y1woMYbwbA2Quetot051mzGa1cccl8LdVXMn8Fiqh ZNddoBvCoJLqO0YtdJYU629roihG/I2AaoJoQ9uK3CSczkHfSO1aVrsWIjIIBSXAqBuemq59rRvF ygp2ChwfQlqJFcwMUulQ9QmA1F9M8/NB8x+g+zrZWM27g7onYZDBc2oeFZw1nwc6+v6yo/4otqoi yQP1T+e/F7+CNO6Eb+l9DjFbKELaM9BFtFpz4PrDZWG6C+RHHIxD/2Qcj5azaD4Kl+F0FM/9aOQH 8Uk888M4PFv+tACDMKlYnlNxyQQdLrMg/LvO1l+r3TXkrrOXPm578B3LwMHw71hxLfDRs7hV1/9y Ft1tBHe6y6///rAfDbtzGO9+JS1+AQAA//8DAFBLAwQUAAYACAAAACEAXIbrT9wAAAAHAQAADwAA AGRycy9kb3ducmV2LnhtbEyOwUrDQBRF94L/MDzBnZ2kMaHETEop6qoItoK4e828JqGZmZCZJunf +1zZ5eFe7j3FejadGGnwrbMK4kUEgmzldGtrBV+Ht6cVCB/QauycJQVX8rAu7+8KzLWb7CeN+1AL HrE+RwVNCH0upa8aMugXrifL2ckNBgPjUEs94MTjppPLKMqkwdbyQ4M9bRuqzvuLUfA+4bRJ4tdx dz5trz+H9ON7F5NSjw/z5gVEoDn8l+FPn9WhZKeju1jtRcecxdxUsEwTEJxnz8xHBckqBVkW8ta/ /AUAAP//AwBQSwECLQAUAAYACAAAACEAtoM4kv4AAADhAQAAEwAAAAAAAAAAAAAAAAAAAAAAW0Nv bnRlbnRfVHlwZXNdLnhtbFBLAQItABQABgAIAAAAIQA4/SH/1gAAAJQBAAALAAAAAAAAAAAAAAAA AC8BAABfcmVscy8ucmVsc1BLAQItABQABgAIAAAAIQDUE+ODUwMAAG0JAAAOAAAAAAAAAAAAAAAA AC4CAABkcnMvZTJvRG9jLnhtbFBLAQItABQABgAIAAAAIQBchutP3AAAAAcBAAAPAAAAAAAAAAAA AAAAAK0FAABkcnMvZG93bnJldi54bWxQSwUGAAAAAAQABADzAAAAtgYAAAAA ">
                      <v:shape id="AutoShape 1283" o:spid="_x0000_s1173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n+Q6MUA AADcAAAADwAAAGRycy9kb3ducmV2LnhtbESPQWuDQBSE74H+h+UVegnNag8mWFcphZLQS6mGQG4P 91VF9624a2L/fTcQ6HGYmW+YrFjMIC40uc6ygngTgSCure64UXCsPp53IJxH1jhYJgW/5KDIH1YZ ptpe+ZsupW9EgLBLUUHr/ZhK6eqWDLqNHYmD92Mngz7IqZF6wmuAm0G+RFEiDXYcFloc6b2lui9n owD78+nT6C85V00X7c/zelv1pNTT4/L2CsLT4v/D9/ZBK9jGCdzOhCMg8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2f5DoxQAAANwAAAAPAAAAAAAAAAAAAAAAAJgCAABkcnMv ZG93bnJldi54bWxQSwUGAAAAAAQABAD1AAAAigMAAAAA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84" o:spid="_x0000_s1174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5qzmcUA AADcAAAADwAAAGRycy9kb3ducmV2LnhtbESPQWvCQBSE74X+h+UVeim6iUgt0TWIUNCerAZKbo/s M4nJvg3ZrUn/fVcQPA4z8w2zSkfTiiv1rrasIJ5GIIgLq2suFWSnz8kHCOeRNbaWScEfOUjXz08r TLQd+JuuR1+KAGGXoILK+y6R0hUVGXRT2xEH72x7gz7IvpS6xyHATStnUfQuDdYcFirsaFtR0Rx/ jYLhbZ/Pf+Z0sNlhaPgrynVz2Sv1+jJuliA8jf4Rvrd3WsEiXsDtTDgCcv0PAAD//wMAUEsBAi0A FAAGAAgAAAAhAPD3irv9AAAA4gEAABMAAAAAAAAAAAAAAAAAAAAAAFtDb250ZW50X1R5cGVzXS54 bWxQSwECLQAUAAYACAAAACEAMd1fYdIAAACPAQAACwAAAAAAAAAAAAAAAAAuAQAAX3JlbHMvLnJl bHNQSwECLQAUAAYACAAAACEAMy8FnkEAAAA5AAAAEAAAAAAAAAAAAAAAAAApAgAAZHJzL3NoYXBl eG1sLnhtbFBLAQItABQABgAIAAAAIQC3mrOZxQAAANwAAAAPAAAAAAAAAAAAAAAAAJgCAABkcnMv ZG93bnJldi54bWxQSwUGAAAAAAQABAD1AAAAigMAAAAA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0256" behindDoc="0" locked="0" layoutInCell="1" allowOverlap="1">
                      <wp:simplePos x="0" y="0"/>
                      <wp:positionH relativeFrom="column">
                        <wp:posOffset>416560</wp:posOffset>
                      </wp:positionH>
                      <wp:positionV relativeFrom="paragraph">
                        <wp:posOffset>151765</wp:posOffset>
                      </wp:positionV>
                      <wp:extent cx="304800" cy="83820"/>
                      <wp:effectExtent l="31750" t="12700" r="34925" b="0"/>
                      <wp:wrapNone/>
                      <wp:docPr id="691" name="Group 12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692" name="AutoShape 12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4" name="Rectangle 1287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85" o:spid="_x0000_s1175" style="position:absolute;margin-left:32.8pt;margin-top:11.95pt;width:24pt;height:6.6pt;z-index:251680256" coordorigin="3804,4914" coordsize="480,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NgA6eXQMAAG0JAAAOAAAAZHJzL2Uyb0RvYy54bWzUVttu1DAQfUfiHyy/b3NpdjeJmlalZSuk AhUF3r2JkxgcO9jeZgvi3xnb2VsBgQpCYh+ydubimTNnxjk5W3cc3VGlmRQFjo5CjKgoZcVEU+B3 bxeTFCNtiKgIl4IW+J5qfHb69MnJ0Oc0lq3kFVUInAidD32BW2P6PAh02dKO6CPZUwHCWqqOGNiq JqgUGcB7x4M4DGfBIFXVK1lSreHtpRfiU+e/rmlpXte1pgbxAkNsxj2Vey7tMzg9IXmjSN+ycgyD PCKKjjABh25dXRJD0Eqx71x1rFRSy9oclbILZF2zkrocIJsofJDNlZKr3uXS5EPTb2ECaB/g9Gi3 5au7G4VYVeBZFmEkSAdFcueiKE6nFp+hb3JQu1L9bX+jfJKwvJblRw3i4KHc7huvjJbDS1mBR7Iy 0uGzrlVnXUDmaO3KcL8tA10bVMLL4zBJQyhWCaL0OI3HKpUtlNIaHadhghEIkyxKfAXL9vloDKbe MjqOrSwguT/TxTnGZZMCvukdpPrPIL1tSU9dpbTFagtpvIH0HABwShbWmYfVqW4w1R5QJORFS0RD z5WSQ0tJBZFFLhEbMvj2BnajoRy/RPgHYG1w3kEVpgdQkbxX2lxR2SG7KLBRDGLiNkOSk7trbRwN qpEvpPqAUd1x6Jw7wtE0hN/ocFSGKmxcWkstOasWjHO3Uc3ygisEpgVeuN9ofKDGBRoKnE3jqYvi QKb3XdjTt+cfqHXMwLDhrANebZVIblF+Lio3Cgxh3K8hZC4cvT3SnjNmvVy7donCsTl0vpTVPVRC ST9dYBrCopXqM0YDTJYC608roihG/IWAagJpEzuK3CaZzoHfSO1LlvsSIkpwBSXAyC8vjB9fq16x poWTIoeHkJZiNTO+JTdRjQkA1f8R5+fQkiMt3sD0dbSxnJ/bmh5QGGjwNzmPas769xs4xvmyx/40 sxGQ/Dv2T11o2zmxY+pIfgVp7Ihv4d2pPJ7M1lJI2wPeo+WaC25sLhumu0C+ZFGchM/ibLKYpfNJ skimk2weppMwyp5lszDJksvFVxtglOQtqyoqrpmgm8ssSn5vso3Xqr+G3HX2r9vtIHyHMmCw+Xeo wAj/SS9uJ+r/0ovuNoI73eU3fn/Yj4b9Paz3v5JOvwEAAP//AwBQSwMEFAAGAAgAAAAhADQp+rHf AAAACAEAAA8AAABkcnMvZG93bnJldi54bWxMj0FLw0AQhe+C/2EZwZvdbEOjxkxKKeqpCLZC6W2b TJPQ7GzIbpP037s96fHNe7z3TbacTCsG6l1jGUHNIhDEhS0brhB+dh9PLyCc11zq1jIhXMnBMr+/ y3Ra2pG/adj6SoQSdqlGqL3vUildUZPRbmY74uCdbG+0D7KvZNnrMZSbVs6jKJFGNxwWat3Ruqbi vL0YhM9Rj6tYvQ+b82l9PewWX/uNIsTHh2n1BsLT5P/CcMMP6JAHpqO9cOlEi5AskpBEmMevIG6+ isPhiBA/K5B5Jv8/kP8CAAD//wMAUEsBAi0AFAAGAAgAAAAhALaDOJL+AAAA4QEAABMAAAAAAAAA AAAAAAAAAAAAAFtDb250ZW50X1R5cGVzXS54bWxQSwECLQAUAAYACAAAACEAOP0h/9YAAACUAQAA CwAAAAAAAAAAAAAAAAAvAQAAX3JlbHMvLnJlbHNQSwECLQAUAAYACAAAACEADYAOnl0DAABtCQAA DgAAAAAAAAAAAAAAAAAuAgAAZHJzL2Uyb0RvYy54bWxQSwECLQAUAAYACAAAACEANCn6sd8AAAAI AQAADwAAAAAAAAAAAAAAAAC3BQAAZHJzL2Rvd25yZXYueG1sUEsFBgAAAAAEAAQA8wAAAMMGAAAA AA== ">
                      <v:shape id="AutoShape 1286" o:spid="_x0000_s1176" type="#_x0000_t5" style="position:absolute;left:3804;top:4914;width:480;height:1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naaLMUA AADcAAAADwAAAGRycy9kb3ducmV2LnhtbESPzWrDMBCE74W8g9hALiWW60N+3CihFEpCLyVxCPi2 WFvb2FoZS46dt68KhR6HmfmG2R0m04o79a62rOAlikEQF1bXXCq4Zh/LDQjnkTW2lknBgxwc9rOn Habajnym+8WXIkDYpaig8r5LpXRFRQZdZDvi4H3b3qAPsi+l7nEMcNPKJI5X0mDNYaHCjt4rKprL YBRgk98+jf6SQ1bW8TEfntdZQ0ot5tPbKwhPk/8P/7VPWsFqm8DvmXAE5P4HAAD//wMAUEsBAi0A FAAGAAgAAAAhAPD3irv9AAAA4gEAABMAAAAAAAAAAAAAAAAAAAAAAFtDb250ZW50X1R5cGVzXS54 bWxQSwECLQAUAAYACAAAACEAMd1fYdIAAACPAQAACwAAAAAAAAAAAAAAAAAuAQAAX3JlbHMvLnJl bHNQSwECLQAUAAYACAAAACEAMy8FnkEAAAA5AAAAEAAAAAAAAAAAAAAAAAApAgAAZHJzL3NoYXBl eG1sLnhtbFBLAQItABQABgAIAAAAIQDSdposxQAAANwAAAAPAAAAAAAAAAAAAAAAAJgCAABkcnMv ZG93bnJldi54bWxQSwUGAAAAAAQABAD1AAAAigMAAAAA 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87" o:spid="_x0000_s1177" style="position:absolute;left:3804;top:4989;width:480;height:5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0gt7sQA AADcAAAADwAAAGRycy9kb3ducmV2LnhtbESPQYvCMBSE78L+h/AWvIimSnGlGmVZENSTuoJ4ezTP trZ5KU209d+bhQWPw8x8wyxWnanEgxpXWFYwHkUgiFOrC84UnH7XwxkI55E1VpZJwZMcrJYfvQUm 2rZ8oMfRZyJA2CWoIPe+TqR0aU4G3cjWxMG72sagD7LJpG6wDXBTyUkUTaXBgsNCjjX95JSWx7tR 0A62l/gc096e9m3Ju+iiy9tWqf5n9z0H4anz7/B/e6MVfI1j+DsTjoBcv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dILe7EAAAA3AAAAA8AAAAAAAAAAAAAAAAAmAIAAGRycy9k b3ducmV2LnhtbFBLBQYAAAAABAAEAPUAAACJAwAAAAA= 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 =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>AB’C cân tại B’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532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Câu d: 0,75 điểm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AB = AB’ = CB’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BE = BH = B’H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Có:  AE = AB + BE</w: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HC = CB’ + B’H</w: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E = HC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12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8C1BE3" w:rsidRPr="00516695" w:rsidRDefault="008C1BE3" w:rsidP="00760F79">
      <w:pPr>
        <w:pStyle w:val="Heading1"/>
        <w:spacing w:line="360" w:lineRule="auto"/>
        <w:jc w:val="left"/>
        <w:rPr>
          <w:rFonts w:ascii="Times New Roman" w:hAnsi="Times New Roman"/>
          <w:sz w:val="24"/>
        </w:rPr>
      </w:pPr>
      <w:r w:rsidRPr="00516695">
        <w:rPr>
          <w:rFonts w:ascii="Times New Roman" w:hAnsi="Times New Roman"/>
          <w:sz w:val="24"/>
        </w:rPr>
        <w:t>Bài 1:(4 điểm):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48"/>
      </w:tblGrid>
      <w:tr w:rsidR="00AB78A1" w:rsidRPr="00516695" w:rsidTr="00AB78A1">
        <w:tc>
          <w:tcPr>
            <w:tcW w:w="9648" w:type="dxa"/>
            <w:shd w:val="clear" w:color="auto" w:fill="auto"/>
            <w:vAlign w:val="center"/>
          </w:tcPr>
          <w:p w:rsidR="008C1BE3" w:rsidRPr="00516695" w:rsidRDefault="008C1BE3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648" w:type="dxa"/>
            <w:shd w:val="clear" w:color="auto" w:fill="auto"/>
          </w:tcPr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) (2 điểm)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144"/>
                <w:sz w:val="24"/>
                <w:szCs w:val="24"/>
              </w:rPr>
              <w:object w:dxaOrig="6780" w:dyaOrig="3000">
                <v:shape id="_x0000_i1397" type="#_x0000_t75" style="width:412.2pt;height:188.55pt" o:ole="">
                  <v:imagedata r:id="rId215" o:title=""/>
                </v:shape>
                <o:OLEObject Type="Embed" ProgID="Equation.DSMT4" ShapeID="_x0000_i1397" DrawAspect="Content" ObjectID="_1673943398" r:id="rId796"/>
              </w:objec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) (2 điểm)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          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2040" w:dyaOrig="340">
                <v:shape id="_x0000_i1398" type="#_x0000_t75" style="width:102pt;height:17pt" o:ole="">
                  <v:imagedata r:id="rId217" o:title=""/>
                </v:shape>
                <o:OLEObject Type="Embed" ProgID="Equation.DSMT4" ShapeID="_x0000_i1398" DrawAspect="Content" ObjectID="_1673943399" r:id="rId797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  <w:lang w:val="es-ES"/>
              </w:rPr>
              <w:object w:dxaOrig="2040" w:dyaOrig="340">
                <v:shape id="_x0000_i1399" type="#_x0000_t75" style="width:102pt;height:17pt" o:ole="">
                  <v:imagedata r:id="rId219" o:title=""/>
                </v:shape>
                <o:OLEObject Type="Embed" ProgID="Equation.DSMT4" ShapeID="_x0000_i1399" DrawAspect="Content" ObjectID="_1673943400" r:id="rId798"/>
              </w:objec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                                          =</w:t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  <w:lang w:val="es-ES"/>
              </w:rPr>
              <w:object w:dxaOrig="2240" w:dyaOrig="380">
                <v:shape id="_x0000_i1400" type="#_x0000_t75" style="width:112pt;height:19pt" o:ole="">
                  <v:imagedata r:id="rId221" o:title=""/>
                </v:shape>
                <o:OLEObject Type="Embed" ProgID="Equation.DSMT4" ShapeID="_x0000_i1400" DrawAspect="Content" ObjectID="_1673943401" r:id="rId799"/>
              </w:objec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                                         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  <w:lang w:val="es-ES"/>
              </w:rPr>
              <w:object w:dxaOrig="3220" w:dyaOrig="340">
                <v:shape id="_x0000_i1401" type="#_x0000_t75" style="width:161pt;height:17pt" o:ole="">
                  <v:imagedata r:id="rId223" o:title=""/>
                </v:shape>
                <o:OLEObject Type="Embed" ProgID="Equation.DSMT4" ShapeID="_x0000_i1401" DrawAspect="Content" ObjectID="_1673943402" r:id="rId800"/>
              </w:objec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                                          = 10( 3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  <w:lang w:val="es-ES"/>
              </w:rPr>
              <w:t>n</w: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-2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  <w:lang w:val="es-ES"/>
              </w:rPr>
              <w:t>n</w: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>)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Vậy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2040" w:dyaOrig="340">
                <v:shape id="_x0000_i1402" type="#_x0000_t75" style="width:102pt;height:17pt" o:ole="">
                  <v:imagedata r:id="rId217" o:title=""/>
                </v:shape>
                <o:OLEObject Type="Embed" ProgID="Equation.DSMT4" ShapeID="_x0000_i1402" DrawAspect="Content" ObjectID="_1673943403" r:id="rId801"/>
              </w:objec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120" w:dyaOrig="279">
                <v:shape id="_x0000_i1403" type="#_x0000_t75" style="width:6pt;height:13.95pt" o:ole="">
                  <v:imagedata r:id="rId226" o:title=""/>
                </v:shape>
                <o:OLEObject Type="Embed" ProgID="Equation.DSMT4" ShapeID="_x0000_i1403" DrawAspect="Content" ObjectID="_1673943404" r:id="rId802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10 với mọi n là số nguyên dương.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</w:tr>
    </w:tbl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Bài 2:</w:t>
      </w:r>
      <w:r w:rsidRPr="00516695">
        <w:rPr>
          <w:rFonts w:ascii="Times New Roman" w:hAnsi="Times New Roman"/>
          <w:sz w:val="24"/>
          <w:szCs w:val="24"/>
        </w:rPr>
        <w:t>(4 điểm)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28"/>
      </w:tblGrid>
      <w:tr w:rsidR="00AB78A1" w:rsidRPr="00516695" w:rsidTr="00AB78A1">
        <w:tc>
          <w:tcPr>
            <w:tcW w:w="9828" w:type="dxa"/>
            <w:shd w:val="clear" w:color="auto" w:fill="auto"/>
            <w:vAlign w:val="center"/>
          </w:tcPr>
          <w:p w:rsidR="008C1BE3" w:rsidRPr="00516695" w:rsidRDefault="008C1BE3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828" w:type="dxa"/>
            <w:shd w:val="clear" w:color="auto" w:fill="auto"/>
          </w:tcPr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) (2 điểm)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172"/>
                <w:sz w:val="24"/>
                <w:szCs w:val="24"/>
              </w:rPr>
              <w:object w:dxaOrig="4700" w:dyaOrig="3560">
                <v:shape id="_x0000_i1404" type="#_x0000_t75" style="width:288.1pt;height:219.85pt" o:ole="">
                  <v:imagedata r:id="rId803" o:title=""/>
                </v:shape>
                <o:OLEObject Type="Embed" ProgID="Equation.DSMT4" ShapeID="_x0000_i1404" DrawAspect="Content" ObjectID="_1673943405" r:id="rId804"/>
              </w:object>
            </w:r>
          </w:p>
          <w:p w:rsidR="008C1BE3" w:rsidRPr="00516695" w:rsidRDefault="008C1BE3" w:rsidP="00AB78A1">
            <w:pPr>
              <w:tabs>
                <w:tab w:val="left" w:pos="481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8C1BE3" w:rsidRPr="00516695" w:rsidRDefault="008C1BE3" w:rsidP="00AB78A1">
            <w:pPr>
              <w:tabs>
                <w:tab w:val="left" w:pos="481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8C1BE3" w:rsidRPr="00516695" w:rsidRDefault="008C1BE3" w:rsidP="00AB78A1">
            <w:pPr>
              <w:tabs>
                <w:tab w:val="left" w:pos="481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) (2 điểm)</w:t>
            </w:r>
          </w:p>
          <w:p w:rsidR="008C1BE3" w:rsidRPr="00516695" w:rsidRDefault="008C1BE3" w:rsidP="00AB78A1">
            <w:pPr>
              <w:tabs>
                <w:tab w:val="left" w:pos="481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516695">
              <w:rPr>
                <w:rFonts w:ascii="Times New Roman" w:hAnsi="Times New Roman"/>
                <w:position w:val="-42"/>
                <w:sz w:val="24"/>
                <w:szCs w:val="24"/>
              </w:rPr>
              <w:object w:dxaOrig="2980" w:dyaOrig="960">
                <v:shape id="_x0000_i1405" type="#_x0000_t75" style="width:180.9pt;height:58.9pt" o:ole="">
                  <v:imagedata r:id="rId805" o:title=""/>
                </v:shape>
                <o:OLEObject Type="Embed" ProgID="Equation.DSMT4" ShapeID="_x0000_i1405" DrawAspect="Content" ObjectID="_1673943406" r:id="rId806"/>
              </w:object>
            </w:r>
          </w:p>
          <w:p w:rsidR="008C1BE3" w:rsidRPr="00516695" w:rsidRDefault="008C1BE3" w:rsidP="00AB78A1">
            <w:pPr>
              <w:tabs>
                <w:tab w:val="left" w:pos="4810"/>
              </w:tabs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           </w:t>
            </w:r>
            <w:r w:rsidRPr="00516695">
              <w:rPr>
                <w:rFonts w:ascii="Times New Roman" w:hAnsi="Times New Roman"/>
                <w:position w:val="-128"/>
                <w:sz w:val="24"/>
                <w:szCs w:val="24"/>
                <w:vertAlign w:val="superscript"/>
              </w:rPr>
              <w:object w:dxaOrig="3100" w:dyaOrig="2420">
                <v:shape id="_x0000_i1406" type="#_x0000_t75" style="width:188.95pt;height:147.15pt" o:ole="">
                  <v:imagedata r:id="rId807" o:title=""/>
                </v:shape>
                <o:OLEObject Type="Embed" ProgID="Equation.DSMT4" ShapeID="_x0000_i1406" DrawAspect="Content" ObjectID="_1673943407" r:id="rId80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3: </w:t>
      </w:r>
      <w:r w:rsidRPr="00516695">
        <w:rPr>
          <w:rFonts w:ascii="Times New Roman" w:hAnsi="Times New Roman"/>
          <w:sz w:val="24"/>
          <w:szCs w:val="24"/>
        </w:rPr>
        <w:t>(4 điểm)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28"/>
      </w:tblGrid>
      <w:tr w:rsidR="00AB78A1" w:rsidRPr="00516695" w:rsidTr="00AB78A1">
        <w:tc>
          <w:tcPr>
            <w:tcW w:w="9828" w:type="dxa"/>
            <w:shd w:val="clear" w:color="auto" w:fill="auto"/>
            <w:vAlign w:val="center"/>
          </w:tcPr>
          <w:p w:rsidR="008C1BE3" w:rsidRPr="00516695" w:rsidRDefault="008C1BE3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828" w:type="dxa"/>
            <w:shd w:val="clear" w:color="auto" w:fill="auto"/>
          </w:tcPr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) (2,5 điểm)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ọi a, b, c là ba số được chia ra từ số A.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Theo đề bài ta có: a : b : c = </w:t>
            </w:r>
            <w:r w:rsidRPr="00516695">
              <w:rPr>
                <w:rFonts w:ascii="Times New Roman" w:hAnsi="Times New Roman"/>
                <w:position w:val="-26"/>
                <w:sz w:val="24"/>
                <w:szCs w:val="24"/>
              </w:rPr>
              <w:object w:dxaOrig="880" w:dyaOrig="680">
                <v:shape id="_x0000_i1407" type="#_x0000_t75" style="width:44pt;height:34pt" o:ole="">
                  <v:imagedata r:id="rId158" o:title=""/>
                </v:shape>
                <o:OLEObject Type="Embed" ProgID="Equation.DSMT4" ShapeID="_x0000_i1407" DrawAspect="Content" ObjectID="_1673943408" r:id="rId809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(1) 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à a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b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c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4309  (2)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ừ (1)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40">
                <v:shape id="_x0000_i1408" type="#_x0000_t75" style="width:16pt;height:12pt" o:ole="">
                  <v:imagedata r:id="rId810" o:title=""/>
                </v:shape>
                <o:OLEObject Type="Embed" ProgID="Equation.DSMT4" ShapeID="_x0000_i1408" DrawAspect="Content" ObjectID="_1673943409" r:id="rId811"/>
              </w:object>
            </w:r>
            <w:r w:rsidRPr="00516695">
              <w:rPr>
                <w:rFonts w:ascii="Times New Roman" w:hAnsi="Times New Roman"/>
                <w:position w:val="-58"/>
                <w:sz w:val="24"/>
                <w:szCs w:val="24"/>
              </w:rPr>
              <w:object w:dxaOrig="1219" w:dyaOrig="999">
                <v:shape id="_x0000_i1409" type="#_x0000_t75" style="width:60.95pt;height:49.95pt" o:ole="">
                  <v:imagedata r:id="rId812" o:title=""/>
                </v:shape>
                <o:OLEObject Type="Embed" ProgID="Equation.DSMT4" ShapeID="_x0000_i1409" DrawAspect="Content" ObjectID="_1673943410" r:id="rId81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= k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40">
                <v:shape id="_x0000_i1410" type="#_x0000_t75" style="width:16pt;height:12pt" o:ole="">
                  <v:imagedata r:id="rId810" o:title=""/>
                </v:shape>
                <o:OLEObject Type="Embed" ProgID="Equation.DSMT4" ShapeID="_x0000_i1410" DrawAspect="Content" ObjectID="_1673943411" r:id="rId814"/>
              </w:object>
            </w:r>
            <w:r w:rsidRPr="00516695">
              <w:rPr>
                <w:rFonts w:ascii="Times New Roman" w:hAnsi="Times New Roman"/>
                <w:position w:val="-26"/>
                <w:sz w:val="24"/>
                <w:szCs w:val="24"/>
              </w:rPr>
              <w:object w:dxaOrig="2280" w:dyaOrig="680">
                <v:shape id="_x0000_i1411" type="#_x0000_t75" style="width:114pt;height:34pt" o:ole="">
                  <v:imagedata r:id="rId815" o:title=""/>
                </v:shape>
                <o:OLEObject Type="Embed" ProgID="Equation.DSMT4" ShapeID="_x0000_i1411" DrawAspect="Content" ObjectID="_1673943412" r:id="rId816"/>
              </w:objec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o đó (2)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60" w:dyaOrig="240">
                <v:shape id="_x0000_i1412" type="#_x0000_t75" style="width:18pt;height:12pt" o:ole="">
                  <v:imagedata r:id="rId817" o:title=""/>
                </v:shape>
                <o:OLEObject Type="Embed" ProgID="Equation.DSMT4" ShapeID="_x0000_i1412" DrawAspect="Content" ObjectID="_1673943413" r:id="rId818"/>
              </w:object>
            </w:r>
            <w:r w:rsidRPr="00516695">
              <w:rPr>
                <w:rFonts w:ascii="Times New Roman" w:hAnsi="Times New Roman"/>
                <w:position w:val="-26"/>
                <w:sz w:val="24"/>
                <w:szCs w:val="24"/>
              </w:rPr>
              <w:object w:dxaOrig="2760" w:dyaOrig="680">
                <v:shape id="_x0000_i1413" type="#_x0000_t75" style="width:138pt;height:34pt" o:ole="">
                  <v:imagedata r:id="rId819" o:title=""/>
                </v:shape>
                <o:OLEObject Type="Embed" ProgID="Equation.DSMT4" ShapeID="_x0000_i1413" DrawAspect="Content" ObjectID="_1673943414" r:id="rId820"/>
              </w:objec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40">
                <v:shape id="_x0000_i1414" type="#_x0000_t75" style="width:16pt;height:12pt" o:ole="">
                  <v:imagedata r:id="rId810" o:title=""/>
                </v:shape>
                <o:OLEObject Type="Embed" ProgID="Equation.DSMT4" ShapeID="_x0000_i1414" DrawAspect="Content" ObjectID="_1673943415" r:id="rId82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k = 180 và k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415" type="#_x0000_t75" style="width:30pt;height:13.95pt" o:ole="">
                  <v:imagedata r:id="rId822" o:title=""/>
                </v:shape>
                <o:OLEObject Type="Embed" ProgID="Equation.DSMT4" ShapeID="_x0000_i1415" DrawAspect="Content" ObjectID="_1673943416" r:id="rId823"/>
              </w:objec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+ Với k =180, ta được: a = 72; b = 135; c = 30.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Khi đó ta có số A = a + b + c = 237.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fr-FR"/>
              </w:rPr>
              <w:t>+ Với k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416" type="#_x0000_t75" style="width:30pt;height:13.95pt" o:ole="">
                  <v:imagedata r:id="rId822" o:title=""/>
                </v:shape>
                <o:OLEObject Type="Embed" ProgID="Equation.DSMT4" ShapeID="_x0000_i1416" DrawAspect="Content" ObjectID="_1673943417" r:id="rId824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ta được: a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>
                <v:shape id="_x0000_i1417" type="#_x0000_t75" style="width:24pt;height:13.95pt" o:ole="">
                  <v:imagedata r:id="rId825" o:title=""/>
                </v:shape>
                <o:OLEObject Type="Embed" ProgID="Equation.DSMT4" ShapeID="_x0000_i1417" DrawAspect="Content" ObjectID="_1673943418" r:id="rId826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fr-FR"/>
              </w:rPr>
              <w:t>; b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418" type="#_x0000_t75" style="width:30pt;height:13.95pt" o:ole="">
                  <v:imagedata r:id="rId827" o:title=""/>
                </v:shape>
                <o:OLEObject Type="Embed" ProgID="Equation.DSMT4" ShapeID="_x0000_i1418" DrawAspect="Content" ObjectID="_1673943419" r:id="rId82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fr-FR"/>
              </w:rPr>
              <w:t>; c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>
                <v:shape id="_x0000_i1419" type="#_x0000_t75" style="width:24pt;height:13.95pt" o:ole="">
                  <v:imagedata r:id="rId829" o:title=""/>
                </v:shape>
                <o:OLEObject Type="Embed" ProgID="Equation.DSMT4" ShapeID="_x0000_i1419" DrawAspect="Content" ObjectID="_1673943420" r:id="rId830"/>
              </w:objec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>Khi đó ta có só A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>
                <v:shape id="_x0000_i1420" type="#_x0000_t75" style="width:24pt;height:13.95pt" o:ole="">
                  <v:imagedata r:id="rId825" o:title=""/>
                </v:shape>
                <o:OLEObject Type="Embed" ProgID="Equation.DSMT4" ShapeID="_x0000_i1420" DrawAspect="Content" ObjectID="_1673943421" r:id="rId831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+(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421" type="#_x0000_t75" style="width:30pt;height:13.95pt" o:ole="">
                  <v:imagedata r:id="rId827" o:title=""/>
                </v:shape>
                <o:OLEObject Type="Embed" ProgID="Equation.DSMT4" ShapeID="_x0000_i1421" DrawAspect="Content" ObjectID="_1673943422" r:id="rId832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>) + (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>
                <v:shape id="_x0000_i1422" type="#_x0000_t75" style="width:24pt;height:13.95pt" o:ole="">
                  <v:imagedata r:id="rId829" o:title=""/>
                </v:shape>
                <o:OLEObject Type="Embed" ProgID="Equation.DSMT4" ShapeID="_x0000_i1422" DrawAspect="Content" ObjectID="_1673943423" r:id="rId833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)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  <w:lang w:val="es-ES"/>
              </w:rPr>
              <w:object w:dxaOrig="600" w:dyaOrig="279">
                <v:shape id="_x0000_i1423" type="#_x0000_t75" style="width:30pt;height:13.95pt" o:ole="">
                  <v:imagedata r:id="rId834" o:title=""/>
                </v:shape>
                <o:OLEObject Type="Embed" ProgID="Equation.DSMT4" ShapeID="_x0000_i1423" DrawAspect="Content" ObjectID="_1673943424" r:id="rId835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. 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b) (1,5 điểm)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ừ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39" w:dyaOrig="620">
                <v:shape id="_x0000_i1424" type="#_x0000_t75" style="width:31.95pt;height:31pt" o:ole="">
                  <v:imagedata r:id="rId232" o:title=""/>
                </v:shape>
                <o:OLEObject Type="Embed" ProgID="Equation.DSMT4" ShapeID="_x0000_i1424" DrawAspect="Content" ObjectID="_1673943425" r:id="rId83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uy ra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820" w:dyaOrig="320">
                <v:shape id="_x0000_i1425" type="#_x0000_t75" style="width:41pt;height:16pt" o:ole="">
                  <v:imagedata r:id="rId234" o:title=""/>
                </v:shape>
                <o:OLEObject Type="Embed" ProgID="Equation.DSMT4" ShapeID="_x0000_i1425" DrawAspect="Content" ObjectID="_1673943426" r:id="rId83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khi đó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780" w:dyaOrig="660">
                <v:shape id="_x0000_i1426" type="#_x0000_t75" style="width:89pt;height:33pt" o:ole="">
                  <v:imagedata r:id="rId236" o:title=""/>
                </v:shape>
                <o:OLEObject Type="Embed" ProgID="Equation.DSMT4" ShapeID="_x0000_i1426" DrawAspect="Content" ObjectID="_1673943427" r:id="rId83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    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  <w:t xml:space="preserve">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1280" w:dyaOrig="660">
                <v:shape id="_x0000_i1427" type="#_x0000_t75" style="width:64pt;height:33pt" o:ole="">
                  <v:imagedata r:id="rId238" o:title=""/>
                </v:shape>
                <o:OLEObject Type="Embed" ProgID="Equation.DSMT4" ShapeID="_x0000_i1427" DrawAspect="Content" ObjectID="_1673943428" r:id="rId83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Bài 4:</w:t>
      </w:r>
      <w:r w:rsidRPr="00516695">
        <w:rPr>
          <w:rFonts w:ascii="Times New Roman" w:hAnsi="Times New Roman"/>
          <w:sz w:val="24"/>
          <w:szCs w:val="24"/>
        </w:rPr>
        <w:t xml:space="preserve"> (4 điểm)</w:t>
      </w:r>
    </w:p>
    <w:p w:rsidR="008C1BE3" w:rsidRPr="00516695" w:rsidRDefault="008C1BE3" w:rsidP="00760F79">
      <w:pPr>
        <w:rPr>
          <w:rFonts w:ascii="Times New Roman" w:hAnsi="Times New Roman"/>
          <w:b/>
          <w:sz w:val="24"/>
          <w:szCs w:val="24"/>
        </w:rPr>
      </w:pPr>
    </w:p>
    <w:p w:rsidR="008C1BE3" w:rsidRPr="00516695" w:rsidRDefault="00D368A3" w:rsidP="00760F79">
      <w:pPr>
        <w:ind w:left="-91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anchor distT="0" distB="0" distL="114300" distR="114300" simplePos="0" relativeHeight="251689472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62865</wp:posOffset>
            </wp:positionV>
            <wp:extent cx="2571750" cy="2152650"/>
            <wp:effectExtent l="0" t="0" r="0" b="0"/>
            <wp:wrapSquare wrapText="bothSides"/>
            <wp:docPr id="1312" name="Picture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/>
          <w:sz w:val="24"/>
          <w:szCs w:val="24"/>
          <w:lang w:val="fr-FR"/>
        </w:rPr>
        <w:t>a/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(1điểm) Xét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428" type="#_x0000_t75" style="width:37pt;height:13.95pt" o:ole="">
            <v:imagedata r:id="rId241" o:title=""/>
          </v:shape>
          <o:OLEObject Type="Embed" ProgID="Equation.DSMT4" ShapeID="_x0000_i1428" DrawAspect="Content" ObjectID="_1673943429" r:id="rId840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720" w:dyaOrig="260">
          <v:shape id="_x0000_i1429" type="#_x0000_t75" style="width:36pt;height:13pt" o:ole="">
            <v:imagedata r:id="rId243" o:title=""/>
          </v:shape>
          <o:OLEObject Type="Embed" ProgID="Equation.DSMT4" ShapeID="_x0000_i1429" DrawAspect="Content" ObjectID="_1673943430" r:id="rId841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có :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AM = EM      (gt 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620" w:dyaOrig="360">
          <v:shape id="_x0000_i1430" type="#_x0000_t75" style="width:31pt;height:18pt" o:ole="">
            <v:imagedata r:id="rId842" o:title=""/>
          </v:shape>
          <o:OLEObject Type="Embed" ProgID="Equation.DSMT4" ShapeID="_x0000_i1430" DrawAspect="Content" ObjectID="_1673943431" r:id="rId843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431" type="#_x0000_t75" style="width:29pt;height:17pt" o:ole="">
            <v:imagedata r:id="rId844" o:title=""/>
          </v:shape>
          <o:OLEObject Type="Embed" ProgID="Equation.DSMT4" ShapeID="_x0000_i1431" DrawAspect="Content" ObjectID="_1673943432" r:id="rId845"/>
        </w:object>
      </w:r>
      <w:r w:rsidRPr="00516695">
        <w:rPr>
          <w:rFonts w:ascii="Times New Roman" w:hAnsi="Times New Roman"/>
          <w:sz w:val="24"/>
          <w:szCs w:val="24"/>
        </w:rPr>
        <w:t xml:space="preserve"> (đối đỉnh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M = MC      (gt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Nên :  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432" type="#_x0000_t75" style="width:37pt;height:13.95pt" o:ole="">
            <v:imagedata r:id="rId247" o:title=""/>
          </v:shape>
          <o:OLEObject Type="Embed" ProgID="Equation.DSMT4" ShapeID="_x0000_i1432" DrawAspect="Content" ObjectID="_1673943433" r:id="rId846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720" w:dyaOrig="260">
          <v:shape id="_x0000_i1433" type="#_x0000_t75" style="width:36pt;height:13pt" o:ole="">
            <v:imagedata r:id="rId249" o:title=""/>
          </v:shape>
          <o:OLEObject Type="Embed" ProgID="Equation.DSMT4" ShapeID="_x0000_i1433" DrawAspect="Content" ObjectID="_1673943434" r:id="rId847"/>
        </w:object>
      </w:r>
      <w:r w:rsidRPr="00516695">
        <w:rPr>
          <w:rFonts w:ascii="Times New Roman" w:hAnsi="Times New Roman"/>
          <w:sz w:val="24"/>
          <w:szCs w:val="24"/>
        </w:rPr>
        <w:t xml:space="preserve"> (c.g.c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434" type="#_x0000_t75" style="width:15pt;height:12pt" o:ole="">
            <v:imagedata r:id="rId251" o:title=""/>
          </v:shape>
          <o:OLEObject Type="Embed" ProgID="Equation.DSMT4" ShapeID="_x0000_i1434" DrawAspect="Content" ObjectID="_1673943435" r:id="rId848"/>
        </w:object>
      </w:r>
      <w:r w:rsidRPr="00516695">
        <w:rPr>
          <w:rFonts w:ascii="Times New Roman" w:hAnsi="Times New Roman"/>
          <w:sz w:val="24"/>
          <w:szCs w:val="24"/>
        </w:rPr>
        <w:t xml:space="preserve"> AC = EB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Vì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435" type="#_x0000_t75" style="width:37pt;height:13.95pt" o:ole="">
            <v:imagedata r:id="rId253" o:title=""/>
          </v:shape>
          <o:OLEObject Type="Embed" ProgID="Equation.DSMT4" ShapeID="_x0000_i1435" DrawAspect="Content" ObjectID="_1673943436" r:id="rId849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720" w:dyaOrig="260">
          <v:shape id="_x0000_i1436" type="#_x0000_t75" style="width:36pt;height:13pt" o:ole="">
            <v:imagedata r:id="rId255" o:title=""/>
          </v:shape>
          <o:OLEObject Type="Embed" ProgID="Equation.DSMT4" ShapeID="_x0000_i1436" DrawAspect="Content" ObjectID="_1673943437" r:id="rId850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880" w:dyaOrig="360">
          <v:shape id="_x0000_i1437" type="#_x0000_t75" style="width:44pt;height:18pt" o:ole="">
            <v:imagedata r:id="rId851" o:title=""/>
          </v:shape>
          <o:OLEObject Type="Embed" ProgID="Equation.DSMT4" ShapeID="_x0000_i1437" DrawAspect="Content" ObjectID="_1673943438" r:id="rId852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438" type="#_x0000_t75" style="width:29pt;height:17pt" o:ole="">
            <v:imagedata r:id="rId853" o:title=""/>
          </v:shape>
          <o:OLEObject Type="Embed" ProgID="Equation.DSMT4" ShapeID="_x0000_i1438" DrawAspect="Content" ObjectID="_1673943439" r:id="rId854"/>
        </w:objec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(2 góc có vị trí so le trong được tạo bởi đường thẳng AC và EB cắt đường thẳng AE )   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Suy ra  AC // BE . 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b/</w:t>
      </w:r>
      <w:r w:rsidRPr="00516695">
        <w:rPr>
          <w:rFonts w:ascii="Times New Roman" w:hAnsi="Times New Roman"/>
          <w:sz w:val="24"/>
          <w:szCs w:val="24"/>
        </w:rPr>
        <w:t xml:space="preserve"> (1 điểm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Xét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80" w:dyaOrig="260">
          <v:shape id="_x0000_i1439" type="#_x0000_t75" style="width:34pt;height:13pt" o:ole="">
            <v:imagedata r:id="rId261" o:title=""/>
          </v:shape>
          <o:OLEObject Type="Embed" ProgID="Equation.DSMT4" ShapeID="_x0000_i1439" DrawAspect="Content" ObjectID="_1673943440" r:id="rId855"/>
        </w:object>
      </w:r>
      <w:r w:rsidRPr="00516695">
        <w:rPr>
          <w:rFonts w:ascii="Times New Roman" w:hAnsi="Times New Roman"/>
          <w:sz w:val="24"/>
          <w:szCs w:val="24"/>
        </w:rPr>
        <w:t xml:space="preserve"> và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760" w:dyaOrig="260">
          <v:shape id="_x0000_i1440" type="#_x0000_t75" style="width:38pt;height:13pt" o:ole="">
            <v:imagedata r:id="rId263" o:title=""/>
          </v:shape>
          <o:OLEObject Type="Embed" ProgID="Equation.DSMT4" ShapeID="_x0000_i1440" DrawAspect="Content" ObjectID="_1673943441" r:id="rId856"/>
        </w:object>
      </w:r>
      <w:r w:rsidRPr="00516695">
        <w:rPr>
          <w:rFonts w:ascii="Times New Roman" w:hAnsi="Times New Roman"/>
          <w:sz w:val="24"/>
          <w:szCs w:val="24"/>
        </w:rPr>
        <w:t xml:space="preserve"> có :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M = EM (gt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4"/>
          <w:sz w:val="24"/>
          <w:szCs w:val="24"/>
        </w:rPr>
        <w:object w:dxaOrig="540" w:dyaOrig="340">
          <v:shape id="_x0000_i1441" type="#_x0000_t75" style="width:27pt;height:17pt" o:ole="">
            <v:imagedata r:id="rId857" o:title=""/>
          </v:shape>
          <o:OLEObject Type="Embed" ProgID="Equation.DSMT4" ShapeID="_x0000_i1441" DrawAspect="Content" ObjectID="_1673943442" r:id="rId858"/>
        </w:object>
      </w:r>
      <w:r w:rsidRPr="00516695">
        <w:rPr>
          <w:rFonts w:ascii="Times New Roman" w:hAnsi="Times New Roman"/>
          <w:sz w:val="24"/>
          <w:szCs w:val="24"/>
        </w:rPr>
        <w:t xml:space="preserve">=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20" w:dyaOrig="340">
          <v:shape id="_x0000_i1442" type="#_x0000_t75" style="width:31pt;height:17pt" o:ole="">
            <v:imagedata r:id="rId859" o:title=""/>
          </v:shape>
          <o:OLEObject Type="Embed" ProgID="Equation.DSMT4" ShapeID="_x0000_i1442" DrawAspect="Content" ObjectID="_1673943443" r:id="rId860"/>
        </w:object>
      </w:r>
      <w:r w:rsidRPr="00516695">
        <w:rPr>
          <w:rFonts w:ascii="Times New Roman" w:hAnsi="Times New Roman"/>
          <w:sz w:val="24"/>
          <w:szCs w:val="24"/>
        </w:rPr>
        <w:t xml:space="preserve"> ( vì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620" w:dyaOrig="279">
          <v:shape id="_x0000_i1443" type="#_x0000_t75" style="width:81pt;height:13.95pt" o:ole="">
            <v:imagedata r:id="rId267" o:title=""/>
          </v:shape>
          <o:OLEObject Type="Embed" ProgID="Equation.DSMT4" ShapeID="_x0000_i1443" DrawAspect="Content" ObjectID="_1673943444" r:id="rId861"/>
        </w:object>
      </w:r>
      <w:r w:rsidRPr="00516695">
        <w:rPr>
          <w:rFonts w:ascii="Times New Roman" w:hAnsi="Times New Roman"/>
          <w:sz w:val="24"/>
          <w:szCs w:val="24"/>
        </w:rPr>
        <w:t xml:space="preserve">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I  =  EK  (gt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Nên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0" w:dyaOrig="260">
          <v:shape id="_x0000_i1444" type="#_x0000_t75" style="width:80pt;height:13pt" o:ole="">
            <v:imagedata r:id="rId269" o:title=""/>
          </v:shape>
          <o:OLEObject Type="Embed" ProgID="Equation.DSMT4" ShapeID="_x0000_i1444" DrawAspect="Content" ObjectID="_1673943445" r:id="rId862"/>
        </w:object>
      </w:r>
      <w:r w:rsidRPr="00516695">
        <w:rPr>
          <w:rFonts w:ascii="Times New Roman" w:hAnsi="Times New Roman"/>
          <w:sz w:val="24"/>
          <w:szCs w:val="24"/>
        </w:rPr>
        <w:t xml:space="preserve"> ( c.g.c )                           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Suy ra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40" w:dyaOrig="340">
          <v:shape id="_x0000_i1445" type="#_x0000_t75" style="width:27pt;height:17pt" o:ole="">
            <v:imagedata r:id="rId863" o:title=""/>
          </v:shape>
          <o:OLEObject Type="Embed" ProgID="Equation.DSMT4" ShapeID="_x0000_i1445" DrawAspect="Content" ObjectID="_1673943446" r:id="rId864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20" w:dyaOrig="340">
          <v:shape id="_x0000_i1446" type="#_x0000_t75" style="width:31pt;height:17pt" o:ole="">
            <v:imagedata r:id="rId865" o:title=""/>
          </v:shape>
          <o:OLEObject Type="Embed" ProgID="Equation.DSMT4" ShapeID="_x0000_i1446" DrawAspect="Content" ObjectID="_1673943447" r:id="rId866"/>
        </w:object>
      </w:r>
      <w:r w:rsidRPr="00516695">
        <w:rPr>
          <w:rFonts w:ascii="Times New Roman" w:hAnsi="Times New Roman"/>
          <w:sz w:val="24"/>
          <w:szCs w:val="24"/>
        </w:rPr>
        <w:t xml:space="preserve">           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Mà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40" w:dyaOrig="340">
          <v:shape id="_x0000_i1447" type="#_x0000_t75" style="width:27pt;height:17pt" o:ole="">
            <v:imagedata r:id="rId867" o:title=""/>
          </v:shape>
          <o:OLEObject Type="Embed" ProgID="Equation.DSMT4" ShapeID="_x0000_i1447" DrawAspect="Content" ObjectID="_1673943448" r:id="rId868"/>
        </w:object>
      </w:r>
      <w:r w:rsidRPr="00516695">
        <w:rPr>
          <w:rFonts w:ascii="Times New Roman" w:hAnsi="Times New Roman"/>
          <w:sz w:val="24"/>
          <w:szCs w:val="24"/>
        </w:rPr>
        <w:t xml:space="preserve"> +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20" w:dyaOrig="340">
          <v:shape id="_x0000_i1448" type="#_x0000_t75" style="width:26pt;height:17pt" o:ole="">
            <v:imagedata r:id="rId869" o:title=""/>
          </v:shape>
          <o:OLEObject Type="Embed" ProgID="Equation.DSMT4" ShapeID="_x0000_i1448" DrawAspect="Content" ObjectID="_1673943449" r:id="rId870"/>
        </w:object>
      </w:r>
      <w:r w:rsidRPr="00516695">
        <w:rPr>
          <w:rFonts w:ascii="Times New Roman" w:hAnsi="Times New Roman"/>
          <w:sz w:val="24"/>
          <w:szCs w:val="24"/>
        </w:rPr>
        <w:t xml:space="preserve"> = 18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( tính chất hai góc kề bù )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  <w:vertAlign w:val="superscript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449" type="#_x0000_t75" style="width:15pt;height:12pt" o:ole="">
            <v:imagedata r:id="rId275" o:title=""/>
          </v:shape>
          <o:OLEObject Type="Embed" ProgID="Equation.DSMT4" ShapeID="_x0000_i1449" DrawAspect="Content" ObjectID="_1673943450" r:id="rId871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20" w:dyaOrig="340">
          <v:shape id="_x0000_i1450" type="#_x0000_t75" style="width:31pt;height:17pt" o:ole="">
            <v:imagedata r:id="rId872" o:title=""/>
          </v:shape>
          <o:OLEObject Type="Embed" ProgID="Equation.DSMT4" ShapeID="_x0000_i1450" DrawAspect="Content" ObjectID="_1673943451" r:id="rId873"/>
        </w:object>
      </w:r>
      <w:r w:rsidRPr="00516695">
        <w:rPr>
          <w:rFonts w:ascii="Times New Roman" w:hAnsi="Times New Roman"/>
          <w:sz w:val="24"/>
          <w:szCs w:val="24"/>
        </w:rPr>
        <w:t xml:space="preserve"> +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20" w:dyaOrig="340">
          <v:shape id="_x0000_i1451" type="#_x0000_t75" style="width:26pt;height:17pt" o:ole="">
            <v:imagedata r:id="rId874" o:title=""/>
          </v:shape>
          <o:OLEObject Type="Embed" ProgID="Equation.DSMT4" ShapeID="_x0000_i1451" DrawAspect="Content" ObjectID="_1673943452" r:id="rId875"/>
        </w:object>
      </w:r>
      <w:r w:rsidRPr="00516695">
        <w:rPr>
          <w:rFonts w:ascii="Times New Roman" w:hAnsi="Times New Roman"/>
          <w:sz w:val="24"/>
          <w:szCs w:val="24"/>
        </w:rPr>
        <w:t xml:space="preserve"> = 18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452" type="#_x0000_t75" style="width:15pt;height:12pt" o:ole="">
            <v:imagedata r:id="rId279" o:title=""/>
          </v:shape>
          <o:OLEObject Type="Embed" ProgID="Equation.DSMT4" ShapeID="_x0000_i1452" DrawAspect="Content" ObjectID="_1673943453" r:id="rId876"/>
        </w:object>
      </w:r>
      <w:r w:rsidRPr="00516695">
        <w:rPr>
          <w:rFonts w:ascii="Times New Roman" w:hAnsi="Times New Roman"/>
          <w:sz w:val="24"/>
          <w:szCs w:val="24"/>
        </w:rPr>
        <w:t xml:space="preserve"> Ba điểm I;M;K thẳng hàng 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/</w:t>
      </w:r>
      <w:r w:rsidRPr="00516695">
        <w:rPr>
          <w:rFonts w:ascii="Times New Roman" w:hAnsi="Times New Roman"/>
          <w:sz w:val="24"/>
          <w:szCs w:val="24"/>
        </w:rPr>
        <w:t xml:space="preserve"> (1,5 điểm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rong tam giác vuông BHE (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79" w:dyaOrig="340">
          <v:shape id="_x0000_i1453" type="#_x0000_t75" style="width:13.95pt;height:17pt" o:ole="">
            <v:imagedata r:id="rId877" o:title=""/>
          </v:shape>
          <o:OLEObject Type="Embed" ProgID="Equation.DSMT4" ShapeID="_x0000_i1453" DrawAspect="Content" ObjectID="_1673943454" r:id="rId878"/>
        </w:object>
      </w:r>
      <w:r w:rsidRPr="00516695">
        <w:rPr>
          <w:rFonts w:ascii="Times New Roman" w:hAnsi="Times New Roman"/>
          <w:sz w:val="24"/>
          <w:szCs w:val="24"/>
        </w:rPr>
        <w:t xml:space="preserve"> =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) có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60" w:dyaOrig="340">
          <v:shape id="_x0000_i1454" type="#_x0000_t75" style="width:28pt;height:17pt" o:ole="">
            <v:imagedata r:id="rId879" o:title=""/>
          </v:shape>
          <o:OLEObject Type="Embed" ProgID="Equation.DSMT4" ShapeID="_x0000_i1454" DrawAspect="Content" ObjectID="_1673943455" r:id="rId880"/>
        </w:object>
      </w:r>
      <w:r w:rsidRPr="00516695">
        <w:rPr>
          <w:rFonts w:ascii="Times New Roman" w:hAnsi="Times New Roman"/>
          <w:sz w:val="24"/>
          <w:szCs w:val="24"/>
        </w:rPr>
        <w:t xml:space="preserve"> = 5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840" w:dyaOrig="360">
          <v:shape id="_x0000_i1455" type="#_x0000_t75" style="width:42pt;height:18pt" o:ole="">
            <v:imagedata r:id="rId881" o:title=""/>
          </v:shape>
          <o:OLEObject Type="Embed" ProgID="Equation.DSMT4" ShapeID="_x0000_i1455" DrawAspect="Content" ObjectID="_1673943456" r:id="rId882"/>
        </w:object>
      </w:r>
      <w:r w:rsidRPr="00516695">
        <w:rPr>
          <w:rFonts w:ascii="Times New Roman" w:hAnsi="Times New Roman"/>
          <w:sz w:val="24"/>
          <w:szCs w:val="24"/>
        </w:rPr>
        <w:t xml:space="preserve"> =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-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60" w:dyaOrig="340">
          <v:shape id="_x0000_i1456" type="#_x0000_t75" style="width:28pt;height:17pt" o:ole="">
            <v:imagedata r:id="rId883" o:title=""/>
          </v:shape>
          <o:OLEObject Type="Embed" ProgID="Equation.DSMT4" ShapeID="_x0000_i1456" DrawAspect="Content" ObjectID="_1673943457" r:id="rId884"/>
        </w:object>
      </w:r>
      <w:r w:rsidRPr="00516695">
        <w:rPr>
          <w:rFonts w:ascii="Times New Roman" w:hAnsi="Times New Roman"/>
          <w:sz w:val="24"/>
          <w:szCs w:val="24"/>
        </w:rPr>
        <w:t xml:space="preserve"> =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>- 5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=4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D368A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88900</wp:posOffset>
                </wp:positionV>
                <wp:extent cx="1454150" cy="3011170"/>
                <wp:effectExtent l="0" t="0" r="0" b="0"/>
                <wp:wrapSquare wrapText="bothSides"/>
                <wp:docPr id="690" name="Text Box 1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30111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1BE3" w:rsidRDefault="00D368A3" w:rsidP="008C1BE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266825" cy="2924175"/>
                                  <wp:effectExtent l="0" t="0" r="0" b="0"/>
                                  <wp:docPr id="737" name="Picture 737"/>
                                  <wp:cNvGraphicFramePr>
                                    <a:graphicFrameLocks noChangeAspect="1"/>
                                  </wp:cNvGraphicFramePr>
                                  <a:graphic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8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66825" cy="29241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3" o:spid="_x0000_s1178" type="#_x0000_t202" style="position:absolute;margin-left:315pt;margin-top:7pt;width:114.5pt;height:237.1pt;z-index:2516904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Req2XiAIAABwFAAAOAAAAZHJzL2Uyb0RvYy54bWysVF1v2yAUfZ+0/4B4T21S58NWnapJ52lS 9yG1+wEE4xgNAwIau5v633fBSZZ1mzRN84MNvpfDufccuLoeOon23DqhVYnJRYoRV0zXQu1K/Pmh miwxcp6qmkqteImfuMPXq9evrnpT8Klutay5RQCiXNGbErfemyJJHGt5R92FNlxBsNG2ox6mdpfU lvaA3slkmqbzpNe2NlYz7hz8vR2DeBXxm4Yz/7FpHPdIlhi4+fi28b0N72R1RYudpaYV7ECD/gOL jgoFm56gbqmn6NGKX6A6wax2uvEXTHeJbhrBeKwBqiHpi2ruW2p4rAWa48ypTe7/wbIP+08WibrE 8xz6o2gHIj3wwaO1HhC5JJehRb1xBWTeG8j1A0RA6liuM3eafXFI6U1L1Y7fWKv7ltMaKJKwMjlb OuK4ALLt3+sadqKPXkegobFd6B90BAE6UHk6yRPYsLBlNsvIDEIMYpcpIWQRBUxocVxurPNvue5Q GJTYgv4Rnu7vnA90aHFMCbs5LUVdCSnjxO62G2nRnoJXqvjECl6kSRWSlQ7LRsTxD7CEPUIs8I3a f8vJNEvX03xSzZeLSVZls0m+SJeTlOTrfJ5meXZbPQeCJCtaUddc3QnFjz4k2d/pfDgRo4OiE1Ff 4nw2nY0a/bHIND6/K7ITHo6lFF2Jl6ckWgRl36gayqaFp0KO4+Rn+rHL0IPjN3Yl+iBIP5rAD9sh uo6ki6PBtrp+AmtYDcKByHCpwKDV9itGPRzQEiu4QTCS7xSYKydZBkk+TrLZYgoTex7ZnkeoYgBU Yo/RONz48Q54NFbsWtjnaOcbMGQlolWCc0dOBxvDEYw1Ha6LcMbP5zHrx6W2+g4AAP//AwBQSwME FAAGAAgAAAAhAPFnkHjgAAAACgEAAA8AAABkcnMvZG93bnJldi54bWxMj8FOwzAQRO9I/IO1SNyo Q1tCmsapEAgJVKlSCx/gONskarwOttuEv2c5wWl3NaPZN8Vmsr24oA+dIwX3swQEknF1R42Cz4/X uwxEiJpq3TtCBd8YYFNeXxU6r91Ie7wcYiM4hEKuFbQxDrmUwbRodZi5AYm1o/NWRz59I2uvRw63 vZwnSSqt7og/tHrA5xbN6XC2Cl46X30Zt3hLH7crs9uH4/i+k0rd3kxPaxARp/hnhl98RoeSmSp3 pjqIXkG6SLhLZGHJkw3Zw4qXSsEyy+Ygy0L+r1D+AAAA//8DAFBLAQItABQABgAIAAAAIQC2gziS /gAAAOEBAAATAAAAAAAAAAAAAAAAAAAAAABbQ29udGVudF9UeXBlc10ueG1sUEsBAi0AFAAGAAgA AAAhADj9If/WAAAAlAEAAAsAAAAAAAAAAAAAAAAALwEAAF9yZWxzLy5yZWxzUEsBAi0AFAAGAAgA AAAhAFF6rZeIAgAAHAUAAA4AAAAAAAAAAAAAAAAALgIAAGRycy9lMm9Eb2MueG1sUEsBAi0AFAAG AAgAAAAhAPFnkHjgAAAACgEAAA8AAAAAAAAAAAAAAAAA4gQAAGRycy9kb3ducmV2LnhtbFBLBQYA AAAABAAEAPMAAADvBQAAAAA= " stroked="f">
                <v:textbox style="mso-fit-shape-to-text:t">
                  <w:txbxContent>
                    <w:p w:rsidR="008C1BE3" w:rsidRDefault="00D368A3" w:rsidP="008C1BE3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266825" cy="2924175"/>
                            <wp:effectExtent l="0" t="0" r="0" b="0"/>
                            <wp:docPr id="737" name="Picture 7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3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8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66825" cy="29241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C1BE3" w:rsidRPr="00516695">
        <w:rPr>
          <w:rFonts w:ascii="Times New Roman" w:hAnsi="Times New Roman"/>
          <w:position w:val="-6"/>
          <w:sz w:val="24"/>
          <w:szCs w:val="24"/>
        </w:rPr>
        <w:object w:dxaOrig="920" w:dyaOrig="360">
          <v:shape id="_x0000_i1457" type="#_x0000_t75" style="width:46pt;height:18pt" o:ole="">
            <v:imagedata r:id="rId886" o:title=""/>
          </v:shape>
          <o:OLEObject Type="Embed" ProgID="Equation.DSMT4" ShapeID="_x0000_i1457" DrawAspect="Content" ObjectID="_1673943458" r:id="rId887"/>
        </w:object>
      </w:r>
      <w:r w:rsidR="008C1BE3" w:rsidRPr="00516695">
        <w:rPr>
          <w:rFonts w:ascii="Times New Roman" w:hAnsi="Times New Roman"/>
          <w:sz w:val="24"/>
          <w:szCs w:val="24"/>
        </w:rPr>
        <w:t xml:space="preserve"> = </w:t>
      </w:r>
      <w:r w:rsidR="008C1BE3" w:rsidRPr="00516695">
        <w:rPr>
          <w:rFonts w:ascii="Times New Roman" w:hAnsi="Times New Roman"/>
          <w:position w:val="-4"/>
          <w:sz w:val="24"/>
          <w:szCs w:val="24"/>
        </w:rPr>
        <w:object w:dxaOrig="560" w:dyaOrig="340">
          <v:shape id="_x0000_i1458" type="#_x0000_t75" style="width:28pt;height:17pt" o:ole="">
            <v:imagedata r:id="rId888" o:title=""/>
          </v:shape>
          <o:OLEObject Type="Embed" ProgID="Equation.DSMT4" ShapeID="_x0000_i1458" DrawAspect="Content" ObjectID="_1673943459" r:id="rId889"/>
        </w:object>
      </w:r>
      <w:r w:rsidR="008C1BE3" w:rsidRPr="00516695">
        <w:rPr>
          <w:rFonts w:ascii="Times New Roman" w:hAnsi="Times New Roman"/>
          <w:sz w:val="24"/>
          <w:szCs w:val="24"/>
        </w:rPr>
        <w:t xml:space="preserve"> - </w:t>
      </w:r>
      <w:r w:rsidR="008C1BE3"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459" type="#_x0000_t75" style="width:29pt;height:17pt" o:ole="">
            <v:imagedata r:id="rId890" o:title=""/>
          </v:shape>
          <o:OLEObject Type="Embed" ProgID="Equation.DSMT4" ShapeID="_x0000_i1459" DrawAspect="Content" ObjectID="_1673943460" r:id="rId891"/>
        </w:object>
      </w:r>
      <w:r w:rsidR="008C1BE3" w:rsidRPr="00516695">
        <w:rPr>
          <w:rFonts w:ascii="Times New Roman" w:hAnsi="Times New Roman"/>
          <w:sz w:val="24"/>
          <w:szCs w:val="24"/>
        </w:rPr>
        <w:t xml:space="preserve"> = 40</w:t>
      </w:r>
      <w:r w:rsidR="008C1BE3"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="008C1BE3" w:rsidRPr="00516695">
        <w:rPr>
          <w:rFonts w:ascii="Times New Roman" w:hAnsi="Times New Roman"/>
          <w:sz w:val="24"/>
          <w:szCs w:val="24"/>
        </w:rPr>
        <w:t>- 25</w:t>
      </w:r>
      <w:r w:rsidR="008C1BE3"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="008C1BE3" w:rsidRPr="00516695">
        <w:rPr>
          <w:rFonts w:ascii="Times New Roman" w:hAnsi="Times New Roman"/>
          <w:sz w:val="24"/>
          <w:szCs w:val="24"/>
        </w:rPr>
        <w:t>= 15</w:t>
      </w:r>
      <w:r w:rsidR="008C1BE3"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="008C1BE3" w:rsidRPr="00516695">
        <w:rPr>
          <w:rFonts w:ascii="Times New Roman" w:hAnsi="Times New Roman"/>
          <w:sz w:val="24"/>
          <w:szCs w:val="24"/>
        </w:rPr>
        <w:t xml:space="preserve"> </w:t>
      </w:r>
      <w:r w:rsidR="008C1BE3" w:rsidRPr="00516695">
        <w:rPr>
          <w:rFonts w:ascii="Times New Roman" w:hAnsi="Times New Roman"/>
          <w:sz w:val="24"/>
          <w:szCs w:val="24"/>
        </w:rPr>
        <w:tab/>
      </w:r>
      <w:r w:rsidR="008C1BE3" w:rsidRPr="00516695">
        <w:rPr>
          <w:rFonts w:ascii="Times New Roman" w:hAnsi="Times New Roman"/>
          <w:sz w:val="24"/>
          <w:szCs w:val="24"/>
        </w:rPr>
        <w:tab/>
      </w:r>
      <w:r w:rsidR="008C1BE3" w:rsidRPr="00516695">
        <w:rPr>
          <w:rFonts w:ascii="Times New Roman" w:hAnsi="Times New Roman"/>
          <w:sz w:val="24"/>
          <w:szCs w:val="24"/>
        </w:rPr>
        <w:tab/>
      </w:r>
      <w:r w:rsidR="008C1BE3"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460" type="#_x0000_t75" style="width:29pt;height:17pt" o:ole="">
            <v:imagedata r:id="rId892" o:title=""/>
          </v:shape>
          <o:OLEObject Type="Embed" ProgID="Equation.DSMT4" ShapeID="_x0000_i1460" DrawAspect="Content" ObjectID="_1673943461" r:id="rId893"/>
        </w:object>
      </w:r>
      <w:r w:rsidRPr="00516695">
        <w:rPr>
          <w:rFonts w:ascii="Times New Roman" w:hAnsi="Times New Roman"/>
          <w:sz w:val="24"/>
          <w:szCs w:val="24"/>
        </w:rPr>
        <w:t xml:space="preserve"> là góc ngoài tại đỉnh M của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780" w:dyaOrig="260">
          <v:shape id="_x0000_i1461" type="#_x0000_t75" style="width:39pt;height:13pt" o:ole="">
            <v:imagedata r:id="rId294" o:title=""/>
          </v:shape>
          <o:OLEObject Type="Embed" ProgID="Equation.DSMT4" ShapeID="_x0000_i1461" DrawAspect="Content" ObjectID="_1673943462" r:id="rId894"/>
        </w:objec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  <w:vertAlign w:val="superscript"/>
        </w:rPr>
      </w:pPr>
      <w:r w:rsidRPr="00516695">
        <w:rPr>
          <w:rFonts w:ascii="Times New Roman" w:hAnsi="Times New Roman"/>
          <w:sz w:val="24"/>
          <w:szCs w:val="24"/>
        </w:rPr>
        <w:t xml:space="preserve"> Nên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462" type="#_x0000_t75" style="width:29pt;height:17pt" o:ole="">
            <v:imagedata r:id="rId895" o:title=""/>
          </v:shape>
          <o:OLEObject Type="Embed" ProgID="Equation.DSMT4" ShapeID="_x0000_i1462" DrawAspect="Content" ObjectID="_1673943463" r:id="rId896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39" w:dyaOrig="340">
          <v:shape id="_x0000_i1463" type="#_x0000_t75" style="width:31.95pt;height:17pt" o:ole="">
            <v:imagedata r:id="rId897" o:title=""/>
          </v:shape>
          <o:OLEObject Type="Embed" ProgID="Equation.DSMT4" ShapeID="_x0000_i1463" DrawAspect="Content" ObjectID="_1673943464" r:id="rId898"/>
        </w:object>
      </w:r>
      <w:r w:rsidRPr="00516695">
        <w:rPr>
          <w:rFonts w:ascii="Times New Roman" w:hAnsi="Times New Roman"/>
          <w:sz w:val="24"/>
          <w:szCs w:val="24"/>
        </w:rPr>
        <w:t xml:space="preserve"> +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20" w:dyaOrig="340">
          <v:shape id="_x0000_i1464" type="#_x0000_t75" style="width:31pt;height:17pt" o:ole="">
            <v:imagedata r:id="rId899" o:title=""/>
          </v:shape>
          <o:OLEObject Type="Embed" ProgID="Equation.DSMT4" ShapeID="_x0000_i1464" DrawAspect="Content" ObjectID="_1673943465" r:id="rId900"/>
        </w:object>
      </w:r>
      <w:r w:rsidRPr="00516695">
        <w:rPr>
          <w:rFonts w:ascii="Times New Roman" w:hAnsi="Times New Roman"/>
          <w:sz w:val="24"/>
          <w:szCs w:val="24"/>
        </w:rPr>
        <w:t xml:space="preserve"> = 15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+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= 105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( định lý góc ngoài của tam giác )  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5: </w:t>
      </w:r>
      <w:r w:rsidRPr="00516695">
        <w:rPr>
          <w:rFonts w:ascii="Times New Roman" w:hAnsi="Times New Roman"/>
          <w:sz w:val="24"/>
          <w:szCs w:val="24"/>
        </w:rPr>
        <w:t>(4 điểm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a) Chứng minh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65" type="#_x0000_t75" style="width:11pt;height:13pt" o:ole="">
            <v:imagedata r:id="rId901" o:title=""/>
          </v:shape>
          <o:OLEObject Type="Embed" ProgID="Equation.DSMT4" ShapeID="_x0000_i1465" DrawAspect="Content" ObjectID="_1673943466" r:id="rId902"/>
        </w:object>
      </w:r>
      <w:r w:rsidRPr="00516695">
        <w:rPr>
          <w:rFonts w:ascii="Times New Roman" w:hAnsi="Times New Roman"/>
          <w:sz w:val="24"/>
          <w:szCs w:val="24"/>
        </w:rPr>
        <w:t xml:space="preserve">ADB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66" type="#_x0000_t75" style="width:11pt;height:13pt" o:ole="">
            <v:imagedata r:id="rId901" o:title=""/>
          </v:shape>
          <o:OLEObject Type="Embed" ProgID="Equation.DSMT4" ShapeID="_x0000_i1466" DrawAspect="Content" ObjectID="_1673943467" r:id="rId903"/>
        </w:object>
      </w:r>
      <w:r w:rsidRPr="00516695">
        <w:rPr>
          <w:rFonts w:ascii="Times New Roman" w:hAnsi="Times New Roman"/>
          <w:sz w:val="24"/>
          <w:szCs w:val="24"/>
        </w:rPr>
        <w:t xml:space="preserve">ADC (c.c.c)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suy ra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300" w:dyaOrig="360">
          <v:shape id="_x0000_i1467" type="#_x0000_t75" style="width:65pt;height:18pt" o:ole="">
            <v:imagedata r:id="rId904" o:title=""/>
          </v:shape>
          <o:OLEObject Type="Embed" ProgID="Equation.DSMT4" ShapeID="_x0000_i1467" DrawAspect="Content" ObjectID="_1673943468" r:id="rId905"/>
        </w:objec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Do đó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920" w:dyaOrig="360">
          <v:shape id="_x0000_i1468" type="#_x0000_t75" style="width:96pt;height:18pt" o:ole="">
            <v:imagedata r:id="rId906" o:title=""/>
          </v:shape>
          <o:OLEObject Type="Embed" ProgID="Equation.DSMT4" ShapeID="_x0000_i1468" DrawAspect="Content" ObjectID="_1673943469" r:id="rId907"/>
        </w:objec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)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69" type="#_x0000_t75" style="width:11pt;height:13pt" o:ole="">
            <v:imagedata r:id="rId901" o:title=""/>
          </v:shape>
          <o:OLEObject Type="Embed" ProgID="Equation.DSMT4" ShapeID="_x0000_i1469" DrawAspect="Content" ObjectID="_1673943470" r:id="rId908"/>
        </w:object>
      </w:r>
      <w:r w:rsidRPr="00516695">
        <w:rPr>
          <w:rFonts w:ascii="Times New Roman" w:hAnsi="Times New Roman"/>
          <w:sz w:val="24"/>
          <w:szCs w:val="24"/>
        </w:rPr>
        <w:t xml:space="preserve">ABC cân tại A, mà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800" w:dyaOrig="360">
          <v:shape id="_x0000_i1470" type="#_x0000_t75" style="width:40pt;height:18pt" o:ole="">
            <v:imagedata r:id="rId909" o:title=""/>
          </v:shape>
          <o:OLEObject Type="Embed" ProgID="Equation.DSMT4" ShapeID="_x0000_i1470" DrawAspect="Content" ObjectID="_1673943471" r:id="rId910"/>
        </w:object>
      </w:r>
      <w:r w:rsidRPr="00516695">
        <w:rPr>
          <w:rFonts w:ascii="Times New Roman" w:hAnsi="Times New Roman"/>
          <w:sz w:val="24"/>
          <w:szCs w:val="24"/>
        </w:rPr>
        <w:t xml:space="preserve">(gt) nên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2760" w:dyaOrig="400">
          <v:shape id="_x0000_i1471" type="#_x0000_t75" style="width:138pt;height:20pt" o:ole="">
            <v:imagedata r:id="rId911" o:title=""/>
          </v:shape>
          <o:OLEObject Type="Embed" ProgID="Equation.DSMT4" ShapeID="_x0000_i1471" DrawAspect="Content" ObjectID="_1673943472" r:id="rId912"/>
        </w:objec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72" type="#_x0000_t75" style="width:11pt;height:13pt" o:ole="">
            <v:imagedata r:id="rId901" o:title=""/>
          </v:shape>
          <o:OLEObject Type="Embed" ProgID="Equation.DSMT4" ShapeID="_x0000_i1472" DrawAspect="Content" ObjectID="_1673943473" r:id="rId913"/>
        </w:object>
      </w:r>
      <w:r w:rsidRPr="00516695">
        <w:rPr>
          <w:rFonts w:ascii="Times New Roman" w:hAnsi="Times New Roman"/>
          <w:sz w:val="24"/>
          <w:szCs w:val="24"/>
        </w:rPr>
        <w:t xml:space="preserve">ABC đều nên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140" w:dyaOrig="360">
          <v:shape id="_x0000_i1473" type="#_x0000_t75" style="width:57pt;height:18pt" o:ole="">
            <v:imagedata r:id="rId914" o:title=""/>
          </v:shape>
          <o:OLEObject Type="Embed" ProgID="Equation.DSMT4" ShapeID="_x0000_i1473" DrawAspect="Content" ObjectID="_1673943474" r:id="rId915"/>
        </w:objec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ia BD nằm giữa hai tia BA và BC suy ra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240" w:dyaOrig="360">
          <v:shape id="_x0000_i1474" type="#_x0000_t75" style="width:112pt;height:18pt" o:ole="">
            <v:imagedata r:id="rId916" o:title=""/>
          </v:shape>
          <o:OLEObject Type="Embed" ProgID="Equation.DSMT4" ShapeID="_x0000_i1474" DrawAspect="Content" ObjectID="_1673943475" r:id="rId917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 xml:space="preserve"> Tia BM là phân giác của góc ABD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nên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160" w:dyaOrig="360">
          <v:shape id="_x0000_i1475" type="#_x0000_t75" style="width:58pt;height:18pt" o:ole="">
            <v:imagedata r:id="rId918" o:title=""/>
          </v:shape>
          <o:OLEObject Type="Embed" ProgID="Equation.DSMT4" ShapeID="_x0000_i1475" DrawAspect="Content" ObjectID="_1673943476" r:id="rId919"/>
        </w:objec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Xét tam giác ABM và BAD có: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AB cạnh chung ;  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3820" w:dyaOrig="400">
          <v:shape id="_x0000_i1476" type="#_x0000_t75" style="width:191pt;height:20pt" o:ole="">
            <v:imagedata r:id="rId920" o:title=""/>
          </v:shape>
          <o:OLEObject Type="Embed" ProgID="Equation.DSMT4" ShapeID="_x0000_i1476" DrawAspect="Content" ObjectID="_1673943477" r:id="rId921"/>
        </w:objec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Vậy: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77" type="#_x0000_t75" style="width:11pt;height:13pt" o:ole="">
            <v:imagedata r:id="rId901" o:title=""/>
          </v:shape>
          <o:OLEObject Type="Embed" ProgID="Equation.DSMT4" ShapeID="_x0000_i1477" DrawAspect="Content" ObjectID="_1673943478" r:id="rId922"/>
        </w:object>
      </w:r>
      <w:r w:rsidRPr="00516695">
        <w:rPr>
          <w:rFonts w:ascii="Times New Roman" w:hAnsi="Times New Roman"/>
          <w:sz w:val="24"/>
          <w:szCs w:val="24"/>
        </w:rPr>
        <w:t xml:space="preserve">ABM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78" type="#_x0000_t75" style="width:11pt;height:13pt" o:ole="">
            <v:imagedata r:id="rId901" o:title=""/>
          </v:shape>
          <o:OLEObject Type="Embed" ProgID="Equation.DSMT4" ShapeID="_x0000_i1478" DrawAspect="Content" ObjectID="_1673943479" r:id="rId923"/>
        </w:object>
      </w:r>
      <w:r w:rsidRPr="00516695">
        <w:rPr>
          <w:rFonts w:ascii="Times New Roman" w:hAnsi="Times New Roman"/>
          <w:sz w:val="24"/>
          <w:szCs w:val="24"/>
        </w:rPr>
        <w:t xml:space="preserve">BAD  (g.c.g) </w:t>
      </w:r>
    </w:p>
    <w:p w:rsidR="008C1BE3" w:rsidRPr="00516695" w:rsidRDefault="008C1BE3" w:rsidP="00760F79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suy ra  AM = BD, mà BD = BC  (gt) nên AM = BC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13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âu1: (3 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28"/>
          <w:sz w:val="24"/>
          <w:szCs w:val="24"/>
        </w:rPr>
        <w:object w:dxaOrig="5880" w:dyaOrig="700">
          <v:shape id="_x0000_i1479" type="#_x0000_t75" style="width:294pt;height:35pt" o:ole="">
            <v:imagedata r:id="rId924" o:title=""/>
          </v:shape>
          <o:OLEObject Type="Embed" ProgID="Equation.DSMT4" ShapeID="_x0000_i1479" DrawAspect="Content" ObjectID="_1673943480" r:id="rId925"/>
        </w:object>
      </w:r>
      <w:r w:rsidRPr="00516695">
        <w:rPr>
          <w:rFonts w:ascii="Times New Roman" w:hAnsi="Times New Roman"/>
          <w:sz w:val="24"/>
          <w:szCs w:val="24"/>
        </w:rPr>
        <w:tab/>
        <w:t>(mỗi bước đúng 1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âu 2: 4 điểm. (Phân tích đúng 1 bước 1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82"/>
          <w:sz w:val="24"/>
          <w:szCs w:val="24"/>
        </w:rPr>
        <w:object w:dxaOrig="9180" w:dyaOrig="1760">
          <v:shape id="_x0000_i1480" type="#_x0000_t75" style="width:459pt;height:88pt" o:ole="">
            <v:imagedata r:id="rId926" o:title=""/>
          </v:shape>
          <o:OLEObject Type="Embed" ProgID="Equation.DSMT4" ShapeID="_x0000_i1480" DrawAspect="Content" ObjectID="_1673943481" r:id="rId927"/>
        </w:objec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âu 3: 4 điểm. Vẽ đồ thị 1điểm</w:t>
      </w:r>
    </w:p>
    <w:tbl>
      <w:tblPr>
        <w:tblpPr w:leftFromText="180" w:rightFromText="180" w:vertAnchor="text" w:horzAnchor="page" w:tblpX="1927" w:tblpY="21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6"/>
        <w:gridCol w:w="720"/>
        <w:gridCol w:w="720"/>
      </w:tblGrid>
      <w:tr w:rsidR="00AB78A1" w:rsidRPr="00516695" w:rsidTr="00AB78A1">
        <w:tc>
          <w:tcPr>
            <w:tcW w:w="976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>
                <v:shape id="_x0000_i1481" type="#_x0000_t75" style="width:10pt;height:11pt" o:ole="">
                  <v:imagedata r:id="rId928" o:title=""/>
                </v:shape>
                <o:OLEObject Type="Embed" ProgID="Equation.DSMT4" ShapeID="_x0000_i1481" DrawAspect="Content" ObjectID="_1673943482" r:id="rId929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AB78A1" w:rsidRPr="00516695" w:rsidTr="00AB78A1">
        <w:tc>
          <w:tcPr>
            <w:tcW w:w="976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760" w:dyaOrig="620">
                <v:shape id="_x0000_i1482" type="#_x0000_t75" style="width:38pt;height:31pt" o:ole="">
                  <v:imagedata r:id="rId930" o:title=""/>
                </v:shape>
                <o:OLEObject Type="Embed" ProgID="Equation.DSMT4" ShapeID="_x0000_i1482" DrawAspect="Content" ObjectID="_1673943483" r:id="rId931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AB78A1" w:rsidRPr="00516695" w:rsidRDefault="00AB78A1" w:rsidP="00AB78A1">
      <w:pPr>
        <w:rPr>
          <w:rFonts w:ascii="Times New Roman" w:hAnsi="Times New Roman"/>
          <w:vanish/>
        </w:rPr>
      </w:pPr>
    </w:p>
    <w:tbl>
      <w:tblPr>
        <w:tblpPr w:leftFromText="180" w:rightFromText="180" w:vertAnchor="text" w:horzAnchor="margin" w:tblpXSpec="center" w:tblpY="21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6"/>
        <w:gridCol w:w="720"/>
        <w:gridCol w:w="720"/>
      </w:tblGrid>
      <w:tr w:rsidR="00AB78A1" w:rsidRPr="00516695" w:rsidTr="00AB78A1">
        <w:tc>
          <w:tcPr>
            <w:tcW w:w="1116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>
                <v:shape id="_x0000_i1483" type="#_x0000_t75" style="width:10pt;height:11pt" o:ole="">
                  <v:imagedata r:id="rId928" o:title=""/>
                </v:shape>
                <o:OLEObject Type="Embed" ProgID="Equation.DSMT4" ShapeID="_x0000_i1483" DrawAspect="Content" ObjectID="_1673943484" r:id="rId932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AB78A1" w:rsidRPr="00516695" w:rsidTr="00AB78A1">
        <w:tc>
          <w:tcPr>
            <w:tcW w:w="1116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900" w:dyaOrig="620">
                <v:shape id="_x0000_i1484" type="#_x0000_t75" style="width:45pt;height:31pt" o:ole="">
                  <v:imagedata r:id="rId933" o:title=""/>
                </v:shape>
                <o:OLEObject Type="Embed" ProgID="Equation.DSMT4" ShapeID="_x0000_i1484" DrawAspect="Content" ObjectID="_1673943485" r:id="rId934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</w:tr>
    </w:tbl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a) </w:t>
      </w:r>
      <w:r w:rsidRPr="00516695">
        <w:rPr>
          <w:rFonts w:ascii="Times New Roman" w:hAnsi="Times New Roman"/>
          <w:sz w:val="24"/>
          <w:szCs w:val="24"/>
        </w:rPr>
        <w:tab/>
        <w:t>(mỗi bảng 0,25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Đồ thị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760" w:dyaOrig="620">
          <v:shape id="_x0000_i1485" type="#_x0000_t75" style="width:38pt;height:31pt" o:ole="">
            <v:imagedata r:id="rId930" o:title=""/>
          </v:shape>
          <o:OLEObject Type="Embed" ProgID="Equation.DSMT4" ShapeID="_x0000_i1485" DrawAspect="Content" ObjectID="_1673943486" r:id="rId935"/>
        </w:object>
      </w:r>
      <w:r w:rsidRPr="00516695">
        <w:rPr>
          <w:rFonts w:ascii="Times New Roman" w:hAnsi="Times New Roman"/>
          <w:sz w:val="24"/>
          <w:szCs w:val="24"/>
        </w:rPr>
        <w:t xml:space="preserve"> là đường thẳng qua điểm O(0;0) và điểm A(4;5)</w:t>
      </w:r>
      <w:r w:rsidRPr="00516695">
        <w:rPr>
          <w:rFonts w:ascii="Times New Roman" w:hAnsi="Times New Roman"/>
          <w:sz w:val="24"/>
          <w:szCs w:val="24"/>
        </w:rPr>
        <w:tab/>
        <w:t>(0,25điểm)</w:t>
      </w:r>
    </w:p>
    <w:p w:rsidR="008D66F8" w:rsidRPr="00516695" w:rsidRDefault="00D368A3" w:rsidP="00760F79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4290695</wp:posOffset>
                </wp:positionH>
                <wp:positionV relativeFrom="paragraph">
                  <wp:posOffset>254000</wp:posOffset>
                </wp:positionV>
                <wp:extent cx="2116455" cy="3001645"/>
                <wp:effectExtent l="635" t="2540" r="0" b="0"/>
                <wp:wrapNone/>
                <wp:docPr id="685" name="Group 1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6455" cy="3001645"/>
                          <a:chOff x="7701" y="8334"/>
                          <a:chExt cx="3333" cy="4727"/>
                        </a:xfrm>
                      </wpg:grpSpPr>
                      <pic:pic xmlns:pic="http://schemas.openxmlformats.org/drawingml/2006/picture">
                        <pic:nvPicPr>
                          <pic:cNvPr id="686" name="Picture 1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01" y="8334"/>
                            <a:ext cx="3333" cy="47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87" name="Text Box 1316"/>
                        <wps:cNvSpPr txBox="1">
                          <a:spLocks noChangeArrowheads="1"/>
                        </wps:cNvSpPr>
                        <wps:spPr bwMode="auto">
                          <a:xfrm>
                            <a:off x="7974" y="12474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66F8" w:rsidRPr="009019F0" w:rsidRDefault="008D66F8" w:rsidP="008D66F8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square" lIns="3600" tIns="3600" rIns="3600" bIns="3600" anchor="t" anchorCtr="0" upright="1">
                          <a:noAutofit/>
                        </wps:bodyPr>
                      </wps:wsp>
                      <wps:wsp>
                        <wps:cNvPr id="688" name="Text Box 1317"/>
                        <wps:cNvSpPr txBox="1">
                          <a:spLocks noChangeArrowheads="1"/>
                        </wps:cNvSpPr>
                        <wps:spPr bwMode="auto">
                          <a:xfrm>
                            <a:off x="9954" y="11214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66F8" w:rsidRPr="009019F0" w:rsidRDefault="008D66F8" w:rsidP="008D66F8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019F0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3600" tIns="3600" rIns="3600" bIns="3600" anchor="t" anchorCtr="0" upright="1">
                          <a:noAutofit/>
                        </wps:bodyPr>
                      </wps:wsp>
                      <wps:wsp>
                        <wps:cNvPr id="689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8234" y="9234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66F8" w:rsidRPr="009019F0" w:rsidRDefault="008D66F8" w:rsidP="008D66F8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019F0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3600" tIns="3600" rIns="3600" bIns="36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14" o:spid="_x0000_s1179" style="position:absolute;left:0;text-align:left;margin-left:337.85pt;margin-top:20pt;width:166.65pt;height:236.35pt;z-index:251691520" coordorigin="7701,8334" coordsize="3333,4727" o:gfxdata="UEsDBBQABgAIAAAAIQCm5lH7DAEAABUCAAATAAAAW0NvbnRlbnRfVHlwZXNdLnhtbJSRTU7DMBBG 90jcwfIWJQ5dIITidEHKEhAqB7DsSWIR/8hjQnp77LSVoKJIXdoz75s3dr2ezUgmCKid5fS2rCgB K53Stuf0fftU3FOCUVglRmeB0x0gXTfXV/V25wFJoi1yOsToHxhDOYARWDoPNlU6F4yI6Rh65oX8 ED2wVVXdMelsBBuLmDNoU7fQic8xks2crvcmYDpKHvd9eRSn2mR+LnKF/ckEGPEEEt6PWoqYtmOT VSdmxcGqTOTSg4P2eJPUz0zIld9WPwccuJf0nEErIK8ixGdhkjtTARmsXOtk+X9GljRYuK7TEso2 4Gahjk7nspX7sgGmS8PbhL3BdExny6c23wA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D/w5/rHBAAA2hIAAA4AAABkcnMvZTJvRG9jLnhtbOxY6W7jNhD+X6Dv IOi/YkmWrQNxFomPYIG0DbrbB6AlyiJWIlWSjp0t+u6dISVbSZxssAsEWyACbAyv4VzfzEjnH/ZN 7dxRqZjgMzc4812H8lwUjG9m7l+fV17iOkoTXpBacDpz76lyP1z8+sv5rs1oKCpRF1Q6wISrbNfO 3ErrNhuNVF7Rhqgz0VIOi6WQDdEwlJtRIckOuDf1KPT96WgnZNFKkVOlYHZhF90Lw78saa7/KEtF tVPPXJBNm39p/tf4P7o4J9lGkrZieScG+Q4pGsI4XHpgtSCaOFvJnrBqWC6FEqU+y0UzEmXJcmp0 AG0C/5E211JsW6PLJttt2oOZwLSP7PTdbPPf726lw4qZO00mrsNJA04y9zrBOIjQPrt2k8G2a9l+ am+lVRLIG5F/UbA8eryO443d7Kx3v4kCOJKtFsY++1I2yAI0d/bGDfcHN9C9dnKYDINgGk1AmhzW xr6PI+uovAJv4rk49gPXgeVkPDZCkiyvlt35MTz2cBSHMZ4ckcxebITthLs4b1mewa+zK1BP7Prt +INTeiup2zFpXsWjIfLLtvUgBFqi2ZrVTN+bcAYboVD87pblaGscDF007V0E63gtOsnYpt9ojxFU yzjI4WJeEb6hl6oFMABEgUM/JaXYVZQUCqfRTA+5mOEDUdY1a1esrtGDSHdKA54exeMJu9lYX4h8 21CuLXglrUF/wVXFWuU6MqPNmkIsyo9FYMIFQuJGabwOg8MA6p8wufT9NLzy5hN/7kV+vPQu0yj2 Yn8ZR36UBPNg/i+eDqJsqyiYgdSLlnWywuwTaU+ip8szFpcG384dMVnEBhQIZAKrFxFiDE2CsiqZ /wnGhn1Aa0l1XiFZguW6edh8WDBmPloWfaAAaN/EzgkMoJEQQS8gAEJDKn1NReMgAbYGSY2tyR2Y 2urWb0GpuUCPG11q/mAClLAzvQmGXkr9dJksk8iLwukSvLRYeJereeRNV0E8WYwX8/ki6L1UsaKg HK/5cScZm4uaFX2cKrlZz2tpnbcyT5cS1HHbCIPlKEbvWGSGNrWBlwZh5F+FqbeaJrEXraKJl8Z+ 4vlBepVO/SiNFquHKt0wTn9cJWc3c9NJODFeGgiNgTbQzTfPU91I1jANRbZmDeTLwyaSIfSXvDCu 1YTVlh6YAsU/mgLc3TvahCwGaZczIGaxTkAJV31OgNHrcIYF/FTx+1SRloLKyHaYAuM+BX5Gz1yJ PebAKard7cQq5eg9rGBaM/Fgi9ULiW9w1PJ5HQLTODJVCAIDKGNIFAohGCTQbmABQwJWwHp97evR 9UoAPu/x56K5x+UBui8j9T2suyoD3YEyudfGgN6v96Y1Cvykj6+1KO4hvKSAzAkOhs4XiErIr66z gy5y5qq/twTbgfojBwCMpz52nQNaDuj1gCY8BzYzV7uOJefatqnbVrJNBbfYWObiEnqpkplMjfJa iSDAcAD4s7K/ARChs7ft4hCIpt0aoOltgJimkw6IQWibVpu334H49GXjRF/z89WXZ4GYvgOxr3OH 97b0FBAPGQtq59tVxCSE1zF8L0uReC+I9ivGa98v/j84DExPcyw/P3dBNG/98AHFdGHdxx78QjMc mwJ6/CR18R8AAAD//wMAUEsDBBQABgAIAAAAIQCOIglCugAAACEBAAAZAAAAZHJzL19yZWxzL2Uy b0RvYy54bWwucmVsc4SPywrCMBBF94L/EGZv07oQkabdiNCt1A8YkmkbbB4kUezfG3BjQXA593LP Yer2ZWb2pBC1swKqogRGVjql7Sjg1l92R2AxoVU4O0sCForQNttNfaUZUx7FSfvIMsVGAVNK/sR5 lBMZjIXzZHMzuGAw5TOM3KO840h8X5YHHr4Z0KyYrFMCQqcqYP3is/k/2w2DlnR28mHIph8Krk12 ZyCGkZIAQ0rjJ6wKMgPwpuarx5o3AAAA//8DAFBLAwQUAAYACAAAACEA+wqdceEAAAALAQAADwAA AGRycy9kb3ducmV2LnhtbEyPwUrDQBCG74LvsIzgze6mmkZjNqUU9VQKtoJ42ybTJDQ7G7LbJH17 pye9zTAf/3x/tpxsKwbsfeNIQzRTIJAKVzZUafjavz88g/DBUGlaR6jhgh6W+e1NZtLSjfSJwy5U gkPIp0ZDHUKXSumLGq3xM9ch8e3oemsCr30ly96MHG5bOVdqIa1piD/UpsN1jcVpd7YaPkYzrh6j t2FzOq4vP/t4+72JUOv7u2n1CiLgFP5guOqzOuTsdHBnKr1oNSySOGFUw5PiTldAqReeDhriaJ6A zDP5v0P+CwAA//8DAFBLAwQUAAYACAAAACEA7l2izXcJAADYLQAAFAAAAGRycy9tZWRpYS9pbWFn ZTEuZW1m7JltjFxlFcfPzC7bdi0w2e3iUvsyM+22xRQEW7Ev9mUptJC+uNk2IQiVrXRjC6KjLZ2V rOwmFHeLVimCCSUkNfEDJn6TD2g0LqaJQDThi4ZE0jTIB4kh3d1ofOu6/v73zhnvXraz072dERJP eu7z3Oflf/7P85xz5rnblJl9G12fNmunfKbBrIn6Y7earU6Znfmc2a/WmGXv2L3dLGVv3mj2fdoZ Zhn0S2ggVzGGxq30veptXr7daFuvbrC99pD12lF7wA5ZwQ7YQfq3gXCYN8k8NIN+DQxx+EjpfYj3 5bw3l94pApnPMxNWgycEbRW6CN1x+13bmGJ5OO1g/jLKc5SSHDoXXYFqrJo19r8yaB28CF99d6PL 0TiW5ixr2JHKN5xL5alr/CQiDj5XnBagsidO2rfpePYCJn6ykZRnHEs8e9NwvAI8LwJ2ArwJSu2r JIfOZj/jWOI5kT5hF9PsKfWk+zkc4IV8qc6ap/YziiWevenhgGtSnkOc92b2UXFXaT/Fv7Td1Kb3 zziWeA41bE49Ix+lnmQ/hS1+4rmnRCQHZvzcaaqKZxRLPMVxqGFPYp46q3bwHqZUfEtmyzOOJZ69 6XawV1ieepL9vLfEUzaS8oxjOc97rwDPTYD5WSX1zziWeG4i1q+Ef/pZqWwUMJL03B1LcDr33nRj Ok89yblvAUz5fw1xdCxhHMWxxHNNw3bbkj6WOI42AtYBv73w1G+xZLb7GccS3MZ0R2pvQ1Pi/RyA 393w/N40+6k8oLOSdKMFxvHP/sRvtNpcnlJjSfZxG3mYW8oRy9oeyiJlt32FtgP2ZR9UsTzVf+G5 wX6zNkYtsB/9eazY/vfWYMbLdqp/bn6hvcN7J/U757TZfsrTjTe/nqE90GBkmx2/dXFwLxtm7Nkb xoufmJNbkoE91yx76W+tln33qf4X6VPZA8a5n40V3105XuSUlhynPTVodnTzYthPlTP0PXvTeFF9 L1O/6v7xou434hse8/X2Ju3P94wVpWfPp6yR3lW0SRb9ozXIr6oPXDOQFq8ff36njf7gl3aWvoPH gp+EKfenPGOni5kc7fr9aCn1pyi97X9zduEdczM83Cd6qEuzdnFyKU/ko3rYGxMDSyaXZtexL7nz Y8H5jHIu66jvR/9CXeJnPsK46Jk/Nqd5jp+5xvXogVzKToq+9pteSf3+NbP7wDpxIbRZoE19faXz CTHMdC7RvuyNr6R0BtpXSfzsDl3i7JYwVnMebzC7B0M3PxLqTtoyqEQ+GR/3Q8Y/yvjr6JNdcYye 88d4z6Au+6hIXXSPlmgeXxSdUuegtl3oAnXFpIt3TAc23baGOL5jfIdBRwCqhK95LiGbyckuGvpQ rSm+hqi9+P5cKgai7fpd0JrmopW+FY6lw/1+knITYyU5VPN0VuIm6UYLpTXWNueZdWEri2o/tS/i 4zwy1CXqC6Ut8CX3EeWwsD3MNWeInXcauRPi057ftP/KlQ+Wc6vZN6g/29TcZLbQslv/Su5rC2De uH+hyfcLzJfNtROtNnr68f5BxgtH8zZcHCsq/kJOqSBeVFfuO756vCg8YWuMYkn7KonHzf9zXvU5 j/287Jw3+tLI+3Le8E9HLpnzon19PxlJlPMeJb6ynPlMOc/HPc/4TsZ7HpA/taCKA9Xj+cJzEl2B yDclGus5z7HVtgtVfohLFw2Vcp5jPAG/DYythB/FDtmEOe/rdGgd8TX4WjWvljnvHrjfAvGHKOPf n9oTcbsaXYkqVsM18vcY6pIO1M9hBfVFKFDvEx+nvo+jwnqAlzsA/CLlXZR52oSl/VlVqmu812U7 h85Fu9ECDWqL5+Cfa1JJ9tkB/ioW3jO97fLKU/2yIXU5SC47Oe93wd1Ebfqdjo5xv3C/7aI/i2aY J/G7y1u8R+8uvfMya/3u4nO5MfUHk7BA6rbLyeGnG5t/6zk8G4KYcrhiOZrDdRYS5WCVunfKLwY7 R1LT3Ts1XuckaUFV1/r9rkJ1isT918e5730VW/I993lhRXHjsVFNfDu2sHahleJbttw21fKdxjEe hN9ugITl+cP7HD/oKj2i8f1Z2oQfX0PUXnx/8ozXnkbjQHa2o1qH/L/SPeY6ktYfmLBCyQvukhyq eZov7FrFdBabb2F7OeV5yunWIkqrSjwYUubWTb1Ag9pqG9MTA6/GviN0J4rGIr+pzR6L2Reuh9FU mc/4X+wfL1YR059ynChCpfzhvqV7l+Kih4naE+liVLVGnlk0g/4GLvH7nGJUEo1p+cXwhUU1jWnZ +CNEV1PK99zPxb0F9VwRj4d99EldPIY0z2POsdU2U0xnGOO2qZZj2jE64KcLQSV8zXNxPl003IZm 0PgaovaudEwPs5e3Q/a7lDtD0uW4qXVMn8CmfqdPUlb7O11trlrKOejvYZ+krPe6ctjUuuQL1a4r x7krj3ajBeby74OQq+Z7jkmYqz7tOCyrLJVylcdT8I2If/QwS3siTZKr5Bd979U2V7nvrcPWbRD2 +BX3FjRJrnJsYc2Uq1oZ47aplnOVY9wCv06AhOW50PscP+gqPaK5ag9twq9nrvoCfqD7x2HKt0PS dctV+qbQ/UPfFOcp86xd5xi9S9E15f5Rba56j4nKwfooPFzndf0T28pV/6b8kOeqaz3HJMxV6x2H EylLpVzlMaNcpXjvYZaOUZokV8kvXvx1bb+VZGMXRNMl3/N8Ie4taJJc5djCmilXXcsYt021nKsc 41/wPASQsDxXeZ/jB12lRzRXraVN+PXMVaPwPYzNFPt6ssQpR1mPbyXt1RC2Jim/RZlHZ8pVzq2b sQU2VHv6AfhWavFYTBjTGxyHZZWlUky7bymmlZN7mKU9kSaJafnF8Gu1jWn3vSZ875vw9bgS9xY0 SUw7trBmiukMY9w21XJMO4b88wnaheUx7X2OH3SVHtGY7qQtg9Yzpu+E7yPY1P3jaUpJDq1HTOv+ obPU/eNJyjz6IY3pBR6LCWN6o+OwFWWpFNPuW4pp7WUPKj+TJolp+UXh9drGtPue/OBp+HpciXsL miSmHVtYM8V0W8Q21XJMO8Z98DtFu7A8pr3P8YOu0iMa07tpE349Y3oDfHX37qSs998JNmJTd+8t lNXevbezP/q7jHJOpb/VfgbMI2Bvo9T/60tyaD1y1SZsHsWm9rSPMo/dmXJVtetaB2YeTO3ZDZSS HFqPda3H5jJsan0rKfPYnc26rmGezlCSQVX/DwAAAP//AwBQSwECLQAUAAYACAAAACEApuZR+wwB AAAVAgAAEwAAAAAAAAAAAAAAAAAAAAAAW0NvbnRlbnRfVHlwZXNdLnhtbFBLAQItABQABgAIAAAA IQA4/SH/1gAAAJQBAAALAAAAAAAAAAAAAAAAAD0BAABfcmVscy8ucmVsc1BLAQItABQABgAIAAAA IQA/8Of6xwQAANoSAAAOAAAAAAAAAAAAAAAAADwCAABkcnMvZTJvRG9jLnhtbFBLAQItABQABgAI AAAAIQCOIglCugAAACEBAAAZAAAAAAAAAAAAAAAAAC8HAABkcnMvX3JlbHMvZTJvRG9jLnhtbC5y ZWxzUEsBAi0AFAAGAAgAAAAhAPsKnXHhAAAACwEAAA8AAAAAAAAAAAAAAAAAIAgAAGRycy9kb3du cmV2LnhtbFBLAQItABQABgAIAAAAIQDuXaLNdwkAANgtAAAUAAAAAAAAAAAAAAAAAC4JAABkcnMv bWVkaWEvaW1hZ2UxLmVtZlBLBQYAAAAABgAGAHwBAADXEgAAAAA= ">
                <v:shape id="Picture 1315" o:spid="_x0000_s1180" type="#_x0000_t75" style="position:absolute;left:7701;top:8334;width:3333;height:4727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KdeoDvFAAAA3AAAAA8AAABkcnMvZG93bnJldi54bWxEj0FrwkAUhO+C/2F5Qm91o7QxRFeRaKG0 IBi9eHtkn0kw+zZk15j++26h4HGYmW+Y1WYwjeipc7VlBbNpBIK4sLrmUsH59PGagHAeWWNjmRT8 kIPNejxaYartg4/U574UAcIuRQWV920qpSsqMuimtiUO3tV2Bn2QXSl1h48AN42cR1EsDdYcFips KauouOV3o0CeLodFVrvLrnh/G5Ks/9rn37FSL5NhuwThafDP8H/7UyuIkxj+zoQjINe/AAAA//8D AFBLAQItABQABgAIAAAAIQAEqzleAAEAAOYBAAATAAAAAAAAAAAAAAAAAAAAAABbQ29udGVudF9U eXBlc10ueG1sUEsBAi0AFAAGAAgAAAAhAAjDGKTUAAAAkwEAAAsAAAAAAAAAAAAAAAAAMQEAAF9y ZWxzLy5yZWxzUEsBAi0AFAAGAAgAAAAhADMvBZ5BAAAAOQAAABIAAAAAAAAAAAAAAAAALgIAAGRy cy9waWN0dXJleG1sLnhtbFBLAQItABQABgAIAAAAIQCnXqA7xQAAANwAAAAPAAAAAAAAAAAAAAAA AJ8CAABkcnMvZG93bnJldi54bWxQSwUGAAAAAAQABAD3AAAAkQMAAAAA ">
                  <v:imagedata r:id="rId937" o:title=""/>
                </v:shape>
                <v:shape id="Text Box 1316" o:spid="_x0000_s1181" type="#_x0000_t202" style="position:absolute;left:7974;top:12474;width:180;height:1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AtMd8MA AADcAAAADwAAAGRycy9kb3ducmV2LnhtbESPwW7CMBBE75X4B2srcStOKQUUMAgKCDhC+wGreInT xusoNkn4e4xUieNoZt5o5svOlqKh2heOFbwPEhDEmdMF5wp+vndvUxA+IGssHZOCG3lYLnovc0y1 a/lEzTnkIkLYp6jAhFClUvrMkEU/cBVx9C6uthiirHOpa2wj3JZymCRjabHguGCwoi9D2d/5ahXs V8hmPTnuPoabJt/+3g7NZztSqv/arWYgAnXhGf5vH7SC8XQCjzPxCMjFHQAA//8DAFBLAQItABQA BgAIAAAAIQDw94q7/QAAAOIBAAATAAAAAAAAAAAAAAAAAAAAAABbQ29udGVudF9UeXBlc10ueG1s UEsBAi0AFAAGAAgAAAAhADHdX2HSAAAAjwEAAAsAAAAAAAAAAAAAAAAALgEAAF9yZWxzLy5yZWxz UEsBAi0AFAAGAAgAAAAhADMvBZ5BAAAAOQAAABAAAAAAAAAAAAAAAAAAKQIAAGRycy9zaGFwZXht bC54bWxQSwECLQAUAAYACAAAACEAyAtMd8MAAADcAAAADwAAAAAAAAAAAAAAAACYAgAAZHJzL2Rv d25yZXYueG1sUEsFBgAAAAAEAAQA9QAAAIgDAAAAAA== " stroked="f">
                  <v:textbox inset=".1mm,.1mm,.1mm,.1mm">
                    <w:txbxContent>
                      <w:p w:rsidR="008D66F8" w:rsidRPr="009019F0" w:rsidRDefault="008D66F8" w:rsidP="008D66F8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-4</w:t>
                        </w:r>
                      </w:p>
                    </w:txbxContent>
                  </v:textbox>
                </v:shape>
                <v:shape id="Text Box 1317" o:spid="_x0000_s1182" type="#_x0000_t202" style="position:absolute;left:9954;top:11214;width:180;height:1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ZTYBcEA AADcAAAADwAAAGRycy9kb3ducmV2LnhtbERPS27CMBDdI3EHa5DYgVMoKUpxIvpB0GVpDzCKp3Ha eBzFbhJujxdILJ/ef1eMthE9db52rOBhmYAgLp2uuVLw/XVYbEH4gKyxcUwKLuShyKeTHWbaDfxJ /TlUIoawz1CBCaHNpPSlIYt+6VriyP24zmKIsKuk7nCI4baRqyRJpcWaY4PBll4NlX/nf6vguEc2 L08fh/Xqra/efy+nfjM8KjWfjftnEIHGcBff3CetIN3GtfFMPAIyvwIAAP//AwBQSwECLQAUAAYA CAAAACEA8PeKu/0AAADiAQAAEwAAAAAAAAAAAAAAAAAAAAAAW0NvbnRlbnRfVHlwZXNdLnhtbFBL AQItABQABgAIAAAAIQAx3V9h0gAAAI8BAAALAAAAAAAAAAAAAAAAAC4BAABfcmVscy8ucmVsc1BL AQItABQABgAIAAAAIQAzLwWeQQAAADkAAAAQAAAAAAAAAAAAAAAAACkCAABkcnMvc2hhcGV4bWwu eG1sUEsBAi0AFAAGAAgAAAAhALmU2AXBAAAA3AAAAA8AAAAAAAAAAAAAAAAAmAIAAGRycy9kb3du cmV2LnhtbFBLBQYAAAAABAAEAPUAAACGAwAAAAA= " stroked="f">
                  <v:textbox inset=".1mm,.1mm,.1mm,.1mm">
                    <w:txbxContent>
                      <w:p w:rsidR="008D66F8" w:rsidRPr="009019F0" w:rsidRDefault="008D66F8" w:rsidP="008D66F8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019F0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1318" o:spid="_x0000_s1183" type="#_x0000_t202" style="position:absolute;left:8234;top:9234;width:180;height:1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th9nsQA AADcAAAADwAAAGRycy9kb3ducmV2LnhtbESP227CMBBE3yv1H6xF6ltxoOUWMIheEPSRywes4iUO jddR7Cbh7zESUh9HM3NGs1h1thQN1b5wrGDQT0AQZ04XnCs4HTevUxA+IGssHZOCK3lYLZ+fFphq 1/KemkPIRYSwT1GBCaFKpfSZIYu+7yri6J1dbTFEWedS19hGuC3lMEnG0mLBccFgRZ+Gst/Dn1Ww XSObj8nP5m341eTfl+uuGbXvSr30uvUcRKAu/Icf7Z1WMJ7O4H4mHgG5vAEAAP//AwBQSwECLQAU AAYACAAAACEA8PeKu/0AAADiAQAAEwAAAAAAAAAAAAAAAAAAAAAAW0NvbnRlbnRfVHlwZXNdLnht bFBLAQItABQABgAIAAAAIQAx3V9h0gAAAI8BAAALAAAAAAAAAAAAAAAAAC4BAABfcmVscy8ucmVs c1BLAQItABQABgAIAAAAIQAzLwWeQQAAADkAAAAQAAAAAAAAAAAAAAAAACkCAABkcnMvc2hhcGV4 bWwueG1sUEsBAi0AFAAGAAgAAAAhANbYfZ7EAAAA3AAAAA8AAAAAAAAAAAAAAAAAmAIAAGRycy9k b3ducmV2LnhtbFBLBQYAAAAABAAEAPUAAACJAwAAAAA= " stroked="f">
                  <v:textbox inset=".1mm,.1mm,.1mm,.1mm">
                    <w:txbxContent>
                      <w:p w:rsidR="008D66F8" w:rsidRPr="009019F0" w:rsidRDefault="008D66F8" w:rsidP="008D66F8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019F0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D66F8" w:rsidRPr="00516695">
        <w:rPr>
          <w:rFonts w:ascii="Times New Roman" w:hAnsi="Times New Roman"/>
          <w:sz w:val="24"/>
          <w:szCs w:val="24"/>
        </w:rPr>
        <w:t xml:space="preserve">    Đồ thị </w:t>
      </w:r>
      <w:r w:rsidR="008D66F8" w:rsidRPr="00516695">
        <w:rPr>
          <w:rFonts w:ascii="Times New Roman" w:hAnsi="Times New Roman"/>
          <w:position w:val="-24"/>
          <w:sz w:val="24"/>
          <w:szCs w:val="24"/>
        </w:rPr>
        <w:object w:dxaOrig="900" w:dyaOrig="620">
          <v:shape id="_x0000_i1486" type="#_x0000_t75" style="width:45pt;height:31pt" o:ole="">
            <v:imagedata r:id="rId933" o:title=""/>
          </v:shape>
          <o:OLEObject Type="Embed" ProgID="Equation.DSMT4" ShapeID="_x0000_i1486" DrawAspect="Content" ObjectID="_1673943487" r:id="rId938"/>
        </w:object>
      </w:r>
      <w:r w:rsidR="008D66F8" w:rsidRPr="00516695">
        <w:rPr>
          <w:rFonts w:ascii="Times New Roman" w:hAnsi="Times New Roman"/>
          <w:sz w:val="24"/>
          <w:szCs w:val="24"/>
        </w:rPr>
        <w:t xml:space="preserve"> là đường thẳng qua điểm O(0;0) và điểm B(5;-4)</w:t>
      </w:r>
      <w:r w:rsidR="008D66F8" w:rsidRPr="00516695">
        <w:rPr>
          <w:rFonts w:ascii="Times New Roman" w:hAnsi="Times New Roman"/>
          <w:sz w:val="24"/>
          <w:szCs w:val="24"/>
        </w:rPr>
        <w:tab/>
        <w:t>(0,25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) Cần chứng minh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487" type="#_x0000_t75" style="width:48pt;height:13.95pt" o:ole="">
            <v:imagedata r:id="rId939" o:title=""/>
          </v:shape>
          <o:OLEObject Type="Embed" ProgID="Equation.DSMT4" ShapeID="_x0000_i1487" DrawAspect="Content" ObjectID="_1673943488" r:id="rId940"/>
        </w:objec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Xét ∆OMA và ∆ONB có: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</w:t>
      </w:r>
      <w:r w:rsidRPr="00516695">
        <w:rPr>
          <w:rFonts w:ascii="Times New Roman" w:hAnsi="Times New Roman"/>
          <w:position w:val="-56"/>
          <w:sz w:val="24"/>
          <w:szCs w:val="24"/>
        </w:rPr>
        <w:object w:dxaOrig="4060" w:dyaOrig="1240">
          <v:shape id="_x0000_i1488" type="#_x0000_t75" style="width:203pt;height:62pt" o:ole="">
            <v:imagedata r:id="rId941" o:title=""/>
          </v:shape>
          <o:OLEObject Type="Embed" ProgID="Equation.DSMT4" ShapeID="_x0000_i1488" DrawAspect="Content" ObjectID="_1673943489" r:id="rId942"/>
        </w:object>
      </w:r>
      <w:r w:rsidRPr="00516695">
        <w:rPr>
          <w:rFonts w:ascii="Times New Roman" w:hAnsi="Times New Roman"/>
          <w:sz w:val="24"/>
          <w:szCs w:val="24"/>
        </w:rPr>
        <w:t>(1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</w:t>
      </w:r>
      <w:r w:rsidRPr="00516695">
        <w:rPr>
          <w:rFonts w:ascii="Times New Roman" w:hAnsi="Times New Roman"/>
          <w:position w:val="-52"/>
          <w:sz w:val="24"/>
          <w:szCs w:val="24"/>
        </w:rPr>
        <w:object w:dxaOrig="5539" w:dyaOrig="1160">
          <v:shape id="_x0000_i1489" type="#_x0000_t75" style="width:276.95pt;height:58pt" o:ole="">
            <v:imagedata r:id="rId943" o:title=""/>
          </v:shape>
          <o:OLEObject Type="Embed" ProgID="Equation.DSMT4" ShapeID="_x0000_i1489" DrawAspect="Content" ObjectID="_1673943490" r:id="rId944"/>
        </w:object>
      </w:r>
      <w:r w:rsidRPr="00516695">
        <w:rPr>
          <w:rFonts w:ascii="Times New Roman" w:hAnsi="Times New Roman"/>
          <w:sz w:val="24"/>
          <w:szCs w:val="24"/>
        </w:rPr>
        <w:t>(1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Vậy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490" type="#_x0000_t75" style="width:48pt;height:13.95pt" o:ole="">
            <v:imagedata r:id="rId939" o:title=""/>
          </v:shape>
          <o:OLEObject Type="Embed" ProgID="Equation.DSMT4" ShapeID="_x0000_i1490" DrawAspect="Content" ObjectID="_1673943491" r:id="rId945"/>
        </w:objec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âu 4: 4,5 điểm</w:t>
      </w:r>
    </w:p>
    <w:p w:rsidR="008D66F8" w:rsidRPr="00516695" w:rsidRDefault="008D66F8" w:rsidP="00760F79">
      <w:pPr>
        <w:numPr>
          <w:ilvl w:val="0"/>
          <w:numId w:val="9"/>
        </w:num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hứng minh ∆BME đều</w:t>
      </w:r>
    </w:p>
    <w:p w:rsidR="008D66F8" w:rsidRPr="00516695" w:rsidRDefault="008D66F8" w:rsidP="00760F79">
      <w:pPr>
        <w:ind w:left="75" w:firstLine="360"/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∆ABC cân (gt),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659" w:dyaOrig="360">
          <v:shape id="_x0000_i1491" type="#_x0000_t75" style="width:132.95pt;height:18pt" o:ole="">
            <v:imagedata r:id="rId946" o:title=""/>
          </v:shape>
          <o:OLEObject Type="Embed" ProgID="Equation.DSMT4" ShapeID="_x0000_i1491" DrawAspect="Content" ObjectID="_1673943492" r:id="rId947"/>
        </w:objec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1939" w:dyaOrig="320">
          <v:shape id="_x0000_i1492" type="#_x0000_t75" style="width:96.95pt;height:16pt" o:ole="">
            <v:imagedata r:id="rId948" o:title=""/>
          </v:shape>
          <o:OLEObject Type="Embed" ProgID="Equation.DSMT4" ShapeID="_x0000_i1492" DrawAspect="Content" ObjectID="_1673943493" r:id="rId949"/>
        </w:object>
      </w:r>
      <w:r w:rsidRPr="00516695">
        <w:rPr>
          <w:rFonts w:ascii="Times New Roman" w:hAnsi="Times New Roman"/>
          <w:sz w:val="24"/>
          <w:szCs w:val="24"/>
        </w:rPr>
        <w:t>cân tại C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D368A3" w:rsidP="00760F79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92544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130810</wp:posOffset>
            </wp:positionV>
            <wp:extent cx="1714500" cy="1257300"/>
            <wp:effectExtent l="0" t="0" r="0" b="0"/>
            <wp:wrapTight wrapText="bothSides">
              <wp:wrapPolygon edited="0">
                <wp:start x="4800" y="327"/>
                <wp:lineTo x="4320" y="6218"/>
                <wp:lineTo x="1440" y="16691"/>
                <wp:lineTo x="240" y="18655"/>
                <wp:lineTo x="480" y="20618"/>
                <wp:lineTo x="21360" y="20618"/>
                <wp:lineTo x="21360" y="18982"/>
                <wp:lineTo x="20640" y="18000"/>
                <wp:lineTo x="18720" y="16691"/>
                <wp:lineTo x="10800" y="6873"/>
                <wp:lineTo x="9600" y="6218"/>
                <wp:lineTo x="6240" y="327"/>
                <wp:lineTo x="4800" y="327"/>
              </wp:wrapPolygon>
            </wp:wrapTight>
            <wp:docPr id="1319" name="Picture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66F8" w:rsidRPr="00516695">
        <w:rPr>
          <w:rFonts w:ascii="Times New Roman" w:hAnsi="Times New Roman"/>
          <w:sz w:val="24"/>
          <w:szCs w:val="24"/>
        </w:rPr>
        <w:t xml:space="preserve">       </w:t>
      </w:r>
      <w:r w:rsidR="008D66F8" w:rsidRPr="00516695">
        <w:rPr>
          <w:rFonts w:ascii="Times New Roman" w:hAnsi="Times New Roman"/>
          <w:position w:val="-6"/>
          <w:sz w:val="24"/>
          <w:szCs w:val="24"/>
        </w:rPr>
        <w:object w:dxaOrig="2880" w:dyaOrig="360">
          <v:shape id="_x0000_i1493" type="#_x0000_t75" style="width:2in;height:18pt" o:ole="">
            <v:imagedata r:id="rId951" o:title=""/>
          </v:shape>
          <o:OLEObject Type="Embed" ProgID="Equation.DSMT4" ShapeID="_x0000_i1493" DrawAspect="Content" ObjectID="_1673943494" r:id="rId952"/>
        </w:object>
      </w:r>
      <w:r w:rsidR="008D66F8" w:rsidRPr="00516695">
        <w:rPr>
          <w:rFonts w:ascii="Times New Roman" w:hAnsi="Times New Roman"/>
          <w:sz w:val="24"/>
          <w:szCs w:val="24"/>
        </w:rPr>
        <w:tab/>
      </w:r>
      <w:r w:rsidR="008D66F8" w:rsidRPr="00516695">
        <w:rPr>
          <w:rFonts w:ascii="Times New Roman" w:hAnsi="Times New Roman"/>
          <w:sz w:val="24"/>
          <w:szCs w:val="24"/>
        </w:rPr>
        <w:tab/>
      </w:r>
      <w:r w:rsidR="008D66F8"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960" w:dyaOrig="360">
          <v:shape id="_x0000_i1494" type="#_x0000_t75" style="width:198pt;height:18pt" o:ole="">
            <v:imagedata r:id="rId953" o:title=""/>
          </v:shape>
          <o:OLEObject Type="Embed" ProgID="Equation.DSMT4" ShapeID="_x0000_i1494" DrawAspect="Content" ObjectID="_1673943495" r:id="rId954"/>
        </w:object>
      </w:r>
      <w:r w:rsidRPr="00516695">
        <w:rPr>
          <w:rFonts w:ascii="Times New Roman" w:hAnsi="Times New Roman"/>
          <w:sz w:val="24"/>
          <w:szCs w:val="24"/>
        </w:rPr>
        <w:t>(1)</w: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680" w:dyaOrig="360">
          <v:shape id="_x0000_i1495" type="#_x0000_t75" style="width:184pt;height:18pt" o:ole="">
            <v:imagedata r:id="rId955" o:title=""/>
          </v:shape>
          <o:OLEObject Type="Embed" ProgID="Equation.DSMT4" ShapeID="_x0000_i1495" DrawAspect="Content" ObjectID="_1673943496" r:id="rId956"/>
        </w:objec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 xml:space="preserve">Vì </w:t>
      </w:r>
      <w:r w:rsidRPr="00516695">
        <w:rPr>
          <w:rFonts w:ascii="Times New Roman" w:hAnsi="Times New Roman"/>
          <w:position w:val="-56"/>
          <w:sz w:val="24"/>
          <w:szCs w:val="24"/>
        </w:rPr>
        <w:object w:dxaOrig="4640" w:dyaOrig="1240">
          <v:shape id="_x0000_i1496" type="#_x0000_t75" style="width:232pt;height:62pt" o:ole="">
            <v:imagedata r:id="rId957" o:title=""/>
          </v:shape>
          <o:OLEObject Type="Embed" ProgID="Equation.DSMT4" ShapeID="_x0000_i1496" DrawAspect="Content" ObjectID="_1673943497" r:id="rId958"/>
        </w:object>
      </w:r>
      <w:r w:rsidRPr="00516695">
        <w:rPr>
          <w:rFonts w:ascii="Times New Roman" w:hAnsi="Times New Roman"/>
          <w:sz w:val="24"/>
          <w:szCs w:val="24"/>
        </w:rPr>
        <w:tab/>
        <w:t>(1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2299" w:dyaOrig="279">
          <v:shape id="_x0000_i1497" type="#_x0000_t75" style="width:114.95pt;height:13.95pt" o:ole="">
            <v:imagedata r:id="rId959" o:title=""/>
          </v:shape>
          <o:OLEObject Type="Embed" ProgID="Equation.DSMT4" ShapeID="_x0000_i1497" DrawAspect="Content" ObjectID="_1673943498" r:id="rId960"/>
        </w:object>
      </w:r>
      <w:r w:rsidRPr="00516695">
        <w:rPr>
          <w:rFonts w:ascii="Times New Roman" w:hAnsi="Times New Roman"/>
          <w:sz w:val="24"/>
          <w:szCs w:val="24"/>
        </w:rPr>
        <w:t xml:space="preserve"> cân tại M    (2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ừ (1) và (2)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1498" type="#_x0000_t75" style="width:51pt;height:13.95pt" o:ole="">
            <v:imagedata r:id="rId961" o:title=""/>
          </v:shape>
          <o:OLEObject Type="Embed" ProgID="Equation.DSMT4" ShapeID="_x0000_i1498" DrawAspect="Content" ObjectID="_1673943499" r:id="rId962"/>
        </w:object>
      </w:r>
      <w:r w:rsidRPr="00516695">
        <w:rPr>
          <w:rFonts w:ascii="Times New Roman" w:hAnsi="Times New Roman"/>
          <w:sz w:val="24"/>
          <w:szCs w:val="24"/>
        </w:rPr>
        <w:t xml:space="preserve"> đều.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)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680" w:dyaOrig="360">
          <v:shape id="_x0000_i1499" type="#_x0000_t75" style="width:184pt;height:18pt" o:ole="">
            <v:imagedata r:id="rId963" o:title=""/>
          </v:shape>
          <o:OLEObject Type="Embed" ProgID="Equation.DSMT4" ShapeID="_x0000_i1499" DrawAspect="Content" ObjectID="_1673943500" r:id="rId964"/>
        </w:objec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980" w:dyaOrig="360">
          <v:shape id="_x0000_i1500" type="#_x0000_t75" style="width:199pt;height:18pt" o:ole="">
            <v:imagedata r:id="rId965" o:title=""/>
          </v:shape>
          <o:OLEObject Type="Embed" ProgID="Equation.DSMT4" ShapeID="_x0000_i1500" DrawAspect="Content" ObjectID="_1673943501" r:id="rId966"/>
        </w:objec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Vì </w:t>
      </w:r>
      <w:r w:rsidRPr="00516695">
        <w:rPr>
          <w:rFonts w:ascii="Times New Roman" w:hAnsi="Times New Roman"/>
          <w:position w:val="-74"/>
          <w:sz w:val="24"/>
          <w:szCs w:val="24"/>
        </w:rPr>
        <w:object w:dxaOrig="4520" w:dyaOrig="1600">
          <v:shape id="_x0000_i1501" type="#_x0000_t75" style="width:226pt;height:80pt" o:ole="">
            <v:imagedata r:id="rId967" o:title=""/>
          </v:shape>
          <o:OLEObject Type="Embed" ProgID="Equation.DSMT4" ShapeID="_x0000_i1501" DrawAspect="Content" ObjectID="_1673943502" r:id="rId968"/>
        </w:object>
      </w:r>
      <w:r w:rsidRPr="00516695">
        <w:rPr>
          <w:rFonts w:ascii="Times New Roman" w:hAnsi="Times New Roman"/>
          <w:sz w:val="24"/>
          <w:szCs w:val="24"/>
        </w:rPr>
        <w:tab/>
        <w:t>(1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</w:p>
    <w:p w:rsidR="008D66F8" w:rsidRPr="00516695" w:rsidRDefault="00D368A3" w:rsidP="00760F79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9356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84455</wp:posOffset>
            </wp:positionV>
            <wp:extent cx="1828800" cy="1943100"/>
            <wp:effectExtent l="0" t="0" r="0" b="0"/>
            <wp:wrapTight wrapText="bothSides">
              <wp:wrapPolygon edited="0">
                <wp:start x="4050" y="635"/>
                <wp:lineTo x="3825" y="4447"/>
                <wp:lineTo x="0" y="18000"/>
                <wp:lineTo x="225" y="20329"/>
                <wp:lineTo x="450" y="20753"/>
                <wp:lineTo x="1800" y="20753"/>
                <wp:lineTo x="11700" y="20329"/>
                <wp:lineTo x="21150" y="19271"/>
                <wp:lineTo x="20700" y="15671"/>
                <wp:lineTo x="19800" y="14612"/>
                <wp:lineTo x="20475" y="13553"/>
                <wp:lineTo x="20250" y="12494"/>
                <wp:lineTo x="19350" y="11224"/>
                <wp:lineTo x="18225" y="7200"/>
                <wp:lineTo x="16650" y="6565"/>
                <wp:lineTo x="7875" y="4447"/>
                <wp:lineTo x="5400" y="635"/>
                <wp:lineTo x="4050" y="635"/>
              </wp:wrapPolygon>
            </wp:wrapTight>
            <wp:docPr id="1320" name="Picture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66F8" w:rsidRPr="00516695">
        <w:rPr>
          <w:rFonts w:ascii="Times New Roman" w:hAnsi="Times New Roman"/>
          <w:sz w:val="24"/>
          <w:szCs w:val="24"/>
        </w:rPr>
        <w:t>5. a) ∆IKC có MI =MK và NK= NC (gt)</w:t>
      </w:r>
      <w:r w:rsidR="008D66F8" w:rsidRPr="00516695">
        <w:rPr>
          <w:rFonts w:ascii="Times New Roman" w:hAnsi="Times New Roman"/>
          <w:sz w:val="24"/>
          <w:szCs w:val="24"/>
        </w:rPr>
        <w:tab/>
        <w:t>(0,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Nên CM và IN là hai trung tuyến.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Mà CM cắt IN tại O nên O là trọng tâm.</w: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) ∆AMI và ∆CMK có MI = MK (gt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12"/>
          <w:sz w:val="24"/>
          <w:szCs w:val="24"/>
        </w:rPr>
        <w:object w:dxaOrig="940" w:dyaOrig="420">
          <v:shape id="_x0000_i1502" type="#_x0000_t75" style="width:47pt;height:21pt" o:ole="">
            <v:imagedata r:id="rId970" o:title=""/>
          </v:shape>
          <o:OLEObject Type="Embed" ProgID="Equation.DSMT4" ShapeID="_x0000_i1502" DrawAspect="Content" ObjectID="_1673943503" r:id="rId971"/>
        </w:object>
      </w:r>
      <w:r w:rsidRPr="00516695">
        <w:rPr>
          <w:rFonts w:ascii="Times New Roman" w:hAnsi="Times New Roman"/>
          <w:sz w:val="24"/>
          <w:szCs w:val="24"/>
        </w:rPr>
        <w:t>(đđ); MA = MC (gt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Nên ∆AMI = ∆CMK (c.g.c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03" type="#_x0000_t75" style="width:15pt;height:12pt" o:ole="">
            <v:imagedata r:id="rId972" o:title=""/>
          </v:shape>
          <o:OLEObject Type="Embed" ProgID="Equation.DSMT4" ShapeID="_x0000_i1503" DrawAspect="Content" ObjectID="_1673943504" r:id="rId973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12"/>
          <w:sz w:val="24"/>
          <w:szCs w:val="24"/>
        </w:rPr>
        <w:object w:dxaOrig="680" w:dyaOrig="420">
          <v:shape id="_x0000_i1504" type="#_x0000_t75" style="width:34pt;height:21pt" o:ole="">
            <v:imagedata r:id="rId974" o:title=""/>
          </v:shape>
          <o:OLEObject Type="Embed" ProgID="Equation.DSMT4" ShapeID="_x0000_i1504" DrawAspect="Content" ObjectID="_1673943505" r:id="rId975"/>
        </w:object>
      </w:r>
      <w:r w:rsidRPr="00516695">
        <w:rPr>
          <w:rFonts w:ascii="Times New Roman" w:hAnsi="Times New Roman"/>
          <w:sz w:val="24"/>
          <w:szCs w:val="24"/>
        </w:rPr>
        <w:t xml:space="preserve"> và AI = KC  (1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∆ABC có I là trọng tâm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505" type="#_x0000_t75" style="width:65pt;height:31pt" o:ole="">
            <v:imagedata r:id="rId976" o:title=""/>
          </v:shape>
          <o:OLEObject Type="Embed" ProgID="Equation.DSMT4" ShapeID="_x0000_i1505" DrawAspect="Content" ObjectID="_1673943506" r:id="rId977"/>
        </w:object>
      </w:r>
      <w:r w:rsidRPr="00516695">
        <w:rPr>
          <w:rFonts w:ascii="Times New Roman" w:hAnsi="Times New Roman"/>
          <w:sz w:val="24"/>
          <w:szCs w:val="24"/>
        </w:rPr>
        <w:t xml:space="preserve"> (2)</w: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Mặt khác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480" w:dyaOrig="620">
          <v:shape id="_x0000_i1506" type="#_x0000_t75" style="width:74pt;height:31pt" o:ole="">
            <v:imagedata r:id="rId978" o:title=""/>
          </v:shape>
          <o:OLEObject Type="Embed" ProgID="Equation.DSMT4" ShapeID="_x0000_i1506" DrawAspect="Content" ObjectID="_1673943507" r:id="rId979"/>
        </w:object>
      </w:r>
      <w:r w:rsidRPr="00516695">
        <w:rPr>
          <w:rFonts w:ascii="Times New Roman" w:hAnsi="Times New Roman"/>
          <w:sz w:val="24"/>
          <w:szCs w:val="24"/>
        </w:rPr>
        <w:t xml:space="preserve"> (3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ừ (1), (2) và (3)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07" type="#_x0000_t75" style="width:15pt;height:12pt" o:ole="">
            <v:imagedata r:id="rId972" o:title=""/>
          </v:shape>
          <o:OLEObject Type="Embed" ProgID="Equation.DSMT4" ShapeID="_x0000_i1507" DrawAspect="Content" ObjectID="_1673943508" r:id="rId980"/>
        </w:object>
      </w:r>
      <w:r w:rsidRPr="00516695">
        <w:rPr>
          <w:rFonts w:ascii="Times New Roman" w:hAnsi="Times New Roman"/>
          <w:sz w:val="24"/>
          <w:szCs w:val="24"/>
        </w:rPr>
        <w:t>KN = IE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∆IBE và ∆KIN có KN = IE (cmt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12"/>
          <w:sz w:val="24"/>
          <w:szCs w:val="24"/>
        </w:rPr>
        <w:object w:dxaOrig="1240" w:dyaOrig="420">
          <v:shape id="_x0000_i1508" type="#_x0000_t75" style="width:62pt;height:21pt" o:ole="">
            <v:imagedata r:id="rId981" o:title=""/>
          </v:shape>
          <o:OLEObject Type="Embed" ProgID="Equation.DSMT4" ShapeID="_x0000_i1508" DrawAspect="Content" ObjectID="_1673943509" r:id="rId982"/>
        </w:object>
      </w:r>
      <w:r w:rsidRPr="00516695">
        <w:rPr>
          <w:rFonts w:ascii="Times New Roman" w:hAnsi="Times New Roman"/>
          <w:sz w:val="24"/>
          <w:szCs w:val="24"/>
        </w:rPr>
        <w:t>; IB =IK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Nên ∆IBE = ∆KIN (c.g.c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1180" w:dyaOrig="279">
          <v:shape id="_x0000_i1509" type="#_x0000_t75" style="width:59pt;height:13.95pt" o:ole="">
            <v:imagedata r:id="rId983" o:title=""/>
          </v:shape>
          <o:OLEObject Type="Embed" ProgID="Equation.DSMT4" ShapeID="_x0000_i1509" DrawAspect="Content" ObjectID="_1673943510" r:id="rId984"/>
        </w:object>
      </w:r>
      <w:r w:rsidRPr="00516695">
        <w:rPr>
          <w:rFonts w:ascii="Times New Roman" w:hAnsi="Times New Roman"/>
          <w:sz w:val="24"/>
          <w:szCs w:val="24"/>
        </w:rPr>
        <w:t xml:space="preserve"> mà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520" w:dyaOrig="620">
          <v:shape id="_x0000_i1510" type="#_x0000_t75" style="width:126pt;height:31pt" o:ole="">
            <v:imagedata r:id="rId985" o:title=""/>
          </v:shape>
          <o:OLEObject Type="Embed" ProgID="Equation.DSMT4" ShapeID="_x0000_i1510" DrawAspect="Content" ObjectID="_1673943511" r:id="rId986"/>
        </w:object>
      </w:r>
      <w:r w:rsidRPr="00516695">
        <w:rPr>
          <w:rFonts w:ascii="Times New Roman" w:hAnsi="Times New Roman"/>
          <w:sz w:val="24"/>
          <w:szCs w:val="24"/>
        </w:rPr>
        <w:t>(4)</w: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∆IKC có O là trọng tâm nên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40" w:dyaOrig="620">
          <v:shape id="_x0000_i1511" type="#_x0000_t75" style="width:52pt;height:31pt" o:ole="">
            <v:imagedata r:id="rId987" o:title=""/>
          </v:shape>
          <o:OLEObject Type="Embed" ProgID="Equation.DSMT4" ShapeID="_x0000_i1511" DrawAspect="Content" ObjectID="_1673943512" r:id="rId988"/>
        </w:object>
      </w:r>
      <w:r w:rsidRPr="00516695">
        <w:rPr>
          <w:rFonts w:ascii="Times New Roman" w:hAnsi="Times New Roman"/>
          <w:sz w:val="24"/>
          <w:szCs w:val="24"/>
        </w:rPr>
        <w:t xml:space="preserve"> (5)</w: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ừ (4) và (5)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380" w:dyaOrig="620">
          <v:shape id="_x0000_i1512" type="#_x0000_t75" style="width:119pt;height:31pt" o:ole="">
            <v:imagedata r:id="rId989" o:title=""/>
          </v:shape>
          <o:OLEObject Type="Embed" ProgID="Equation.DSMT4" ShapeID="_x0000_i1512" DrawAspect="Content" ObjectID="_1673943513" r:id="rId990"/>
        </w:objec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14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8D66F8" w:rsidRPr="00516695" w:rsidRDefault="00085196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8D66F8"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="008D66F8" w:rsidRPr="00516695">
        <w:rPr>
          <w:rFonts w:ascii="Times New Roman" w:hAnsi="Times New Roman"/>
          <w:sz w:val="24"/>
          <w:szCs w:val="24"/>
          <w:u w:val="single"/>
        </w:rPr>
        <w:t>u 1</w:t>
      </w:r>
      <w:r w:rsidR="008D66F8"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ã</w:t>
      </w:r>
      <w:r w:rsidRPr="00516695">
        <w:rPr>
          <w:rFonts w:ascii="Times New Roman" w:hAnsi="Times New Roman"/>
          <w:sz w:val="24"/>
          <w:szCs w:val="24"/>
        </w:rPr>
        <w:t xml:space="preserve"> cho </w:t>
      </w:r>
      <w:r w:rsidR="003921A7" w:rsidRPr="00516695">
        <w:rPr>
          <w:rFonts w:ascii="Times New Roman" w:hAnsi="Times New Roman"/>
          <w:sz w:val="24"/>
          <w:szCs w:val="24"/>
        </w:rPr>
        <w:t>đề</w:t>
      </w:r>
      <w:r w:rsidRPr="00516695">
        <w:rPr>
          <w:rFonts w:ascii="Times New Roman" w:hAnsi="Times New Roman"/>
          <w:sz w:val="24"/>
          <w:szCs w:val="24"/>
        </w:rPr>
        <w:t>u b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 xml:space="preserve">i 1 ta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Pr="00516695">
        <w:rPr>
          <w:rFonts w:ascii="Times New Roman" w:hAnsi="Times New Roman"/>
          <w:sz w:val="24"/>
          <w:szCs w:val="24"/>
        </w:rPr>
        <w:t>c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24"/>
          <w:sz w:val="24"/>
          <w:szCs w:val="24"/>
        </w:rPr>
        <w:object w:dxaOrig="3500" w:dyaOrig="620">
          <v:shape id="_x0000_i1513" type="#_x0000_t75" style="width:175pt;height:31pt" o:ole="">
            <v:imagedata r:id="rId991" o:title=""/>
          </v:shape>
          <o:OLEObject Type="Embed" ProgID="Equation.DSMT4" ShapeID="_x0000_i1513" DrawAspect="Content" ObjectID="_1673943514" r:id="rId992"/>
        </w:object>
      </w:r>
      <w:r w:rsidRPr="00516695">
        <w:rPr>
          <w:rFonts w:ascii="Times New Roman" w:hAnsi="Times New Roman"/>
          <w:sz w:val="24"/>
          <w:szCs w:val="24"/>
        </w:rPr>
        <w:t>=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500" w:dyaOrig="620">
          <v:shape id="_x0000_i1514" type="#_x0000_t75" style="width:175pt;height:31pt" o:ole="">
            <v:imagedata r:id="rId993" o:title=""/>
          </v:shape>
          <o:OLEObject Type="Embed" ProgID="Equation.DSMT4" ShapeID="_x0000_i1514" DrawAspect="Content" ObjectID="_1673943515" r:id="rId994"/>
        </w:objec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520" w:dyaOrig="620">
          <v:shape id="_x0000_i1515" type="#_x0000_t75" style="width:276pt;height:31pt" o:ole="">
            <v:imagedata r:id="rId995" o:title=""/>
          </v:shape>
          <o:OLEObject Type="Embed" ProgID="Equation.DSMT4" ShapeID="_x0000_i1515" DrawAspect="Content" ObjectID="_1673943516" r:id="rId996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+,</w:t>
      </w:r>
      <w:r w:rsidRPr="00516695">
        <w:rPr>
          <w:rFonts w:ascii="Times New Roman" w:hAnsi="Times New Roman"/>
          <w:sz w:val="24"/>
          <w:szCs w:val="24"/>
        </w:rPr>
        <w:tab/>
        <w:t>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a+b+c+d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20">
          <v:shape id="_x0000_i1516" type="#_x0000_t75" style="width:11pt;height:11pt" o:ole="">
            <v:imagedata r:id="rId997" o:title=""/>
          </v:shape>
          <o:OLEObject Type="Embed" ProgID="Equation.DSMT4" ShapeID="_x0000_i1516" DrawAspect="Content" ObjectID="_1673943517" r:id="rId998"/>
        </w:object>
      </w:r>
      <w:r w:rsidRPr="00516695">
        <w:rPr>
          <w:rFonts w:ascii="Times New Roman" w:hAnsi="Times New Roman"/>
          <w:sz w:val="24"/>
          <w:szCs w:val="24"/>
        </w:rPr>
        <w:t xml:space="preserve">0 </w:t>
      </w:r>
      <w:r w:rsidRPr="00516695">
        <w:rPr>
          <w:rFonts w:ascii="Times New Roman" w:hAnsi="Times New Roman"/>
          <w:sz w:val="24"/>
          <w:szCs w:val="24"/>
        </w:rPr>
        <w:tab/>
        <w:t>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ab/>
        <w:t>a = b = c = d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M = 1+1+1+1=4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+,</w:t>
      </w:r>
      <w:r w:rsidRPr="00516695">
        <w:rPr>
          <w:rFonts w:ascii="Times New Roman" w:hAnsi="Times New Roman"/>
          <w:sz w:val="24"/>
          <w:szCs w:val="24"/>
        </w:rPr>
        <w:tab/>
        <w:t>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a+b+c+d = 0 </w:t>
      </w:r>
      <w:r w:rsidRPr="00516695">
        <w:rPr>
          <w:rFonts w:ascii="Times New Roman" w:hAnsi="Times New Roman"/>
          <w:sz w:val="24"/>
          <w:szCs w:val="24"/>
        </w:rPr>
        <w:tab/>
        <w:t>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ab/>
        <w:t>a+b = - (c+d); b+c = - (d+a); c+d  = - (a+b);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d+a = -(b+c),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M = (-1) + (-1)  + (-1) + (-1) =  -4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2</w:t>
      </w:r>
      <w:r w:rsidRPr="00516695">
        <w:rPr>
          <w:rFonts w:ascii="Times New Roman" w:hAnsi="Times New Roman"/>
          <w:sz w:val="24"/>
          <w:szCs w:val="24"/>
        </w:rPr>
        <w:t>: S = (100a+10b+c)+(100b+10c+a)+ (100c+10a+b) = 111(a+b+c) = 37.3(a+b+c)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>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0 &lt; a+b+c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517" type="#_x0000_t75" style="width:10pt;height:12pt" o:ole="">
            <v:imagedata r:id="rId999" o:title=""/>
          </v:shape>
          <o:OLEObject Type="Embed" ProgID="Equation.DSMT4" ShapeID="_x0000_i1517" DrawAspect="Content" ObjectID="_1673943518" r:id="rId1000"/>
        </w:object>
      </w:r>
      <w:r w:rsidRPr="00516695">
        <w:rPr>
          <w:rFonts w:ascii="Times New Roman" w:hAnsi="Times New Roman"/>
          <w:sz w:val="24"/>
          <w:szCs w:val="24"/>
        </w:rPr>
        <w:t>27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a+b+c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279">
          <v:shape id="_x0000_i1518" type="#_x0000_t75" style="width:14.95pt;height:23.7pt" o:ole="">
            <v:imagedata r:id="rId1001" o:title=""/>
          </v:shape>
          <o:OLEObject Type="Embed" ProgID="Equation.DSMT4" ShapeID="_x0000_i1518" DrawAspect="Content" ObjectID="_1673943519" r:id="rId1002"/>
        </w:object>
      </w:r>
      <w:r w:rsidRPr="00516695">
        <w:rPr>
          <w:rFonts w:ascii="Times New Roman" w:hAnsi="Times New Roman"/>
          <w:sz w:val="24"/>
          <w:szCs w:val="24"/>
        </w:rPr>
        <w:t xml:space="preserve"> 37.  M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t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( 3; 37) =1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3(a+b+c)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20" w:dyaOrig="279">
          <v:shape id="_x0000_i1519" type="#_x0000_t75" style="width:6.95pt;height:14.05pt" o:ole="">
            <v:imagedata r:id="rId1003" o:title=""/>
          </v:shape>
          <o:OLEObject Type="Embed" ProgID="Equation.DSMT4" ShapeID="_x0000_i1519" DrawAspect="Content" ObjectID="_1673943520" r:id="rId1004"/>
        </w:object>
      </w:r>
      <w:r w:rsidRPr="00516695">
        <w:rPr>
          <w:rFonts w:ascii="Times New Roman" w:hAnsi="Times New Roman"/>
          <w:sz w:val="24"/>
          <w:szCs w:val="24"/>
        </w:rPr>
        <w:t>37 =&gt; S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h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ph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>ng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3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D368A3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4592" behindDoc="1" locked="0" layoutInCell="1" allowOverlap="1">
                <wp:simplePos x="0" y="0"/>
                <wp:positionH relativeFrom="column">
                  <wp:posOffset>3114675</wp:posOffset>
                </wp:positionH>
                <wp:positionV relativeFrom="paragraph">
                  <wp:posOffset>172720</wp:posOffset>
                </wp:positionV>
                <wp:extent cx="2933700" cy="718820"/>
                <wp:effectExtent l="5715" t="0" r="13335" b="11430"/>
                <wp:wrapSquare wrapText="bothSides"/>
                <wp:docPr id="678" name="Group 1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33700" cy="718820"/>
                          <a:chOff x="4620" y="9202"/>
                          <a:chExt cx="4620" cy="1132"/>
                        </a:xfrm>
                      </wpg:grpSpPr>
                      <wps:wsp>
                        <wps:cNvPr id="679" name="Line 1322"/>
                        <wps:cNvCnPr/>
                        <wps:spPr bwMode="auto">
                          <a:xfrm>
                            <a:off x="4980" y="9800"/>
                            <a:ext cx="3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" name="Arc 1323"/>
                        <wps:cNvSpPr>
                          <a:spLocks/>
                        </wps:cNvSpPr>
                        <wps:spPr bwMode="auto">
                          <a:xfrm rot="2744637" flipH="1">
                            <a:off x="5218" y="9190"/>
                            <a:ext cx="1120" cy="1143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" name="Arc 1324"/>
                        <wps:cNvSpPr>
                          <a:spLocks/>
                        </wps:cNvSpPr>
                        <wps:spPr bwMode="auto">
                          <a:xfrm rot="2744637" flipH="1">
                            <a:off x="7572" y="9197"/>
                            <a:ext cx="1120" cy="1143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" name="Text Box 1325"/>
                        <wps:cNvSpPr txBox="1">
                          <a:spLocks noChangeArrowheads="1"/>
                        </wps:cNvSpPr>
                        <wps:spPr bwMode="auto">
                          <a:xfrm>
                            <a:off x="4620" y="9952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Default="008D66F8" w:rsidP="008D66F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3" name="Text Box 1326"/>
                        <wps:cNvSpPr txBox="1">
                          <a:spLocks noChangeArrowheads="1"/>
                        </wps:cNvSpPr>
                        <wps:spPr bwMode="auto">
                          <a:xfrm>
                            <a:off x="6860" y="9914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Default="008D66F8" w:rsidP="008D66F8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4" name="Text Box 1327"/>
                        <wps:cNvSpPr txBox="1">
                          <a:spLocks noChangeArrowheads="1"/>
                        </wps:cNvSpPr>
                        <wps:spPr bwMode="auto">
                          <a:xfrm>
                            <a:off x="8820" y="9953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Default="008D66F8" w:rsidP="008D66F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21" o:spid="_x0000_s1184" style="position:absolute;margin-left:245.25pt;margin-top:13.6pt;width:231pt;height:56.6pt;z-index:-251621888" coordorigin="4620,9202" coordsize="4620,11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ZRBAQlgUAAP4cAAAOAAAAZHJzL2Uyb0RvYy54bWzsWdtu4zYQfS/QfyD02MKxJcs3IcoiayfZ Amk3wKYfQOtiCZFElZRjZ4v+e2eGlEI7l2YTNEAAO4Aji6PhXA7nDKnjT9uyYLeJVLmoQsc9Gjgs qSIR59UqdP68Pu9NHaYaXsW8EFUSOneJcj6d/PzT8aYOEk9koogTyUBJpYJNHTpZ09RBv6+iLCm5 OhJ1UsFgKmTJG/gpV/1Y8g1oL4u+NxiM+xsh41qKKFEK7i70oHNC+tM0iZqvaaqShhWhA7Y19C3p e4nf/ZNjHqwkr7M8MmbwV1hR8ryCSTtVC95wtpb5A1VlHkmhRNocRaLsizTNo4R8AG/cwZ43F1Ks a/JlFWxWdRcmCO1enF6tNvrj9kqyPA6d8QRSVfESkkTzMnfouRifTb0KQOxC1t/qK6mdhMtLEd0o GO7vj+PvlRZmy83vIgaNfN0Iis82lSWqAM/ZltJw16Uh2TYsgpvebDicDCBbEYxN3OnUM3mKMkgm PuaP4RaD0Zk38HQOo+zMPK4H8VkXXMDRPg/0vGSrsQ0dA8yp+7Cqt4X1W8brhLKlMF5dWGdtWC/z KsGokk04OUjNqytJMVaBguj+Z8D82dR4PoUIwZM8aMM2pCH0mwY6p3lQS9VcJKJkeBE6BdhByeC3 l6rR8WlFUGElzvOiIN1FxTYQ5ZE3ogeUKPIYB1FMydVyXkh2y3Ft0ccEe0cMMFzFpCxLeHxmrhue F/oa7Cwq4weY03pEi+fv2WB2Nj2b+j3fG5/1/MFi0Ts9n/u98bk7GS2Gi/l84f6Dprl+kOVxnFRo XbuQXf9lGTUlRS/Bbil3Yejvaic8QdDb/2Q0IEtnUMNqKeI7SizdB5C9F9oQHXoRn8oIwTbEnBiw tetX2YuXYKhHWh8eRyGTAsDjTXx/PJw4LC3y+gusMQKGWc4jz4UiguvSne2h03VxyepV6ZNRFkCj tQYoJr8FJdTS2OBhFbeFCVSkZQEV+tceG+CfXgL3Aq4l4LnjwaNC3guErrupfunDRBtG2vamu+6m I6HscaFuOhDSNj2hbdja1Qk+odG3BJ+0bWQJ6WktbRD8Lrw802WAB9G2MiGHK8aRwweU31oorLsY FMguuK2rBkhhyp4QBr9RuE3288LgEgqPbM1gJDxkLJLA5fssLh0GLL7UWal5g46gQXiJhUvnjGXd VQrVIXQqaEWgT9k2co19y9eb1s1S3CbXgjQ06G8P8gtWtfX0fjhaL/Poc/LdFnbdmQe1vpUHK0iH sQFuz8YTg9f9ES1jYmqphgCgK8+6pBopboBiITUfwCMs9nbQNKBs/9vxqBAq0SHRMTDBoBQjMqya 0ZVqVP9mxkIuXHCVaWaL4UoD7MMy2Q4f79D2OX3MmrPEXkF5zXa5pUbSdU3bqAJNg5o4INOwTwAG yYT87rAN9Nyho/5acwlrsfitgu5r5vo+iDX0wx9NkDGkPbK0R3gVgarQaRyoVHg5b3Rjv65lvspg Js1NlTiF7jPNqdNBitNWUedKDeC7cTNUkx1u9jHw78XNE4gnVSfg5okGdNs5Hrg5dDrKPXDzA9Y/ cLOpkDbtH7iZNkAHbn7bLtMi3b0t9f/Dzd3hw4Gb7VOaKXCj5uZrZMXPYoubZ9qNWATNmi2MtI2F 2UazSswz2Cslp1KKDR5yQCujd0jWo5roX3bG051uwcHLLlP72BLhJno4bfdg7Ylae4JjDnlwu0Rb t3Y/jfXKnAPhfuLHcfcDvfVT0OVBmTdw3lvkZejAARZ8tH/PHg3tna1YjWZ3uHEA8w6Y4SDhIZjH GGoLke8D5vF0DJDF3S909wcw43G5fVBogbnbDRzAvANm6D4fgpl2MO8OZnoVocE8otpzf/p+qMwq sMDcMedHATOsS3rJRk2teSGIb/Hs33RkcP/a8uRfAAAA//8DAFBLAwQUAAYACAAAACEAfhqPiOAA AAAKAQAADwAAAGRycy9kb3ducmV2LnhtbEyPwU6DQBCG7ya+w2ZMvNldENQiS9M06qkxsTUx3rYw BVJ2lrBboG/veNLjzHz55/vz1Ww7MeLgW0caooUCgVS6qqVaw+f+9e4JhA+GKtM5Qg0X9LAqrq9y k1Vuog8cd6EWHEI+MxqaEPpMSl82aI1fuB6Jb0c3WBN4HGpZDWbicNvJWKkHaU1L/KExPW4aLE+7 s9XwNplpfR+9jNvTcXP53qfvX9sItb69mdfPIALO4Q+GX31Wh4KdDu5MlRedhmSpUkY1xI8xCAaW acyLA5OJSkAWufxfofgBAAD//wMAUEsBAi0AFAAGAAgAAAAhALaDOJL+AAAA4QEAABMAAAAAAAAA AAAAAAAAAAAAAFtDb250ZW50X1R5cGVzXS54bWxQSwECLQAUAAYACAAAACEAOP0h/9YAAACUAQAA CwAAAAAAAAAAAAAAAAAvAQAAX3JlbHMvLnJlbHNQSwECLQAUAAYACAAAACEAmUQQEJYFAAD+HAAA DgAAAAAAAAAAAAAAAAAuAgAAZHJzL2Uyb0RvYy54bWxQSwECLQAUAAYACAAAACEAfhqPiOAAAAAK AQAADwAAAAAAAAAAAAAAAADwBwAAZHJzL2Rvd25yZXYueG1sUEsFBgAAAAAEAAQA8wAAAP0IAAAA AA== ">
                <v:line id="Line 1322" o:spid="_x0000_s1185" style="position:absolute;visibility:visible;mso-wrap-style:square" from="4980,9800" to="8960,98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28XW8cAAADcAAAADwAAAGRycy9kb3ducmV2LnhtbESPQWvCQBSE74L/YXlCb7ppC7FNXUVa CupB1Bba4zP7mkSzb8PumqT/visIPQ4z8w0zW/SmFi05X1lWcD9JQBDnVldcKPj8eB8/gfABWWNt mRT8kofFfDiYYaZtx3tqD6EQEcI+QwVlCE0mpc9LMugntiGO3o91BkOUrpDaYRfhppYPSZJKgxXH hRIbei0pPx8uRsH2cZe2y/Vm1X+t02P+tj9+nzqn1N2oX76ACNSH//CtvdIK0ukzXM/EIyDn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fbxdbxwAAANwAAAAPAAAAAAAA AAAAAAAAAKECAABkcnMvZG93bnJldi54bWxQSwUGAAAAAAQABAD5AAAAlQMAAAAA "/>
                <v:shape id="Arc 1323" o:spid="_x0000_s1186" style="position:absolute;left:5218;top:9190;width:1120;height:1143;rotation:-2997876fd;flip:x;visibility:visible;mso-wrap-style:square;v-text-anchor:top" coordsize="21600,21600" o:spt="1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TLAasAA AADcAAAADwAAAGRycy9kb3ducmV2LnhtbERPTWvCQBC9F/wPywi91Yk9SIiuIoJSvUht6XnIjkk0 Oxt315j+e/dQ6PHxvherwbaqZx8aJxqmkwwUS+lMI5WG76/tWw4qRBJDrRPW8MsBVsvRy4IK4x7y yf0pViqFSChIQx1jVyCGsmZLYeI6lsSdnbcUE/QVGk+PFG5bfM+yGVpqJDXU1PGm5vJ6ulsN+x++ 3drcV7tpfsA7Buwv/qj163hYz0FFHuK/+M/9YTTM8jQ/nUlHAJdP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JTLAasAAAADcAAAADwAAAAAAAAAAAAAAAACYAgAAZHJzL2Rvd25y ZXYueG1sUEsFBgAAAAAEAAQA9QAAAIUDAAAAAA== " adj="-11796480,,5400" path="m-1,nfc11929,,21600,9670,21600,21600em-1,nsc11929,,21600,9670,21600,21600l,21600,-1,xe" filled="f">
                  <v:stroke dashstyle="dash" joinstyle="round"/>
                  <v:formulas/>
                  <v:path arrowok="t" o:extrusionok="f" o:connecttype="custom" o:connectlocs="0,0;1120,1143;0,1143" o:connectangles="0,0,0" textboxrect="0,0,21600,21600"/>
                  <v:textbox>
                    <w:txbxContent>
                      <w:p w:rsidR="003921A7" w:rsidRDefault="003921A7"/>
                    </w:txbxContent>
                  </v:textbox>
                </v:shape>
                <v:shape id="Arc 1324" o:spid="_x0000_s1187" style="position:absolute;left:7572;top:9197;width:1120;height:1143;rotation:-2997876fd;flip:x;visibility:visible;mso-wrap-style:square;v-text-anchor:top" coordsize="21600,21600" o:spt="1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n5l8cMA AADcAAAADwAAAGRycy9kb3ducmV2LnhtbESPQWvCQBSE74X+h+UVeqsv8SAhdRUptNReRCs9P7Kv SWr2bdxdY/z3riD0OMzMN8x8OdpODexD60RDPslAsVTOtFJr2H+/vxSgQiQx1DlhDRcOsFw8Psyp NO4sWx52sVYJIqEkDU2MfYkYqoYthYnrWZL367ylmKSv0Xg6J7jtcJplM7TUSlpoqOe3hqvD7mQ1 rH/4eOwKX3/kxReeMODw5zdaPz+Nq1dQkcf4H763P42GWZHD7Uw6Ari4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Sn5l8cMAAADcAAAADwAAAAAAAAAAAAAAAACYAgAAZHJzL2Rv d25yZXYueG1sUEsFBgAAAAAEAAQA9QAAAIgDAAAAAA== " adj="-11796480,,5400" path="m-1,nfc11929,,21600,9670,21600,21600em-1,nsc11929,,21600,9670,21600,21600l,21600,-1,xe" filled="f">
                  <v:stroke dashstyle="dash" joinstyle="round"/>
                  <v:formulas/>
                  <v:path arrowok="t" o:extrusionok="f" o:connecttype="custom" o:connectlocs="0,0;1120,1143;0,1143" o:connectangles="0,0,0" textboxrect="0,0,21600,21600"/>
                  <v:textbox>
                    <w:txbxContent>
                      <w:p w:rsidR="003921A7" w:rsidRDefault="003921A7"/>
                    </w:txbxContent>
                  </v:textbox>
                </v:shape>
                <v:shape id="Text Box 1325" o:spid="_x0000_s1188" type="#_x0000_t202" style="position:absolute;left:4620;top:9952;width:420;height:38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LL5QMIA AADcAAAADwAAAGRycy9kb3ducmV2LnhtbESPT4vCMBTE7wt+h/AEL4um24NINYqIi1519+Lt0Tzb YvPSNrF//PRGEDwOM/MbZrXpTSlaalxhWcHPLAJBnFpdcKbg/+93ugDhPLLG0jIpGMjBZj36WmGi bccnas8+EwHCLkEFufdVIqVLczLoZrYiDt7VNgZ9kE0mdYNdgJtSxlE0lwYLDgs5VrTLKb2d70aB 7faDsVRH8fflYQ67bX26xrVSk3G/XYLw1PtP+N0+agXzRQyvM+EIyPUTAAD//wMAUEsBAi0AFAAG AAgAAAAhAPD3irv9AAAA4gEAABMAAAAAAAAAAAAAAAAAAAAAAFtDb250ZW50X1R5cGVzXS54bWxQ SwECLQAUAAYACAAAACEAMd1fYdIAAACPAQAACwAAAAAAAAAAAAAAAAAuAQAAX3JlbHMvLnJlbHNQ SwECLQAUAAYACAAAACEAMy8FnkEAAAA5AAAAEAAAAAAAAAAAAAAAAAApAgAAZHJzL3NoYXBleG1s LnhtbFBLAQItABQABgAIAAAAIQAgsvlAwgAAANwAAAAPAAAAAAAAAAAAAAAAAJgCAABkcnMvZG93 bnJldi54bWxQSwUGAAAAAAQABAD1AAAAhwMAAAAA " strokecolor="white">
                  <v:textbox>
                    <w:txbxContent>
                      <w:p w:rsidR="008D66F8" w:rsidRDefault="008D66F8" w:rsidP="008D66F8">
                        <w:r>
                          <w:t>A</w:t>
                        </w:r>
                      </w:p>
                    </w:txbxContent>
                  </v:textbox>
                </v:shape>
                <v:shape id="Text Box 1326" o:spid="_x0000_s1189" type="#_x0000_t202" style="position:absolute;left:6860;top:9914;width:420;height:38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/5c28IA AADcAAAADwAAAGRycy9kb3ducmV2LnhtbESPzarCMBSE94LvEI5wN6KpFUSqUUSUe7f+bNwdmmNb bE7aJtp6n94IgsthZr5hluvOlOJBjSssK5iMIxDEqdUFZwrOp/1oDsJ5ZI2lZVLwJAfrVb+3xETb lg/0OPpMBAi7BBXk3leJlC7NyaAb24o4eFfbGPRBNpnUDbYBbkoZR9FMGiw4LORY0Tan9Ha8GwW2 3T2NpTqKh5d/87vd1IdrXCv1M+g2CxCeOv8Nf9p/WsFsPoX3mXAE5OoFAAD//wMAUEsBAi0AFAAG AAgAAAAhAPD3irv9AAAA4gEAABMAAAAAAAAAAAAAAAAAAAAAAFtDb250ZW50X1R5cGVzXS54bWxQ SwECLQAUAAYACAAAACEAMd1fYdIAAACPAQAACwAAAAAAAAAAAAAAAAAuAQAAX3JlbHMvLnJlbHNQ SwECLQAUAAYACAAAACEAMy8FnkEAAAA5AAAAEAAAAAAAAAAAAAAAAAApAgAAZHJzL3NoYXBleG1s LnhtbFBLAQItABQABgAIAAAAIQBP/lzbwgAAANwAAAAPAAAAAAAAAAAAAAAAAJgCAABkcnMvZG93 bnJldi54bWxQSwUGAAAAAAQABAD1AAAAhwMAAAAA " strokecolor="white">
                  <v:textbox>
                    <w:txbxContent>
                      <w:p w:rsidR="008D66F8" w:rsidRDefault="008D66F8" w:rsidP="008D66F8">
                        <w:r>
                          <w:t>M</w:t>
                        </w:r>
                      </w:p>
                    </w:txbxContent>
                  </v:textbox>
                </v:shape>
                <v:shape id="Text Box 1327" o:spid="_x0000_s1190" type="#_x0000_t202" style="position:absolute;left:8820;top:9953;width:420;height:38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BfEr8IA AADcAAAADwAAAGRycy9kb3ducmV2LnhtbESPzarCMBSE94LvEI5wN6KpRUSqUUSUe7f+bNwdmmNb bE7aJtp6n94IgsthZr5hluvOlOJBjSssK5iMIxDEqdUFZwrOp/1oDsJ5ZI2lZVLwJAfrVb+3xETb lg/0OPpMBAi7BBXk3leJlC7NyaAb24o4eFfbGPRBNpnUDbYBbkoZR9FMGiw4LORY0Tan9Ha8GwW2 3T2NpTqKh5d/87vd1IdrXCv1M+g2CxCeOv8Nf9p/WsFsPoX3mXAE5OoFAAD//wMAUEsBAi0AFAAG AAgAAAAhAPD3irv9AAAA4gEAABMAAAAAAAAAAAAAAAAAAAAAAFtDb250ZW50X1R5cGVzXS54bWxQ SwECLQAUAAYACAAAACEAMd1fYdIAAACPAQAACwAAAAAAAAAAAAAAAAAuAQAAX3JlbHMvLnJlbHNQ SwECLQAUAAYACAAAACEAMy8FnkEAAAA5AAAAEAAAAAAAAAAAAAAAAAApAgAAZHJzL3NoYXBleG1s LnhtbFBLAQItABQABgAIAAAAIQDAF8SvwgAAANwAAAAPAAAAAAAAAAAAAAAAAJgCAABkcnMvZG93 bnJldi54bWxQSwUGAAAAAAQABAD1AAAAhwMAAAAA " strokecolor="white">
                  <v:textbox>
                    <w:txbxContent>
                      <w:p w:rsidR="008D66F8" w:rsidRDefault="008D66F8" w:rsidP="008D66F8">
                        <w: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D66F8" w:rsidRPr="00516695">
        <w:rPr>
          <w:rFonts w:ascii="Times New Roman" w:hAnsi="Times New Roman"/>
          <w:sz w:val="24"/>
          <w:szCs w:val="24"/>
        </w:rPr>
        <w:t>Qu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="008D66F8"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="008D66F8" w:rsidRPr="00516695">
        <w:rPr>
          <w:rFonts w:ascii="Times New Roman" w:hAnsi="Times New Roman"/>
          <w:sz w:val="24"/>
          <w:szCs w:val="24"/>
        </w:rPr>
        <w:t>ng AB d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>i 540 Km; n</w:t>
      </w:r>
      <w:r w:rsidR="003921A7" w:rsidRPr="00516695">
        <w:rPr>
          <w:rFonts w:ascii="Times New Roman" w:hAnsi="Times New Roman"/>
          <w:sz w:val="24"/>
          <w:szCs w:val="24"/>
        </w:rPr>
        <w:t>ử</w:t>
      </w:r>
      <w:r w:rsidR="008D66F8" w:rsidRPr="00516695">
        <w:rPr>
          <w:rFonts w:ascii="Times New Roman" w:hAnsi="Times New Roman"/>
          <w:sz w:val="24"/>
          <w:szCs w:val="24"/>
        </w:rPr>
        <w:t>a qu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="008D66F8" w:rsidRPr="00516695">
        <w:rPr>
          <w:rFonts w:ascii="Times New Roman" w:hAnsi="Times New Roman"/>
          <w:sz w:val="24"/>
          <w:szCs w:val="24"/>
        </w:rPr>
        <w:t>ng d</w:t>
      </w:r>
      <w:r w:rsidR="003921A7" w:rsidRPr="00516695">
        <w:rPr>
          <w:rFonts w:ascii="Times New Roman" w:hAnsi="Times New Roman"/>
          <w:sz w:val="24"/>
          <w:szCs w:val="24"/>
        </w:rPr>
        <w:t>ườ</w:t>
      </w:r>
      <w:r w:rsidR="008D66F8" w:rsidRPr="00516695">
        <w:rPr>
          <w:rFonts w:ascii="Times New Roman" w:hAnsi="Times New Roman"/>
          <w:sz w:val="24"/>
          <w:szCs w:val="24"/>
        </w:rPr>
        <w:t>ng AB d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>i 270 Km. 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="008D66F8" w:rsidRPr="00516695">
        <w:rPr>
          <w:rFonts w:ascii="Times New Roman" w:hAnsi="Times New Roman"/>
          <w:sz w:val="24"/>
          <w:szCs w:val="24"/>
        </w:rPr>
        <w:t>i qu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="008D66F8"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="008D66F8"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="008D66F8"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="008D66F8"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 xml:space="preserve"> xe m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="008D66F8"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ã</w:t>
      </w:r>
      <w:r w:rsidR="008D66F8"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="008D66F8" w:rsidRPr="00516695">
        <w:rPr>
          <w:rFonts w:ascii="Times New Roman" w:hAnsi="Times New Roman"/>
          <w:sz w:val="24"/>
          <w:szCs w:val="24"/>
        </w:rPr>
        <w:t>i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 xml:space="preserve"> S</w:t>
      </w:r>
      <w:r w:rsidR="008D66F8"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="008D66F8" w:rsidRPr="00516695">
        <w:rPr>
          <w:rFonts w:ascii="Times New Roman" w:hAnsi="Times New Roman"/>
          <w:sz w:val="24"/>
          <w:szCs w:val="24"/>
        </w:rPr>
        <w:t>, S</w:t>
      </w:r>
      <w:r w:rsidR="008D66F8" w:rsidRPr="00516695">
        <w:rPr>
          <w:rFonts w:ascii="Times New Roman" w:hAnsi="Times New Roman"/>
          <w:sz w:val="24"/>
          <w:szCs w:val="24"/>
          <w:vertAlign w:val="subscript"/>
        </w:rPr>
        <w:t>2</w:t>
      </w:r>
      <w:r w:rsidR="008D66F8" w:rsidRPr="00516695">
        <w:rPr>
          <w:rFonts w:ascii="Times New Roman" w:hAnsi="Times New Roman"/>
          <w:sz w:val="24"/>
          <w:szCs w:val="24"/>
        </w:rPr>
        <w:t>. Trong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="008D66F8" w:rsidRPr="00516695">
        <w:rPr>
          <w:rFonts w:ascii="Times New Roman" w:hAnsi="Times New Roman"/>
          <w:sz w:val="24"/>
          <w:szCs w:val="24"/>
        </w:rPr>
        <w:t>ng 1 th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="008D66F8" w:rsidRPr="00516695">
        <w:rPr>
          <w:rFonts w:ascii="Times New Roman" w:hAnsi="Times New Roman"/>
          <w:sz w:val="24"/>
          <w:szCs w:val="24"/>
        </w:rPr>
        <w:t>i gian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="008D66F8" w:rsidRPr="00516695">
        <w:rPr>
          <w:rFonts w:ascii="Times New Roman" w:hAnsi="Times New Roman"/>
          <w:sz w:val="24"/>
          <w:szCs w:val="24"/>
        </w:rPr>
        <w:t xml:space="preserve"> qu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="008D66F8"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="008D66F8" w:rsidRPr="00516695">
        <w:rPr>
          <w:rFonts w:ascii="Times New Roman" w:hAnsi="Times New Roman"/>
          <w:sz w:val="24"/>
          <w:szCs w:val="24"/>
        </w:rPr>
        <w:t>ng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="008D66F8"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="008D66F8" w:rsidRPr="00516695">
        <w:rPr>
          <w:rFonts w:ascii="Times New Roman" w:hAnsi="Times New Roman"/>
          <w:sz w:val="24"/>
          <w:szCs w:val="24"/>
        </w:rPr>
        <w:t xml:space="preserve"> thu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="008D66F8" w:rsidRPr="00516695">
        <w:rPr>
          <w:rFonts w:ascii="Times New Roman" w:hAnsi="Times New Roman"/>
          <w:sz w:val="24"/>
          <w:szCs w:val="24"/>
        </w:rPr>
        <w:t>n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="008D66F8" w:rsidRPr="00516695">
        <w:rPr>
          <w:rFonts w:ascii="Times New Roman" w:hAnsi="Times New Roman"/>
          <w:sz w:val="24"/>
          <w:szCs w:val="24"/>
        </w:rPr>
        <w:t>i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="008D66F8"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="008D66F8" w:rsidRPr="00516695">
        <w:rPr>
          <w:rFonts w:ascii="Times New Roman" w:hAnsi="Times New Roman"/>
          <w:sz w:val="24"/>
          <w:szCs w:val="24"/>
        </w:rPr>
        <w:t xml:space="preserve">c do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="008D66F8" w:rsidRPr="00516695">
        <w:rPr>
          <w:rFonts w:ascii="Times New Roman" w:hAnsi="Times New Roman"/>
          <w:sz w:val="24"/>
          <w:szCs w:val="24"/>
        </w:rPr>
        <w:t xml:space="preserve"> </w:t>
      </w:r>
      <w:r w:rsidR="008D66F8" w:rsidRPr="00516695">
        <w:rPr>
          <w:rFonts w:ascii="Times New Roman" w:hAnsi="Times New Roman"/>
          <w:position w:val="-30"/>
          <w:sz w:val="24"/>
          <w:szCs w:val="24"/>
        </w:rPr>
        <w:object w:dxaOrig="1140" w:dyaOrig="680">
          <v:shape id="_x0000_i1520" type="#_x0000_t75" style="width:57pt;height:34pt" o:ole="">
            <v:imagedata r:id="rId1005" o:title=""/>
          </v:shape>
          <o:OLEObject Type="Embed" ProgID="Equation.DSMT4" ShapeID="_x0000_i1520" DrawAspect="Content" ObjectID="_1673943521" r:id="rId1006"/>
        </w:object>
      </w:r>
      <w:r w:rsidR="008D66F8" w:rsidRPr="00516695">
        <w:rPr>
          <w:rFonts w:ascii="Times New Roman" w:hAnsi="Times New Roman"/>
          <w:sz w:val="24"/>
          <w:szCs w:val="24"/>
        </w:rPr>
        <w:t xml:space="preserve"> (t ch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="008D66F8" w:rsidRPr="00516695">
        <w:rPr>
          <w:rFonts w:ascii="Times New Roman" w:hAnsi="Times New Roman"/>
          <w:sz w:val="24"/>
          <w:szCs w:val="24"/>
        </w:rPr>
        <w:t>nh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="008D66F8" w:rsidRPr="00516695">
        <w:rPr>
          <w:rFonts w:ascii="Times New Roman" w:hAnsi="Times New Roman"/>
          <w:sz w:val="24"/>
          <w:szCs w:val="24"/>
        </w:rPr>
        <w:t>i gian c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="008D66F8"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="008D66F8" w:rsidRPr="00516695">
        <w:rPr>
          <w:rFonts w:ascii="Times New Roman" w:hAnsi="Times New Roman"/>
          <w:sz w:val="24"/>
          <w:szCs w:val="24"/>
        </w:rPr>
        <w:t>m)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7740" w:dyaOrig="620">
          <v:shape id="_x0000_i1521" type="#_x0000_t75" style="width:387pt;height:31pt" o:ole="">
            <v:imagedata r:id="rId1007" o:title=""/>
          </v:shape>
          <o:OLEObject Type="Embed" ProgID="Equation.DSMT4" ShapeID="_x0000_i1521" DrawAspect="Content" ObjectID="_1673943522" r:id="rId1008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sau khi kh</w:t>
      </w:r>
      <w:r w:rsidR="003921A7" w:rsidRPr="00516695">
        <w:rPr>
          <w:rFonts w:ascii="Times New Roman" w:hAnsi="Times New Roman"/>
          <w:sz w:val="24"/>
          <w:szCs w:val="24"/>
        </w:rPr>
        <w:t>ở</w:t>
      </w:r>
      <w:r w:rsidRPr="00516695">
        <w:rPr>
          <w:rFonts w:ascii="Times New Roman" w:hAnsi="Times New Roman"/>
          <w:sz w:val="24"/>
          <w:szCs w:val="24"/>
        </w:rPr>
        <w:t>i h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nh 3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M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t k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1/2  k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xe m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M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4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,  Tia CO c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t AB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D.</w:t>
      </w:r>
    </w:p>
    <w:p w:rsidR="008D66F8" w:rsidRPr="00516695" w:rsidRDefault="00D368A3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3714115</wp:posOffset>
                </wp:positionH>
                <wp:positionV relativeFrom="paragraph">
                  <wp:posOffset>226695</wp:posOffset>
                </wp:positionV>
                <wp:extent cx="2510155" cy="1536700"/>
                <wp:effectExtent l="5080" t="5715" r="8890" b="10160"/>
                <wp:wrapNone/>
                <wp:docPr id="26" name="Group 1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0155" cy="1536700"/>
                          <a:chOff x="6770" y="13000"/>
                          <a:chExt cx="3953" cy="2420"/>
                        </a:xfrm>
                      </wpg:grpSpPr>
                      <wps:wsp>
                        <wps:cNvPr id="27" name="Line 1329"/>
                        <wps:cNvCnPr/>
                        <wps:spPr bwMode="auto">
                          <a:xfrm>
                            <a:off x="7322" y="13577"/>
                            <a:ext cx="0" cy="15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330"/>
                        <wps:cNvCnPr/>
                        <wps:spPr bwMode="auto">
                          <a:xfrm flipV="1">
                            <a:off x="7280" y="14753"/>
                            <a:ext cx="2940" cy="3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331"/>
                        <wps:cNvCnPr/>
                        <wps:spPr bwMode="auto">
                          <a:xfrm>
                            <a:off x="7337" y="13534"/>
                            <a:ext cx="2883" cy="12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332"/>
                        <wps:cNvCnPr/>
                        <wps:spPr bwMode="auto">
                          <a:xfrm flipH="1" flipV="1">
                            <a:off x="8120" y="14372"/>
                            <a:ext cx="2100" cy="3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333"/>
                        <wps:cNvCnPr/>
                        <wps:spPr bwMode="auto">
                          <a:xfrm flipH="1">
                            <a:off x="7280" y="14372"/>
                            <a:ext cx="840" cy="7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" name="Line 1334"/>
                        <wps:cNvCnPr/>
                        <wps:spPr bwMode="auto">
                          <a:xfrm flipH="1" flipV="1">
                            <a:off x="7280" y="14219"/>
                            <a:ext cx="2100" cy="3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" name="Text Box 1335"/>
                        <wps:cNvSpPr txBox="1">
                          <a:spLocks noChangeArrowheads="1"/>
                        </wps:cNvSpPr>
                        <wps:spPr bwMode="auto">
                          <a:xfrm>
                            <a:off x="7000" y="13000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Default="008D66F8" w:rsidP="008D66F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" name="Text Box 1336"/>
                        <wps:cNvSpPr txBox="1">
                          <a:spLocks noChangeArrowheads="1"/>
                        </wps:cNvSpPr>
                        <wps:spPr bwMode="auto">
                          <a:xfrm>
                            <a:off x="6860" y="15039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Pr="003801DA" w:rsidRDefault="008D66F8" w:rsidP="008D66F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3801DA"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" name="Text Box 1337"/>
                        <wps:cNvSpPr txBox="1">
                          <a:spLocks noChangeArrowheads="1"/>
                        </wps:cNvSpPr>
                        <wps:spPr bwMode="auto">
                          <a:xfrm>
                            <a:off x="10303" y="14544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Pr="003801DA" w:rsidRDefault="008D66F8" w:rsidP="008D66F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3801DA"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" name="Text Box 1338"/>
                        <wps:cNvSpPr txBox="1">
                          <a:spLocks noChangeArrowheads="1"/>
                        </wps:cNvSpPr>
                        <wps:spPr bwMode="auto">
                          <a:xfrm>
                            <a:off x="6770" y="13991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Pr="003801DA" w:rsidRDefault="008D66F8" w:rsidP="008D66F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3801DA">
                                <w:rPr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" name="Text Box 1339"/>
                        <wps:cNvSpPr txBox="1">
                          <a:spLocks noChangeArrowheads="1"/>
                        </wps:cNvSpPr>
                        <wps:spPr bwMode="auto">
                          <a:xfrm>
                            <a:off x="7999" y="14505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Pr="003801DA" w:rsidRDefault="008D66F8" w:rsidP="008D66F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3801DA">
                                <w:rPr>
                                  <w:sz w:val="24"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28" o:spid="_x0000_s1191" style="position:absolute;margin-left:292.45pt;margin-top:17.85pt;width:197.65pt;height:121pt;z-index:251695616" coordorigin="6770,13000" coordsize="3953,242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FIzwjzwQAAOwfAAAOAAAAZHJzL2Uyb0RvYy54bWzsWdtu4zYQfS/QfyD0nlj3G6IsUjtJC6Rt gN32ndbFEiqJKqnETov+e4dDSpaddDebAgYWUR4cSpRGwzOHh5zhxYddU5PHnIuKtYlhnZsGyduU ZVW7SYzfPt2chQYRPW0zWrM2T4ynXBgfLr//7mLbxbnNSlZnOSdgpBXxtkuMsu+7eLEQaZk3VJyz Lm+hs2C8oT1c8s0i43QL1pt6YZumv9gynnWcpbkQcHelOo1LtF8Uedr/WhQi70mdGOBbj78cf9fy d3F5QeMNp11ZpdoN+gYvGlq18NHR1Ir2lDzw6pmppko5E6zoz1PWLFhRVGmOY4DRWObRaG45e+hw LJt4u+lGmADaI5zebDb95fGekypLDNs3SEsbiBF+lliOHUp4tt0mhqduefexu+dqjNC8Y+kfAroX x/3yeqMeJuvtzywDi/ShZwjPruCNNAEDJzuMwtMYhXzXkxRu2p5lWp5nkBT6LM/xA1PHKS0hmPI9 PwggmLLbMfed19qAE3mOett2bXx1QWP1ZfRWeyeHBqQTe1zF/8P1Y0m7HMMlJGIDrsGA613V5hLW SMGKDy3be44gi1gAvF9ELHBsW4/cCwJF3wE4gERBZruyYxw0jTsu+tucNUQ2EqMGRzAc9PFO9OrR 4REZnZbdVHUN92lct2SbGJFne/iCYHWVyU7ZJ/hmvaw5eaRycuGf/u7BY0DiNkNjZU6za93uaVWr NvhZt9IejAPc0S01e/6OzOg6vA7dM9f2r89cc7U6u7pZumf+jRV4K2e1XK6sf6RrlhuXVZblrfRu mMmW+7qIak1Rc3CcyyMMi0PrCC04O/xHp4FZKoSKVmuWPWFk8T6Q7FRsA71Vs1izzcEJIJ0DSr6K baSoq+53mFsYcT1TAzvUM84NYHZhOAfe2ZGrqeeE1sw8uZQBYd4d86Jj5iEXvoZ5cuoPfHMc0E1U eM9BOUN9UAtEGGp9t2wLxXSWundIOFC2I6mzpfh8DeFQ6n6UUvei6IUWbB+QhK4ToPEJCS3YeOB6 64Tzcov79/fIQWDO4XKLa+PbODiVv/1y+4x54bDaBj5ycha/d0g8H/ToiHmoQm9j3ovqN9ny6WX2 G1A/mcasqChVUpJBS+1V5yREZronSkL8APZnShY/ySThB7aDvNfxJsuzrCWQfgc9Q6IhVEmBtGxZ 0naTX3HOtjJjhKxcZRWa26oMIS9elzHLCsFRrWDIXGR5QK/hX0hcOFSSPpcyH2S8B4nxDf7ptOjg sVfn1v9toql6KJ/VVZMY4ZiA0/izifZRptrv1jssAFmWPwRIZa+EMygWAEJQ34NGyfhfBtlCrSwx xJ8PlOcGqX9qITyR5co1qccL1wskqnzas5720DYFU4nRG0Q1l70qyD10vNqU8CWVebbsCspGRYUF Chlu5RWWnLBuczI2uy+xeQQL8urTsdkPfQAXC2Omg7nPXpRnNot4wmasju15M7MZZ7kfQGX1uTaP YJ2UzZbpmLBUSDq7nnuU5s90PqCzLsYPMjjTWdN5PLaYbjVGsE5K58mxRBThhmIW52lRfCLO4xnI vNWYnBUBgV4S5xGsk7I5iCIo6SptNnHvPrP5ZTbDflcXHr8VNuM5KBwp4xGWPv6WZ9bTa9xo7w/p L/8FAAD//wMAUEsDBBQABgAIAAAAIQC555BQ4QAAAAoBAAAPAAAAZHJzL2Rvd25yZXYueG1sTI9B T4NAEIXvJv6HzZh4swtUhCJL0zTqqTGxNTHepjAFUnaWsFug/971pMfJ+/LeN/l61p0YabCtYQXh IgBBXJqq5VrB5+H1IQVhHXKFnWFScCUL6+L2JsesMhN/0Lh3tfAlbDNU0DjXZ1LasiGNdmF6Yp+d zKDR+XOoZTXg5Mt1J6MgeJIaW/YLDfa0bag87y9awduE02YZvoy782l7/T7E71+7kJS6v5s3zyAc ze4Phl99rw6FdzqaC1dWdAri9HHlUQXLOAHhgVUaRCCOCqIkSUAWufz/QvEDAAD//wMAUEsBAi0A FAAGAAgAAAAhALaDOJL+AAAA4QEAABMAAAAAAAAAAAAAAAAAAAAAAFtDb250ZW50X1R5cGVzXS54 bWxQSwECLQAUAAYACAAAACEAOP0h/9YAAACUAQAACwAAAAAAAAAAAAAAAAAvAQAAX3JlbHMvLnJl bHNQSwECLQAUAAYACAAAACEABSM8I88EAADsHwAADgAAAAAAAAAAAAAAAAAuAgAAZHJzL2Uyb0Rv Yy54bWxQSwECLQAUAAYACAAAACEAueeQUOEAAAAKAQAADwAAAAAAAAAAAAAAAAApBwAAZHJzL2Rv d25yZXYueG1sUEsFBgAAAAAEAAQA8wAAADcIAAAAAA== ">
                <v:line id="Line 1329" o:spid="_x0000_s1192" style="position:absolute;visibility:visible;mso-wrap-style:square" from="7322,13577" to="7322,151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qRZQcYAAADbAAAADwAAAGRycy9kb3ducmV2LnhtbESPQWvCQBSE7wX/w/IEb3VThbREVxFL QT2Uagt6fGafSWr2bdhdk/TfdwtCj8PMfMPMl72pRUvOV5YVPI0TEMS51RUXCr4+3x5fQPiArLG2 TAp+yMNyMXiYY6Ztx3tqD6EQEcI+QwVlCE0mpc9LMujHtiGO3sU6gyFKV0jtsItwU8tJkqTSYMVx ocSG1iXl18PNKHiffqTtarvb9Mdtes5f9+fTd+eUGg371QxEoD78h+/tjVYweYa/L/EH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= "/>
                <v:line id="Line 1330" o:spid="_x0000_s1193" style="position:absolute;flip:y;visibility:visible;mso-wrap-style:square" from="7280,14753" to="10220,151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1nk2MMAAADbAAAADwAAAGRycy9kb3ducmV2LnhtbERPz2vCMBS+D/wfwht4GTOdjOGqaZGB 4MGLblR2ezZvTWnzUpOo9b9fDoMdP77fq3K0vbiSD61jBS+zDARx7XTLjYKvz83zAkSIyBp7x6Tg TgHKYvKwwly7G+/peoiNSCEcclRgYhxyKUNtyGKYuYE4cT/OW4wJ+kZqj7cUbns5z7I3abHl1GBw oA9DdXe4WAVysXs6+/Xptau64/HdVHU1fO+Umj6O6yWISGP8F/+5t1rBPI1NX9IPkMU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dZ5NjDAAAA2wAAAA8AAAAAAAAAAAAA AAAAoQIAAGRycy9kb3ducmV2LnhtbFBLBQYAAAAABAAEAPkAAACRAwAAAAA= "/>
                <v:line id="Line 1331" o:spid="_x0000_s1194" style="position:absolute;visibility:visible;mso-wrap-style:square" from="7337,13534" to="10220,147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HdoqMYAAADbAAAADwAAAGRycy9kb3ducmV2LnhtbESPQWvCQBSE7wX/w/IEb3VThdBGVxFL QT2Uagt6fGafSWr2bdhdk/TfdwtCj8PMfMPMl72pRUvOV5YVPI0TEMS51RUXCr4+3x6fQfiArLG2 TAp+yMNyMXiYY6Ztx3tqD6EQEcI+QwVlCE0mpc9LMujHtiGO3sU6gyFKV0jtsItwU8tJkqTSYMVx ocSG1iXl18PNKHiffqTtarvb9Mdtes5f9+fTd+eUGg371QxEoD78h+/tjVYweYG/L/EH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= "/>
                <v:line id="Line 1332" o:spid="_x0000_s1195" style="position:absolute;flip:x y;visibility:visible;mso-wrap-style:square" from="8120,14372" to="10220,147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Pjc6L8AAADbAAAADwAAAGRycy9kb3ducmV2LnhtbERPy4rCMBTdC/5DuMJsZEx9IFKNIoIy K8WqzPbSXNtic1OaaKtfbxaCy8N5L1atKcWDaldYVjAcRCCIU6sLzhScT9vfGQjnkTWWlknBkxys lt3OAmNtGz7SI/GZCCHsYlSQe1/FUro0J4NuYCviwF1tbdAHWGdS19iEcFPKURRNpcGCQ0OOFW1y Sm/J3ShA3r/Gs2ZIE7mjfzfaH/rry1Wpn167noPw1Pqv+OP+0wrGYX34En6AXL4B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bPjc6L8AAADbAAAADwAAAAAAAAAAAAAAAACh AgAAZHJzL2Rvd25yZXYueG1sUEsFBgAAAAAEAAQA+QAAAI0DAAAAAA== "/>
                <v:line id="Line 1333" o:spid="_x0000_s1196" style="position:absolute;flip:x;visibility:visible;mso-wrap-style:square" from="7280,14372" to="8120,151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7rbmMUAAADbAAAADwAAAGRycy9kb3ducmV2LnhtbESPQWsCMRSE74L/IbxCL6VmbUvR1Sgi CD140ZYVb8/N62bZzcuapLr996ZQ8DjMzDfMfNnbVlzIh9qxgvEoA0FcOl1zpeDrc/M8AREissbW MSn4pQDLxXAwx1y7K+/oso+VSBAOOSowMXa5lKE0ZDGMXEecvG/nLcYkfSW1x2uC21a+ZNm7tFhz WjDY0dpQ2ex/rAI52T6d/er01hTN4TA1RVl0x61Sjw/9agYiUh/v4f/2h1bwOoa/L+kHyMUN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07rbmMUAAADbAAAADwAAAAAAAAAA AAAAAAChAgAAZHJzL2Rvd25yZXYueG1sUEsFBgAAAAAEAAQA+QAAAJMDAAAAAA== "/>
                <v:line id="Line 1334" o:spid="_x0000_s1197" style="position:absolute;flip:x y;visibility:visible;mso-wrap-style:square" from="7280,14219" to="9380,1460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Hg58scAAADcAAAADwAAAGRycy9kb3ducmV2LnhtbESPzWrDMBCE74G+g9hALyGRmtL8OFFC aSnk92AnD7BYG9uttTKWmrhvXwUKPQ4z8w2zXHe2FldqfeVYw9NIgSDOnam40HA+fQxnIHxANlg7 Jg0/5GG9eugtMTHuxilds1CICGGfoIYyhCaR0uclWfQj1xBH7+JaiyHKtpCmxVuE21qOlZpIixXH hRIbeisp/8q+rQaV7l8Os/n2fftZb1I12O/c83Gn9WO/e12ACNSF//Bfe2M0TKZjuJ+JR0Cuf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IeDnyxwAAANwAAAAPAAAAAAAA AAAAAAAAAKECAABkcnMvZG93bnJldi54bWxQSwUGAAAAAAQABAD5AAAAlQMAAAAA ">
                  <v:stroke dashstyle="dash"/>
                </v:line>
                <v:shape id="Text Box 1335" o:spid="_x0000_s1198" type="#_x0000_t202" style="position:absolute;left:7000;top:13000;width:420;height:38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iss/MMA AADcAAAADwAAAGRycy9kb3ducmV2LnhtbESPT4vCMBTE7wt+h/AEL4umVlCpRhFZca/+uXh7NM+2 2Ly0TdZWP/1GEDwOM/MbZrnuTCnu1LjCsoLxKAJBnFpdcKbgfNoN5yCcR9ZYWiYFD3KwXvW+lpho 2/KB7kefiQBhl6CC3PsqkdKlORl0I1sRB+9qG4M+yCaTusE2wE0p4yiaSoMFh4UcK9rmlN6Of0aB bX8exlIdxd+Xp9lvN/XhGtdKDfrdZgHCU+c/4Xf7VyuYzibwOhOOgFz9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eiss/MMAAADcAAAADwAAAAAAAAAAAAAAAACYAgAAZHJzL2Rv d25yZXYueG1sUEsFBgAAAAAEAAQA9QAAAIgDAAAAAA== " strokecolor="white">
                  <v:textbox>
                    <w:txbxContent>
                      <w:p w:rsidR="008D66F8" w:rsidRDefault="008D66F8" w:rsidP="008D66F8">
                        <w:r>
                          <w:t>A</w:t>
                        </w:r>
                      </w:p>
                    </w:txbxContent>
                  </v:textbox>
                </v:shape>
                <v:shape id="Text Box 1336" o:spid="_x0000_s1199" type="#_x0000_t202" style="position:absolute;left:6860;top:15039;width:420;height:38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cK0iMMA AADcAAAADwAAAGRycy9kb3ducmV2LnhtbESPT4vCMBTE7wt+h/AEL4umFlGpRhFZca/+uXh7NM+2 2Ly0TdZWP/1GEDwOM/MbZrnuTCnu1LjCsoLxKAJBnFpdcKbgfNoN5yCcR9ZYWiYFD3KwXvW+lpho 2/KB7kefiQBhl6CC3PsqkdKlORl0I1sRB+9qG4M+yCaTusE2wE0p4yiaSoMFh4UcK9rmlN6Of0aB bX8exlIdxd+Xp9lvN/XhGtdKDfrdZgHCU+c/4Xf7VyuYzibwOhOOgFz9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9cK0iMMAAADcAAAADwAAAAAAAAAAAAAAAACYAgAAZHJzL2Rv d25yZXYueG1sUEsFBgAAAAAEAAQA9QAAAIgDAAAAAA== " strokecolor="white">
                  <v:textbox>
                    <w:txbxContent>
                      <w:p w:rsidR="008D66F8" w:rsidRPr="003801DA" w:rsidRDefault="008D66F8" w:rsidP="008D66F8">
                        <w:pPr>
                          <w:rPr>
                            <w:sz w:val="24"/>
                            <w:szCs w:val="24"/>
                          </w:rPr>
                        </w:pPr>
                        <w:r w:rsidRPr="003801DA"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1337" o:spid="_x0000_s1200" type="#_x0000_t202" style="position:absolute;left:10303;top:14544;width:420;height:38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o4RE8MA AADcAAAADwAAAGRycy9kb3ducmV2LnhtbESPS4vCQBCE7wv+h6EFL4tODPggOorIinv1cfHWZNok mOlJMrMm+ut3BMFjUVVfUct1Z0pxp8YVlhWMRxEI4tTqgjMF59NuOAfhPLLG0jIpeJCD9ar3tcRE 25YPdD/6TAQIuwQV5N5XiZQuzcmgG9mKOHhX2xj0QTaZ1A22AW5KGUfRVBosOCzkWNE2p/R2/DMK bPvzMJbqKP6+PM1+u6kP17hWatDvNgsQnjr/Cb/bv1rBdDaB15lwBOTqHwAA//8DAFBLAQItABQA BgAIAAAAIQDw94q7/QAAAOIBAAATAAAAAAAAAAAAAAAAAAAAAABbQ29udGVudF9UeXBlc10ueG1s UEsBAi0AFAAGAAgAAAAhADHdX2HSAAAAjwEAAAsAAAAAAAAAAAAAAAAALgEAAF9yZWxzLy5yZWxz UEsBAi0AFAAGAAgAAAAhADMvBZ5BAAAAOQAAABAAAAAAAAAAAAAAAAAAKQIAAGRycy9zaGFwZXht bC54bWxQSwECLQAUAAYACAAAACEAmo4RE8MAAADcAAAADwAAAAAAAAAAAAAAAACYAgAAZHJzL2Rv d25yZXYueG1sUEsFBgAAAAAEAAQA9QAAAIgDAAAAAA== " strokecolor="white">
                  <v:textbox>
                    <w:txbxContent>
                      <w:p w:rsidR="008D66F8" w:rsidRPr="003801DA" w:rsidRDefault="008D66F8" w:rsidP="008D66F8">
                        <w:pPr>
                          <w:rPr>
                            <w:sz w:val="24"/>
                            <w:szCs w:val="24"/>
                          </w:rPr>
                        </w:pPr>
                        <w:r w:rsidRPr="003801DA">
                          <w:rPr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1338" o:spid="_x0000_s1201" type="#_x0000_t202" style="position:absolute;left:6770;top:13991;width:420;height:38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lyPZMQA AADcAAAADwAAAGRycy9kb3ducmV2LnhtbESPQWuDQBSE74H+h+UVegl1rQdbbDZBpKG5anvp7eG+ qNR9q+4mmvz6bKDQ4zAz3zCb3WJ6cabJdZYVvEQxCOLa6o4bBd9f++c3EM4ja+wtk4ILOdhtH1Yb zLSduaRz5RsRIOwyVNB6P2RSurolgy6yA3HwjnYy6IOcGqknnAPc9DKJ41Qa7DgstDhQ0VL9W52M Ajt/XIylMU7WP1fzWeRjeUxGpZ4el/wdhKfF/4f/2getIH1N4X4mHAG5vQEAAP//AwBQSwECLQAU AAYACAAAACEA8PeKu/0AAADiAQAAEwAAAAAAAAAAAAAAAAAAAAAAW0NvbnRlbnRfVHlwZXNdLnht bFBLAQItABQABgAIAAAAIQAx3V9h0gAAAI8BAAALAAAAAAAAAAAAAAAAAC4BAABfcmVscy8ucmVs c1BLAQItABQABgAIAAAAIQAzLwWeQQAAADkAAAAQAAAAAAAAAAAAAAAAACkCAABkcnMvc2hhcGV4 bWwueG1sUEsBAi0AFAAGAAgAAAAhAGpcj2TEAAAA3AAAAA8AAAAAAAAAAAAAAAAAmAIAAGRycy9k b3ducmV2LnhtbFBLBQYAAAAABAAEAPUAAACJAwAAAAA= " strokecolor="white">
                  <v:textbox>
                    <w:txbxContent>
                      <w:p w:rsidR="008D66F8" w:rsidRPr="003801DA" w:rsidRDefault="008D66F8" w:rsidP="008D66F8">
                        <w:pPr>
                          <w:rPr>
                            <w:sz w:val="24"/>
                            <w:szCs w:val="24"/>
                          </w:rPr>
                        </w:pPr>
                        <w:r w:rsidRPr="003801DA">
                          <w:rPr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shape>
                <v:shape id="Text Box 1339" o:spid="_x0000_s1202" type="#_x0000_t202" style="position:absolute;left:7999;top:14505;width:420;height:38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RAq/8IA AADcAAAADwAAAGRycy9kb3ducmV2LnhtbESPzarCMBSE94LvEI5wN6KpXahUo4gouvVn4+7QHNti c9I20db79ObCBZfDzHzDLNedKcWLGldYVjAZRyCIU6sLzhRcL/vRHITzyBpLy6TgTQ7Wq35viYm2 LZ/odfaZCBB2CSrIva8SKV2ak0E3thVx8O62MeiDbDKpG2wD3JQyjqKpNFhwWMixom1O6eP8NAps u3sbS3UUD2+/5rDd1Kd7XCv1M+g2CxCeOv8N/7ePWsF0NoO/M+EIyNUHAAD//wMAUEsBAi0AFAAG AAgAAAAhAPD3irv9AAAA4gEAABMAAAAAAAAAAAAAAAAAAAAAAFtDb250ZW50X1R5cGVzXS54bWxQ SwECLQAUAAYACAAAACEAMd1fYdIAAACPAQAACwAAAAAAAAAAAAAAAAAuAQAAX3JlbHMvLnJlbHNQ SwECLQAUAAYACAAAACEAMy8FnkEAAAA5AAAAEAAAAAAAAAAAAAAAAAApAgAAZHJzL3NoYXBleG1s LnhtbFBLAQItABQABgAIAAAAIQAFECr/wgAAANwAAAAPAAAAAAAAAAAAAAAAAJgCAABkcnMvZG93 bnJldi54bWxQSwUGAAAAAAQABAD1AAAAhwMAAAAA " strokecolor="white">
                  <v:textbox>
                    <w:txbxContent>
                      <w:p w:rsidR="008D66F8" w:rsidRPr="003801DA" w:rsidRDefault="008D66F8" w:rsidP="008D66F8">
                        <w:pPr>
                          <w:rPr>
                            <w:sz w:val="24"/>
                            <w:szCs w:val="24"/>
                          </w:rPr>
                        </w:pPr>
                        <w:r w:rsidRPr="003801DA">
                          <w:rPr>
                            <w:sz w:val="24"/>
                            <w:szCs w:val="24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D66F8" w:rsidRPr="00516695">
        <w:rPr>
          <w:rFonts w:ascii="Times New Roman" w:hAnsi="Times New Roman"/>
          <w:sz w:val="24"/>
          <w:szCs w:val="24"/>
        </w:rPr>
        <w:t>+, 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="008D66F8" w:rsidRPr="00516695">
        <w:rPr>
          <w:rFonts w:ascii="Times New Roman" w:hAnsi="Times New Roman"/>
          <w:sz w:val="24"/>
          <w:szCs w:val="24"/>
        </w:rPr>
        <w:t xml:space="preserve">t </w:t>
      </w:r>
      <w:r w:rsidR="008D66F8"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22" type="#_x0000_t75" style="width:17.1pt;height:20pt" o:ole="">
            <v:imagedata r:id="rId1009" o:title=""/>
          </v:shape>
          <o:OLEObject Type="Embed" ProgID="Equation.DSMT4" ShapeID="_x0000_i1522" DrawAspect="Content" ObjectID="_1673943523" r:id="rId1010"/>
        </w:object>
      </w:r>
      <w:r w:rsidR="008D66F8" w:rsidRPr="00516695">
        <w:rPr>
          <w:rFonts w:ascii="Times New Roman" w:hAnsi="Times New Roman"/>
          <w:sz w:val="24"/>
          <w:szCs w:val="24"/>
        </w:rPr>
        <w:t>BOD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="008D66F8" w:rsidRPr="00516695">
        <w:rPr>
          <w:rFonts w:ascii="Times New Roman" w:hAnsi="Times New Roman"/>
          <w:sz w:val="24"/>
          <w:szCs w:val="24"/>
        </w:rPr>
        <w:t xml:space="preserve"> </w:t>
      </w:r>
      <w:r w:rsidR="008D66F8" w:rsidRPr="00516695">
        <w:rPr>
          <w:rFonts w:ascii="Times New Roman" w:hAnsi="Times New Roman"/>
          <w:position w:val="-6"/>
          <w:sz w:val="24"/>
          <w:szCs w:val="24"/>
        </w:rPr>
        <w:object w:dxaOrig="580" w:dyaOrig="360">
          <v:shape id="_x0000_i1523" type="#_x0000_t75" style="width:29pt;height:18pt" o:ole="">
            <v:imagedata r:id="rId1011" o:title=""/>
          </v:shape>
          <o:OLEObject Type="Embed" ProgID="Equation.DSMT4" ShapeID="_x0000_i1523" DrawAspect="Content" ObjectID="_1673943524" r:id="rId1012"/>
        </w:object>
      </w:r>
      <w:r w:rsidR="008D66F8"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="008D66F8" w:rsidRPr="00516695">
        <w:rPr>
          <w:rFonts w:ascii="Times New Roman" w:hAnsi="Times New Roman"/>
          <w:sz w:val="24"/>
          <w:szCs w:val="24"/>
        </w:rPr>
        <w:t>c ngo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>i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="008D66F8" w:rsidRPr="00516695">
        <w:rPr>
          <w:rFonts w:ascii="Times New Roman" w:hAnsi="Times New Roman"/>
          <w:sz w:val="24"/>
          <w:szCs w:val="24"/>
        </w:rPr>
        <w:t xml:space="preserve">n </w:t>
      </w:r>
      <w:r w:rsidR="008D66F8" w:rsidRPr="00516695">
        <w:rPr>
          <w:rFonts w:ascii="Times New Roman" w:hAnsi="Times New Roman"/>
          <w:position w:val="-6"/>
          <w:sz w:val="24"/>
          <w:szCs w:val="24"/>
        </w:rPr>
        <w:object w:dxaOrig="580" w:dyaOrig="360">
          <v:shape id="_x0000_i1524" type="#_x0000_t75" style="width:29pt;height:18pt" o:ole="">
            <v:imagedata r:id="rId1011" o:title=""/>
          </v:shape>
          <o:OLEObject Type="Embed" ProgID="Equation.DSMT4" ShapeID="_x0000_i1524" DrawAspect="Content" ObjectID="_1673943525" r:id="rId1013"/>
        </w:object>
      </w:r>
      <w:r w:rsidR="008D66F8" w:rsidRPr="00516695">
        <w:rPr>
          <w:rFonts w:ascii="Times New Roman" w:hAnsi="Times New Roman"/>
          <w:sz w:val="24"/>
          <w:szCs w:val="24"/>
        </w:rPr>
        <w:t xml:space="preserve"> = </w:t>
      </w:r>
      <w:r w:rsidR="008D66F8" w:rsidRPr="00516695">
        <w:rPr>
          <w:rFonts w:ascii="Times New Roman" w:hAnsi="Times New Roman"/>
          <w:position w:val="-12"/>
          <w:sz w:val="24"/>
          <w:szCs w:val="24"/>
        </w:rPr>
        <w:object w:dxaOrig="740" w:dyaOrig="420">
          <v:shape id="_x0000_i1525" type="#_x0000_t75" style="width:37pt;height:21pt" o:ole="">
            <v:imagedata r:id="rId1014" o:title=""/>
          </v:shape>
          <o:OLEObject Type="Embed" ProgID="Equation.DSMT4" ShapeID="_x0000_i1525" DrawAspect="Content" ObjectID="_1673943526" r:id="rId1015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+, 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26" type="#_x0000_t75" style="width:17.1pt;height:20pt" o:ole="">
            <v:imagedata r:id="rId1009" o:title=""/>
          </v:shape>
          <o:OLEObject Type="Embed" ProgID="Equation.DSMT4" ShapeID="_x0000_i1526" DrawAspect="Content" ObjectID="_1673943527" r:id="rId1016"/>
        </w:objec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ADC</w:t>
        </w:r>
      </w:smartTag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D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ngo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  </w:t>
      </w:r>
      <w:r w:rsidRPr="00516695">
        <w:rPr>
          <w:rFonts w:ascii="Times New Roman" w:hAnsi="Times New Roman"/>
          <w:position w:val="-12"/>
          <w:sz w:val="24"/>
          <w:szCs w:val="24"/>
        </w:rPr>
        <w:object w:dxaOrig="1160" w:dyaOrig="420">
          <v:shape id="_x0000_i1527" type="#_x0000_t75" style="width:58pt;height:21pt" o:ole="">
            <v:imagedata r:id="rId1017" o:title=""/>
          </v:shape>
          <o:OLEObject Type="Embed" ProgID="Equation.DSMT4" ShapeID="_x0000_i1527" DrawAspect="Content" ObjectID="_1673943528" r:id="rId1018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528" type="#_x0000_t75" style="width:9pt;height:13.95pt" o:ole="">
            <v:imagedata r:id="rId195" o:title=""/>
          </v:shape>
          <o:OLEObject Type="Embed" ProgID="Equation.DSMT4" ShapeID="_x0000_i1528" DrawAspect="Content" ObjectID="_1673943529" r:id="rId1019"/>
        </w:objec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580" w:dyaOrig="360">
          <v:shape id="_x0000_i1529" type="#_x0000_t75" style="width:29pt;height:18pt" o:ole="">
            <v:imagedata r:id="rId1011" o:title=""/>
          </v:shape>
          <o:OLEObject Type="Embed" ProgID="Equation.DSMT4" ShapeID="_x0000_i1529" DrawAspect="Content" ObjectID="_1673943530" r:id="rId1020"/>
        </w:object>
      </w:r>
      <w:r w:rsidRPr="00516695">
        <w:rPr>
          <w:rFonts w:ascii="Times New Roman" w:hAnsi="Times New Roman"/>
          <w:sz w:val="24"/>
          <w:szCs w:val="24"/>
        </w:rPr>
        <w:t xml:space="preserve"> =</w:t>
      </w:r>
      <w:r w:rsidRPr="00516695">
        <w:rPr>
          <w:rFonts w:ascii="Times New Roman" w:hAnsi="Times New Roman"/>
          <w:position w:val="-12"/>
          <w:sz w:val="24"/>
          <w:szCs w:val="24"/>
        </w:rPr>
        <w:object w:dxaOrig="680" w:dyaOrig="420">
          <v:shape id="_x0000_i1530" type="#_x0000_t75" style="width:34pt;height:21pt" o:ole="">
            <v:imagedata r:id="rId1021" o:title=""/>
          </v:shape>
          <o:OLEObject Type="Embed" ProgID="Equation.DSMT4" ShapeID="_x0000_i1530" DrawAspect="Content" ObjectID="_1673943531" r:id="rId1022"/>
        </w:object>
      </w:r>
      <w:r w:rsidRPr="00516695">
        <w:rPr>
          <w:rFonts w:ascii="Times New Roman" w:hAnsi="Times New Roman"/>
          <w:sz w:val="24"/>
          <w:szCs w:val="24"/>
        </w:rPr>
        <w:t>+</w:t>
      </w:r>
      <w:r w:rsidRPr="00516695">
        <w:rPr>
          <w:rFonts w:ascii="Times New Roman" w:hAnsi="Times New Roman"/>
          <w:position w:val="-12"/>
          <w:sz w:val="24"/>
          <w:szCs w:val="24"/>
        </w:rPr>
        <w:object w:dxaOrig="300" w:dyaOrig="420">
          <v:shape id="_x0000_i1531" type="#_x0000_t75" style="width:15pt;height:21pt" o:ole="">
            <v:imagedata r:id="rId1023" o:title=""/>
          </v:shape>
          <o:OLEObject Type="Embed" ProgID="Equation.DSMT4" ShapeID="_x0000_i1531" DrawAspect="Content" ObjectID="_1673943532" r:id="rId1024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,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60" w:dyaOrig="680">
          <v:shape id="_x0000_i1532" type="#_x0000_t75" style="width:113pt;height:34pt" o:ole="">
            <v:imagedata r:id="rId1025" o:title=""/>
          </v:shape>
          <o:OLEObject Type="Embed" ProgID="Equation.DSMT4" ShapeID="_x0000_i1532" DrawAspect="Content" ObjectID="_1673943533" r:id="rId1026"/>
        </w:objec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580" w:dyaOrig="360">
          <v:shape id="_x0000_i1533" type="#_x0000_t75" style="width:29pt;height:18pt" o:ole="">
            <v:imagedata r:id="rId1011" o:title=""/>
          </v:shape>
          <o:OLEObject Type="Embed" ProgID="Equation.DSMT4" ShapeID="_x0000_i1533" DrawAspect="Content" ObjectID="_1673943534" r:id="rId1027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180" w:dyaOrig="680">
          <v:shape id="_x0000_i1534" type="#_x0000_t75" style="width:109pt;height:34pt" o:ole="">
            <v:imagedata r:id="rId1028" o:title=""/>
          </v:shape>
          <o:OLEObject Type="Embed" ProgID="Equation.DSMT4" ShapeID="_x0000_i1534" DrawAspect="Content" ObjectID="_1673943535" r:id="rId1029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35" type="#_x0000_t75" style="width:17.1pt;height:20pt" o:ole="">
            <v:imagedata r:id="rId1009" o:title=""/>
          </v:shape>
          <o:OLEObject Type="Embed" ProgID="Equation.DSMT4" ShapeID="_x0000_i1535" DrawAspect="Content" ObjectID="_1673943536" r:id="rId1030"/>
        </w:object>
      </w:r>
      <w:r w:rsidRPr="00516695">
        <w:rPr>
          <w:rFonts w:ascii="Times New Roman" w:hAnsi="Times New Roman"/>
          <w:sz w:val="24"/>
          <w:szCs w:val="24"/>
        </w:rPr>
        <w:t>BO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70"/>
          <w:sz w:val="24"/>
          <w:szCs w:val="24"/>
        </w:rPr>
        <w:object w:dxaOrig="4300" w:dyaOrig="1520">
          <v:shape id="_x0000_i1536" type="#_x0000_t75" style="width:215pt;height:76pt" o:ole="">
            <v:imagedata r:id="rId1031" o:title=""/>
          </v:shape>
          <o:OLEObject Type="Embed" ProgID="Equation.DSMT4" ShapeID="_x0000_i1536" DrawAspect="Content" ObjectID="_1673943537" r:id="rId1032"/>
        </w:object>
      </w:r>
    </w:p>
    <w:p w:rsidR="008D66F8" w:rsidRPr="00516695" w:rsidRDefault="008D66F8" w:rsidP="00760F79">
      <w:pPr>
        <w:numPr>
          <w:ilvl w:val="0"/>
          <w:numId w:val="10"/>
        </w:numPr>
        <w:tabs>
          <w:tab w:val="clear" w:pos="765"/>
          <w:tab w:val="num" w:pos="2205"/>
        </w:tabs>
        <w:spacing w:line="288" w:lineRule="auto"/>
        <w:ind w:left="0" w:firstLine="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ia CO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ia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C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5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L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O tu</w:t>
      </w:r>
      <w:r w:rsidR="003921A7" w:rsidRPr="00516695">
        <w:rPr>
          <w:rFonts w:ascii="Times New Roman" w:hAnsi="Times New Roman"/>
          <w:sz w:val="24"/>
          <w:szCs w:val="24"/>
        </w:rPr>
        <w:t>ỳ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ý</w:t>
      </w:r>
      <w:r w:rsidRPr="00516695">
        <w:rPr>
          <w:rFonts w:ascii="Times New Roman" w:hAnsi="Times New Roman"/>
          <w:sz w:val="24"/>
          <w:szCs w:val="24"/>
        </w:rPr>
        <w:t>.Qua O v</w:t>
      </w:r>
      <w:r w:rsidR="003921A7" w:rsidRPr="00516695">
        <w:rPr>
          <w:rFonts w:ascii="Times New Roman" w:hAnsi="Times New Roman"/>
          <w:sz w:val="24"/>
          <w:szCs w:val="24"/>
        </w:rPr>
        <w:t>ẽ</w:t>
      </w:r>
      <w:r w:rsidRPr="00516695">
        <w:rPr>
          <w:rFonts w:ascii="Times New Roman" w:hAnsi="Times New Roman"/>
          <w:sz w:val="24"/>
          <w:szCs w:val="24"/>
        </w:rPr>
        <w:t xml:space="preserve"> 9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l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l</w:t>
      </w:r>
      <w:r w:rsidR="003921A7" w:rsidRPr="00516695">
        <w:rPr>
          <w:rFonts w:ascii="Times New Roman" w:hAnsi="Times New Roman"/>
          <w:sz w:val="24"/>
          <w:szCs w:val="24"/>
        </w:rPr>
        <w:t>ượ</w:t>
      </w:r>
      <w:r w:rsidRPr="00516695">
        <w:rPr>
          <w:rFonts w:ascii="Times New Roman" w:hAnsi="Times New Roman"/>
          <w:sz w:val="24"/>
          <w:szCs w:val="24"/>
        </w:rPr>
        <w:t>t song song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 xml:space="preserve">i 9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đã</w:t>
      </w:r>
      <w:r w:rsidRPr="00516695">
        <w:rPr>
          <w:rFonts w:ascii="Times New Roman" w:hAnsi="Times New Roman"/>
          <w:sz w:val="24"/>
          <w:szCs w:val="24"/>
        </w:rPr>
        <w:t xml:space="preserve"> cho. 9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qua O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o th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nh 18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trong chung, 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n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gi</w:t>
      </w:r>
      <w:r w:rsidR="003921A7" w:rsidRPr="00516695">
        <w:rPr>
          <w:rFonts w:ascii="Times New Roman" w:hAnsi="Times New Roman"/>
          <w:sz w:val="24"/>
          <w:szCs w:val="24"/>
        </w:rPr>
        <w:t>ữ</w:t>
      </w:r>
      <w:r w:rsidRPr="00516695">
        <w:rPr>
          <w:rFonts w:ascii="Times New Roman" w:hAnsi="Times New Roman"/>
          <w:sz w:val="24"/>
          <w:szCs w:val="24"/>
        </w:rPr>
        <w:t xml:space="preserve">a hai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trong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9 </w:t>
      </w:r>
      <w:r w:rsidR="003921A7" w:rsidRPr="00516695">
        <w:rPr>
          <w:rFonts w:ascii="Times New Roman" w:hAnsi="Times New Roman"/>
          <w:sz w:val="24"/>
          <w:szCs w:val="24"/>
        </w:rPr>
        <w:t>đươ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đã</w:t>
      </w:r>
      <w:r w:rsidRPr="00516695">
        <w:rPr>
          <w:rFonts w:ascii="Times New Roman" w:hAnsi="Times New Roman"/>
          <w:sz w:val="24"/>
          <w:szCs w:val="24"/>
        </w:rPr>
        <w:t xml:space="preserve"> cho. 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Pr="00516695">
        <w:rPr>
          <w:rFonts w:ascii="Times New Roman" w:hAnsi="Times New Roman"/>
          <w:sz w:val="24"/>
          <w:szCs w:val="24"/>
        </w:rPr>
        <w:t>ng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o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18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ỉ</w:t>
      </w:r>
      <w:r w:rsidRPr="00516695">
        <w:rPr>
          <w:rFonts w:ascii="Times New Roman" w:hAnsi="Times New Roman"/>
          <w:sz w:val="24"/>
          <w:szCs w:val="24"/>
        </w:rPr>
        <w:t>nh O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36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do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t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1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>n 36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: 18 = 2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>,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suy ra 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t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ũ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hai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m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nh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ữ</w:t>
      </w:r>
      <w:r w:rsidRPr="00516695">
        <w:rPr>
          <w:rFonts w:ascii="Times New Roman" w:hAnsi="Times New Roman"/>
          <w:sz w:val="24"/>
          <w:szCs w:val="24"/>
        </w:rPr>
        <w:t>a ch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ng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>n 2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6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Pr="00516695">
        <w:rPr>
          <w:rFonts w:ascii="Times New Roman" w:hAnsi="Times New Roman"/>
          <w:sz w:val="24"/>
          <w:szCs w:val="24"/>
        </w:rPr>
        <w:t>ng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 xml:space="preserve">m ghi </w:t>
      </w:r>
      <w:r w:rsidR="003921A7" w:rsidRPr="00516695">
        <w:rPr>
          <w:rFonts w:ascii="Times New Roman" w:hAnsi="Times New Roman"/>
          <w:sz w:val="24"/>
          <w:szCs w:val="24"/>
        </w:rPr>
        <w:t>ở</w:t>
      </w:r>
      <w:r w:rsidRPr="00516695">
        <w:rPr>
          <w:rFonts w:ascii="Times New Roman" w:hAnsi="Times New Roman"/>
          <w:sz w:val="24"/>
          <w:szCs w:val="24"/>
        </w:rPr>
        <w:t xml:space="preserve"> hai m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t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hai con s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2 = 1+1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3 = 1+2 = 2+1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4 = 1+3 =2 +2 = 3+1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5 = 1+4 =2+3=3+2=4+1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6=1+5=2+4=3+3=4+2=5+1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7=1+6=2+5=3+4= 4+3=5+2=-6+1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8= 2+6=3+5=4+4=5+3=6+2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9=3+6=4+5=5+4=6+3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10=4+6=5+5=6+4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11=5+6=6+5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>12=6+6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object w:dxaOrig="11533" w:dyaOrig="1065">
          <v:shape id="_x0000_i1537" type="#_x0000_t75" style="width:483.8pt;height:53.25pt" o:ole="">
            <v:imagedata r:id="rId1033" o:title=""/>
          </v:shape>
          <o:OLEObject Type="Embed" ProgID="Excel.Sheet.8" ShapeID="_x0000_i1537" DrawAspect="Content" ObjectID="_1673943538" r:id="rId1034"/>
        </w:object>
      </w:r>
      <w:r w:rsidRPr="00516695">
        <w:rPr>
          <w:rFonts w:ascii="Times New Roman" w:hAnsi="Times New Roman"/>
          <w:sz w:val="24"/>
          <w:szCs w:val="24"/>
        </w:rPr>
        <w:tab/>
        <w:t>Nh</w:t>
      </w:r>
      <w:r w:rsidR="003921A7" w:rsidRPr="00516695">
        <w:rPr>
          <w:rFonts w:ascii="Times New Roman" w:hAnsi="Times New Roman"/>
          <w:sz w:val="24"/>
          <w:szCs w:val="24"/>
        </w:rPr>
        <w:t>ư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Pr="00516695">
        <w:rPr>
          <w:rFonts w:ascii="Times New Roman" w:hAnsi="Times New Roman"/>
          <w:sz w:val="24"/>
          <w:szCs w:val="24"/>
        </w:rPr>
        <w:t>ng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7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kh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n</w:t>
      </w:r>
      <w:r w:rsidR="003921A7" w:rsidRPr="00516695">
        <w:rPr>
          <w:rFonts w:ascii="Times New Roman" w:hAnsi="Times New Roman"/>
          <w:sz w:val="24"/>
          <w:szCs w:val="24"/>
        </w:rPr>
        <w:t>ă</w:t>
      </w:r>
      <w:r w:rsidRPr="00516695">
        <w:rPr>
          <w:rFonts w:ascii="Times New Roman" w:hAnsi="Times New Roman"/>
          <w:sz w:val="24"/>
          <w:szCs w:val="24"/>
        </w:rPr>
        <w:t>ng x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y ra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t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16,7%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…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tbl>
      <w:tblPr>
        <w:tblW w:w="1047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2"/>
        <w:gridCol w:w="8945"/>
        <w:gridCol w:w="936"/>
      </w:tblGrid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i</w:t>
            </w:r>
          </w:p>
        </w:tc>
        <w:tc>
          <w:tcPr>
            <w:tcW w:w="8945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h gi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i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</w:tr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8945" w:type="dxa"/>
            <w:shd w:val="clear" w:color="auto" w:fill="auto"/>
          </w:tcPr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 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2980" w:dyaOrig="660">
                <v:shape id="_x0000_i1538" type="#_x0000_t75" style="width:149pt;height:33pt" o:ole="">
                  <v:imagedata r:id="rId203" o:title=""/>
                </v:shape>
                <o:OLEObject Type="Embed" ProgID="Equation.DSMT4" ShapeID="_x0000_i1538" DrawAspect="Content" ObjectID="_1673943539" r:id="rId103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4060" w:dyaOrig="660">
                <v:shape id="_x0000_i1539" type="#_x0000_t75" style="width:203pt;height:33pt" o:ole="">
                  <v:imagedata r:id="rId1036" o:title=""/>
                </v:shape>
                <o:OLEObject Type="Embed" ProgID="Equation.DSMT4" ShapeID="_x0000_i1539" DrawAspect="Content" ObjectID="_1673943540" r:id="rId1037"/>
              </w:object>
            </w:r>
          </w:p>
          <w:p w:rsidR="00085196" w:rsidRPr="00516695" w:rsidRDefault="00085196" w:rsidP="00AB78A1">
            <w:pPr>
              <w:ind w:firstLine="235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3580" w:dyaOrig="660">
                <v:shape id="_x0000_i1540" type="#_x0000_t75" style="width:179pt;height:33pt" o:ole="">
                  <v:imagedata r:id="rId1038" o:title=""/>
                </v:shape>
                <o:OLEObject Type="Embed" ProgID="Equation.DSMT4" ShapeID="_x0000_i1540" DrawAspect="Content" ObjectID="_1673943541" r:id="rId103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2320" w:dyaOrig="660">
                <v:shape id="_x0000_i1541" type="#_x0000_t75" style="width:116pt;height:33pt" o:ole="">
                  <v:imagedata r:id="rId1040" o:title=""/>
                </v:shape>
                <o:OLEObject Type="Embed" ProgID="Equation.DSMT4" ShapeID="_x0000_i1541" DrawAspect="Content" ObjectID="_1673943542" r:id="rId1041"/>
              </w:object>
            </w:r>
          </w:p>
          <w:p w:rsidR="00085196" w:rsidRPr="00516695" w:rsidRDefault="00085196" w:rsidP="00AB78A1">
            <w:pPr>
              <w:ind w:firstLine="235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2320" w:dyaOrig="660">
                <v:shape id="_x0000_i1542" type="#_x0000_t75" style="width:116pt;height:33pt" o:ole="">
                  <v:imagedata r:id="rId1042" o:title=""/>
                </v:shape>
                <o:OLEObject Type="Embed" ProgID="Equation.DSMT4" ShapeID="_x0000_i1542" DrawAspect="Content" ObjectID="_1673943543" r:id="rId104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580" w:dyaOrig="660">
                <v:shape id="_x0000_i1543" type="#_x0000_t75" style="width:29pt;height:33pt" o:ole="">
                  <v:imagedata r:id="rId1044" o:title=""/>
                </v:shape>
                <o:OLEObject Type="Embed" ProgID="Equation.DSMT4" ShapeID="_x0000_i1543" DrawAspect="Content" ObjectID="_1673943544" r:id="rId1045"/>
              </w:objec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 a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544" type="#_x0000_t75" style="width:11pt;height:31pt" o:ole="">
                  <v:imagedata r:id="rId205" o:title=""/>
                </v:shape>
                <o:OLEObject Type="Embed" ProgID="Equation.DSMT4" ShapeID="_x0000_i1544" DrawAspect="Content" ObjectID="_1673943545" r:id="rId104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; b = -2 ; x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545" type="#_x0000_t75" style="width:12pt;height:31pt" o:ole="">
                  <v:imagedata r:id="rId207" o:title=""/>
                </v:shape>
                <o:OLEObject Type="Embed" ProgID="Equation.DSMT4" ShapeID="_x0000_i1545" DrawAspect="Content" ObjectID="_1673943546" r:id="rId104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; y = 1 ta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ư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: A = </w:t>
            </w:r>
            <w:r w:rsidRPr="00516695">
              <w:rPr>
                <w:rFonts w:ascii="Times New Roman" w:hAnsi="Times New Roman"/>
                <w:position w:val="-54"/>
                <w:sz w:val="24"/>
                <w:szCs w:val="24"/>
              </w:rPr>
              <w:object w:dxaOrig="1560" w:dyaOrig="920">
                <v:shape id="_x0000_i1546" type="#_x0000_t75" style="width:78pt;height:46pt" o:ole="">
                  <v:imagedata r:id="rId1048" o:title=""/>
                </v:shape>
                <o:OLEObject Type="Embed" ProgID="Equation.DSMT4" ShapeID="_x0000_i1546" DrawAspect="Content" ObjectID="_1673943547" r:id="rId1049"/>
              </w:objec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2,5</w:t>
            </w:r>
          </w:p>
        </w:tc>
      </w:tr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8945" w:type="dxa"/>
            <w:shd w:val="clear" w:color="auto" w:fill="auto"/>
          </w:tcPr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 0 &lt;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….. &lt;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suy ra: 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3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(1)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5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6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3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6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(2)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7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8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3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(3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ộ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 (1) (2) (3) ta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ượ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: 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…..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3(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6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…..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gt; 0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ta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ượ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: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2060" w:dyaOrig="680">
                <v:shape id="_x0000_i1547" type="#_x0000_t75" style="width:103pt;height:34pt" o:ole="">
                  <v:imagedata r:id="rId209" o:title=""/>
                </v:shape>
                <o:OLEObject Type="Embed" ProgID="Equation.DSMT4" ShapeID="_x0000_i1547" DrawAspect="Content" ObjectID="_1673943548" r:id="rId1050"/>
              </w:object>
            </w:r>
          </w:p>
        </w:tc>
        <w:tc>
          <w:tcPr>
            <w:tcW w:w="936" w:type="dxa"/>
            <w:shd w:val="clear" w:color="auto" w:fill="auto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8945" w:type="dxa"/>
            <w:shd w:val="clear" w:color="auto" w:fill="auto"/>
          </w:tcPr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ọ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d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h, ch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d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, ch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r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ộ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h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ấ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A, B, C theo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ứ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ự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heo b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ra 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760" w:dyaOrig="680">
                <v:shape id="_x0000_i1548" type="#_x0000_t75" style="width:38pt;height:34pt" o:ole="">
                  <v:imagedata r:id="rId1051" o:title=""/>
                </v:shape>
                <o:OLEObject Type="Embed" ProgID="Equation.DSMT4" ShapeID="_x0000_i1548" DrawAspect="Content" ObjectID="_1673943549" r:id="rId1052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; 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760" w:dyaOrig="680">
                <v:shape id="_x0000_i1549" type="#_x0000_t75" style="width:38pt;height:34pt" o:ole="">
                  <v:imagedata r:id="rId1053" o:title=""/>
                </v:shape>
                <o:OLEObject Type="Embed" ProgID="Equation.DSMT4" ShapeID="_x0000_i1549" DrawAspect="Content" ObjectID="_1673943550" r:id="rId1054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; 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;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27(m) ;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;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24(m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Hai 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h c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ữ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 A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B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ù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ch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u d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d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h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 c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ú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ỉ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hu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h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u r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ộ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. 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1219" w:dyaOrig="680">
                <v:shape id="_x0000_i1550" type="#_x0000_t75" style="width:60.95pt;height:34pt" o:ole="">
                  <v:imagedata r:id="rId1055" o:title=""/>
                </v:shape>
                <o:OLEObject Type="Embed" ProgID="Equation.DSMT4" ShapeID="_x0000_i1550" DrawAspect="Content" ObjectID="_1673943551" r:id="rId1056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51" type="#_x0000_t75" style="width:15pt;height:12pt" o:ole="">
                  <v:imagedata r:id="rId1057" o:title=""/>
                </v:shape>
                <o:OLEObject Type="Embed" ProgID="Equation.DSMT4" ShapeID="_x0000_i1551" DrawAspect="Content" ObjectID="_1673943552" r:id="rId105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500" w:dyaOrig="620">
                <v:shape id="_x0000_i1552" type="#_x0000_t75" style="width:125pt;height:31pt" o:ole="">
                  <v:imagedata r:id="rId1059" o:title=""/>
                </v:shape>
                <o:OLEObject Type="Embed" ProgID="Equation.DSMT4" ShapeID="_x0000_i1552" DrawAspect="Content" ObjectID="_1673943553" r:id="rId106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53" type="#_x0000_t75" style="width:15pt;height:12pt" o:ole="">
                  <v:imagedata r:id="rId1061" o:title=""/>
                </v:shape>
                <o:OLEObject Type="Embed" ProgID="Equation.DSMT4" ShapeID="_x0000_i1553" DrawAspect="Content" ObjectID="_1673943554" r:id="rId1062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12(m) ;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15(m) =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C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Hai 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h c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ữ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 B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ù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ch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u r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ộ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d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h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 c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ú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ỉ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hu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h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u d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. 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1300" w:dyaOrig="680">
                <v:shape id="_x0000_i1554" type="#_x0000_t75" style="width:65pt;height:34pt" o:ole="">
                  <v:imagedata r:id="rId1063" o:title=""/>
                </v:shape>
                <o:OLEObject Type="Embed" ProgID="Equation.DSMT4" ShapeID="_x0000_i1554" DrawAspect="Content" ObjectID="_1673943555" r:id="rId1064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55" type="#_x0000_t75" style="width:15pt;height:12pt" o:ole="">
                  <v:imagedata r:id="rId1065" o:title=""/>
                </v:shape>
                <o:OLEObject Type="Embed" ProgID="Equation.DSMT4" ShapeID="_x0000_i1555" DrawAspect="Content" ObjectID="_1673943556" r:id="rId1066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640" w:dyaOrig="620">
                <v:shape id="_x0000_i1556" type="#_x0000_t75" style="width:82pt;height:31pt" o:ole="">
                  <v:imagedata r:id="rId1067" o:title=""/>
                </v:shape>
                <o:OLEObject Type="Embed" ProgID="Equation.DSMT4" ShapeID="_x0000_i1556" DrawAspect="Content" ObjectID="_1673943557" r:id="rId106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m) =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 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.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21.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12 = 252 (m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085196" w:rsidRPr="00516695" w:rsidRDefault="00085196" w:rsidP="00AB78A1">
            <w:pPr>
              <w:ind w:firstLine="796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.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1. 15 = 315 (m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085196" w:rsidRPr="00516695" w:rsidRDefault="00085196" w:rsidP="00AB78A1">
            <w:pPr>
              <w:ind w:firstLine="796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.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4. 15 = 360 (m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4,5</w:t>
            </w:r>
          </w:p>
        </w:tc>
      </w:tr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8945" w:type="dxa"/>
            <w:shd w:val="clear" w:color="auto" w:fill="auto"/>
          </w:tcPr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) 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A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557" type="#_x0000_t75" style="width:34pt;height:31pt" o:ole="">
                  <v:imagedata r:id="rId211" o:title=""/>
                </v:shape>
                <o:OLEObject Type="Embed" ProgID="Equation.DSMT4" ShapeID="_x0000_i1557" DrawAspect="Content" ObjectID="_1673943558" r:id="rId1069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0" w:dyaOrig="620">
                <v:shape id="_x0000_i1558" type="#_x0000_t75" style="width:110pt;height:31pt" o:ole="">
                  <v:imagedata r:id="rId1070" o:title=""/>
                </v:shape>
                <o:OLEObject Type="Embed" ProgID="Equation.DSMT4" ShapeID="_x0000_i1558" DrawAspect="Content" ObjectID="_1673943559" r:id="rId107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i x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559" type="#_x0000_t75" style="width:10pt;height:10pt" o:ole="">
                  <v:imagedata r:id="rId1072" o:title=""/>
                </v:shape>
                <o:OLEObject Type="Embed" ProgID="Equation.DSMT4" ShapeID="_x0000_i1559" DrawAspect="Content" ObjectID="_1673943560" r:id="rId1073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Z t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x - 2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560" type="#_x0000_t75" style="width:10pt;height:10pt" o:ole="">
                  <v:imagedata r:id="rId1072" o:title=""/>
                </v:shape>
                <o:OLEObject Type="Embed" ProgID="Equation.DSMT4" ShapeID="_x0000_i1560" DrawAspect="Content" ObjectID="_1673943561" r:id="rId1074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Z. </w:t>
            </w:r>
          </w:p>
          <w:p w:rsidR="00085196" w:rsidRPr="00516695" w:rsidRDefault="003921A7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Để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A nguy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 th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85196"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560" w:dyaOrig="620">
                <v:shape id="_x0000_i1561" type="#_x0000_t75" style="width:28pt;height:31pt" o:ole="">
                  <v:imagedata r:id="rId1075" o:title=""/>
                </v:shape>
                <o:OLEObject Type="Embed" ProgID="Equation.DSMT4" ShapeID="_x0000_i1561" DrawAspect="Content" ObjectID="_1673943562" r:id="rId1076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n. </w:t>
            </w:r>
            <w:r w:rsidR="00085196"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62" type="#_x0000_t75" style="width:15pt;height:12pt" o:ole="">
                  <v:imagedata r:id="rId1077" o:title=""/>
                </v:shape>
                <o:OLEObject Type="Embed" ProgID="Equation.DSMT4" ShapeID="_x0000_i1562" DrawAspect="Content" ObjectID="_1673943563" r:id="rId1078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x - 2 l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ướ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 1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 x - 2 = 1 ho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 x - 2 = -1. 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  x = 3 ho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x = 1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y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3 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x = 1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+) B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240" w:dyaOrig="660">
                <v:shape id="_x0000_i1563" type="#_x0000_t75" style="width:62pt;height:33pt" o:ole="">
                  <v:imagedata r:id="rId213" o:title=""/>
                </v:shape>
                <o:OLEObject Type="Embed" ProgID="Equation.DSMT4" ShapeID="_x0000_i1563" DrawAspect="Content" ObjectID="_1673943564" r:id="rId107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39" w:dyaOrig="620">
                <v:shape id="_x0000_i1564" type="#_x0000_t75" style="width:121.95pt;height:31pt" o:ole="">
                  <v:imagedata r:id="rId1080" o:title=""/>
                </v:shape>
                <o:OLEObject Type="Embed" ProgID="Equation.DSMT4" ShapeID="_x0000_i1564" DrawAspect="Content" ObjectID="_1673943565" r:id="rId1081"/>
              </w:objec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 x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565" type="#_x0000_t75" style="width:10pt;height:10pt" o:ole="">
                  <v:imagedata r:id="rId1072" o:title=""/>
                </v:shape>
                <o:OLEObject Type="Embed" ProgID="Equation.DSMT4" ShapeID="_x0000_i1565" DrawAspect="Content" ObjectID="_1673943566" r:id="rId108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Z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- 3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566" type="#_x0000_t75" style="width:10pt;height:10pt" o:ole="">
                  <v:imagedata r:id="rId1072" o:title=""/>
                </v:shape>
                <o:OLEObject Type="Embed" ProgID="Equation.DSMT4" ShapeID="_x0000_i1566" DrawAspect="Content" ObjectID="_1673943567" r:id="rId108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Z. </w:t>
            </w:r>
          </w:p>
          <w:p w:rsidR="00085196" w:rsidRPr="00516695" w:rsidRDefault="003921A7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Để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B nguy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 th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85196"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560" w:dyaOrig="620">
                <v:shape id="_x0000_i1567" type="#_x0000_t75" style="width:28pt;height:31pt" o:ole="">
                  <v:imagedata r:id="rId1084" o:title=""/>
                </v:shape>
                <o:OLEObject Type="Embed" ProgID="Equation.DSMT4" ShapeID="_x0000_i1567" DrawAspect="Content" ObjectID="_1673943568" r:id="rId1085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n. </w:t>
            </w:r>
            <w:r w:rsidR="00085196"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68" type="#_x0000_t75" style="width:15pt;height:12pt" o:ole="">
                  <v:imagedata r:id="rId1077" o:title=""/>
                </v:shape>
                <o:OLEObject Type="Embed" ProgID="Equation.DSMT4" ShapeID="_x0000_i1568" DrawAspect="Content" ObjectID="_1673943569" r:id="rId1086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x - 3 l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ướ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 2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x - 3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40">
                <v:shape id="_x0000_i1569" type="#_x0000_t75" style="width:11pt;height:12pt" o:ole="">
                  <v:imagedata r:id="rId1087" o:title=""/>
                </v:shape>
                <o:OLEObject Type="Embed" ProgID="Equation.DSMT4" ShapeID="_x0000_i1569" DrawAspect="Content" ObjectID="_1673943570" r:id="rId108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2 ho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 x - 3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40">
                <v:shape id="_x0000_i1570" type="#_x0000_t75" style="width:11pt;height:12pt" o:ole="">
                  <v:imagedata r:id="rId1089" o:title=""/>
                </v:shape>
                <o:OLEObject Type="Embed" ProgID="Equation.DSMT4" ShapeID="_x0000_i1570" DrawAspect="Content" ObjectID="_1673943571" r:id="rId1090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1.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x = 5 ; x = 1 ; x = 4 ; x = 2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y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B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5 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x = 1 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x = 4 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x = 2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)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u a) suy ra: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B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ù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1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3</w:t>
            </w:r>
          </w:p>
        </w:tc>
      </w:tr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5</w:t>
            </w:r>
          </w:p>
        </w:tc>
        <w:tc>
          <w:tcPr>
            <w:tcW w:w="8945" w:type="dxa"/>
            <w:shd w:val="clear" w:color="auto" w:fill="auto"/>
          </w:tcPr>
          <w:p w:rsidR="00085196" w:rsidRPr="00516695" w:rsidRDefault="00D368A3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38272" behindDoc="0" locked="0" layoutInCell="1" allowOverlap="1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24130</wp:posOffset>
                      </wp:positionV>
                      <wp:extent cx="2834640" cy="1925955"/>
                      <wp:effectExtent l="12065" t="7620" r="10795" b="142875"/>
                      <wp:wrapNone/>
                      <wp:docPr id="25" name="AutoShape 9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34640" cy="1925955"/>
                              </a:xfrm>
                              <a:prstGeom prst="wedgeRectCallout">
                                <a:avLst>
                                  <a:gd name="adj1" fmla="val -22602"/>
                                  <a:gd name="adj2" fmla="val 56759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      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20" w:dyaOrig="260">
                                      <v:shape id="_x0000_i1656" type="#_x0000_t75" style="width:11pt;height:13pt" o:ole="">
                                        <v:imagedata r:id="rId1091" o:title=""/>
                                      </v:shape>
                                      <o:OLEObject Type="Embed" ProgID="Equation.DSMT4" ShapeID="_x0000_i1656" DrawAspect="Content" ObjectID="_1673943621" r:id="rId1092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ABC c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ó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AB = AC. 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GT  DB = CE (D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00" w:dyaOrig="200">
                                      <v:shape id="_x0000_i1657" type="#_x0000_t75" style="width:10pt;height:10pt" o:ole="">
                                        <v:imagedata r:id="rId1093" o:title=""/>
                                      </v:shape>
                                      <o:OLEObject Type="Embed" ProgID="Equation.DSMT4" ShapeID="_x0000_i1657" DrawAspect="Content" ObjectID="_1673943622" r:id="rId1094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tia 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đố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i c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ủ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a CB; E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      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00" w:dyaOrig="200">
                                      <v:shape id="_x0000_i1658" type="#_x0000_t75" style="width:10pt;height:10pt" o:ole="">
                                        <v:imagedata r:id="rId1095" o:title=""/>
                                      </v:shape>
                                      <o:OLEObject Type="Embed" ProgID="Equation.DSMT4" ShapeID="_x0000_i1658" DrawAspect="Content" ObjectID="_1673943623" r:id="rId1096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tia 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đố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i c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ủ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a BC)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      a)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20" w:dyaOrig="260">
                                      <v:shape id="_x0000_i1659" type="#_x0000_t75" style="width:11pt;height:13pt" o:ole="">
                                        <v:imagedata r:id="rId1097" o:title=""/>
                                      </v:shape>
                                      <o:OLEObject Type="Embed" ProgID="Equation.DSMT4" ShapeID="_x0000_i1659" DrawAspect="Content" ObjectID="_1673943624" r:id="rId1098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ADE c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â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n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     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b) MB = MC, ch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ứ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ng minh AM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KL     l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à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tia ph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â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n gi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á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c g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ó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c DAE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     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c) BH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40" w:dyaOrig="260">
                                      <v:shape id="_x0000_i1660" type="#_x0000_t75" style="width:12pt;height:13pt" o:ole="">
                                        <v:imagedata r:id="rId1099" o:title=""/>
                                      </v:shape>
                                      <o:OLEObject Type="Embed" ProgID="Equation.DSMT4" ShapeID="_x0000_i1660" DrawAspect="Content" ObjectID="_1673943625" r:id="rId1100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AD = H; CK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40" w:dyaOrig="260">
                                      <v:shape id="_x0000_i1661" type="#_x0000_t75" style="width:12pt;height:13pt" o:ole="">
                                        <v:imagedata r:id="rId1101" o:title=""/>
                                      </v:shape>
                                      <o:OLEObject Type="Embed" ProgID="Equation.DSMT4" ShapeID="_x0000_i1661" DrawAspect="Content" ObjectID="_1673943626" r:id="rId1102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AE = K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         ch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ứ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ng minh: BH = CK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      d) AM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200">
                                      <v:shape id="_x0000_i1662" type="#_x0000_t75" style="width:13pt;height:10pt" o:ole="">
                                        <v:imagedata r:id="rId1103" o:title=""/>
                                      </v:shape>
                                      <o:OLEObject Type="Embed" ProgID="Equation.DSMT4" ShapeID="_x0000_i1662" DrawAspect="Content" ObjectID="_1673943627" r:id="rId1104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BH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200">
                                      <v:shape id="_x0000_i1663" type="#_x0000_t75" style="width:13pt;height:10pt" o:ole="">
                                        <v:imagedata r:id="rId1105" o:title=""/>
                                      </v:shape>
                                      <o:OLEObject Type="Embed" ProgID="Equation.DSMT4" ShapeID="_x0000_i1663" DrawAspect="Content" ObjectID="_1673943628" r:id="rId1106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CK t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ạ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i 1 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đ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i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ể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61" coordsize="21600,21600" o:spt="61" adj="1350,25920" path="m,l0@8@12@24,0@9,,21600@6,21600@15@27@7,21600,21600,21600,21600@9@18@30,21600@8,21600,0@7,0@21@33@6,xe">
                      <v:stroke joinstyle="miter"/>
                      <v:formulas>
                        <v:f eqn="sum 10800 0 #0"/>
                        <v:f eqn="sum 10800 0 #1"/>
                        <v:f eqn="sum #0 0 #1"/>
                        <v:f eqn="sum @0 @1 0"/>
                        <v:f eqn="sum 21600 0 #0"/>
                        <v:f eqn="sum 21600 0 #1"/>
                        <v:f eqn="if @0 3600 12600"/>
                        <v:f eqn="if @0 9000 18000"/>
                        <v:f eqn="if @1 3600 12600"/>
                        <v:f eqn="if @1 9000 18000"/>
                        <v:f eqn="if @2 0 #0"/>
                        <v:f eqn="if @3 @10 0"/>
                        <v:f eqn="if #0 0 @11"/>
                        <v:f eqn="if @2 @6 #0"/>
                        <v:f eqn="if @3 @6 @13"/>
                        <v:f eqn="if @5 @6 @14"/>
                        <v:f eqn="if @2 #0 21600"/>
                        <v:f eqn="if @3 21600 @16"/>
                        <v:f eqn="if @4 21600 @17"/>
                        <v:f eqn="if @2 #0 @6"/>
                        <v:f eqn="if @3 @19 @6"/>
                        <v:f eqn="if #1 @6 @20"/>
                        <v:f eqn="if @2 @8 #1"/>
                        <v:f eqn="if @3 @22 @8"/>
                        <v:f eqn="if #0 @8 @23"/>
                        <v:f eqn="if @2 21600 #1"/>
                        <v:f eqn="if @3 21600 @25"/>
                        <v:f eqn="if @5 21600 @26"/>
                        <v:f eqn="if @2 #1 @8"/>
                        <v:f eqn="if @3 @8 @28"/>
                        <v:f eqn="if @4 @8 @29"/>
                        <v:f eqn="if @2 #1 0"/>
                        <v:f eqn="if @3 @31 0"/>
                        <v:f eqn="if #1 0 @32"/>
                        <v:f eqn="val #0"/>
                        <v:f eqn="val #1"/>
                      </v:formulas>
                      <v:path o:connecttype="custom" o:connectlocs="10800,0;0,10800;10800,21600;21600,10800;@34,@35"/>
                      <v:handles>
                        <v:h position="#0,#1"/>
                      </v:handles>
                    </v:shapetype>
                    <v:shape id="AutoShape 988" o:spid="_x0000_s1203" type="#_x0000_t61" style="position:absolute;margin-left:3pt;margin-top:1.9pt;width:223.2pt;height:151.65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nNQRTgIAALIEAAAOAAAAZHJzL2Uyb0RvYy54bWysVG1v0zAQ/o7Ef7D8fU0Tmq6Nmk5TRxHS gInBD3BtJzH4Ddttuv16zk5aOvg2kQ/Wne/83Mtzl9XNUUl04M4Lo2ucT6YYcU0NE7qt8fdv26sF Rj4QzYg0mtf4iXt8s377ZtXbihemM5JxhwBE+6q3Ne5CsFWWedpxRfzEWK7B2BinSADVtRlzpAd0 JbNiOp1nvXHMOkO593B7NxjxOuE3DafhS9N4HpCsMeQW0unSuYtntl6RqnXEdoKOaZBXZKGI0BD0 DHVHAkF7J/6BUoI6400TJtSozDSNoDzVANXk07+qeeyI5akWaI635zb5/wdLPx8eHBKsxkWJkSYK OLrdB5NCo+ViETvUW1+B46N9cLFGb+8N/emRNpuO6JbfOmf6jhMGeeXRP3vxICoenqJd/8kwwCeA n5p1bJyKgNAGdEycPJ054ceAKFwWi3ez+Qyoo2DLl0W5LMsUg1Sn59b58IEbhaJQ456zln8F5jdE SrMPKRQ53PuQCGJjlYT9yDFqlAS+D0Siq6KYT4txIC6cikuncn5dLsfwI2RGqlMCqTlGCrYVUibF tbuNdAjwa7xN3/jYX7pJjfoaL0ug4LUQSgTYIylUjRfT+A2FRFbea5amPBAhBxlSlnqkKTIzMByO u2OahLxILEbedoY9AXPODIsDiw5CZ9wzRj0sTY39rz1xHCP5UQP7y3wWqQpJmZXXBSju0rK7tBBN AarGAaNB3IRhM/fWibaDSHnqhzZxIhsRTqM1ZDUWAIsB0ovNu9ST159fzfo3AAAA//8DAFBLAwQU AAYACAAAACEAKgJ1e94AAAAHAQAADwAAAGRycy9kb3ducmV2LnhtbEyPsU7DQBBEeyT+4bRINIic E0ICxucoQiCKFIg4Dd3Ft9gWvj3Lt3YMX89SQTma0cybbDP5Vo3YxyaQgfksAYVUBtdQZeBQPF/f gYpsydk2EBr4wgib/Pwss6kLJ3rDcc+VkhKKqTVQM3ep1rGs0ds4Cx2SeB+h95ZF9pV2vT1JuW/1 IklW2tuGZKG2HT7WWH7uB2+AD4vX3T2+FDhu18XwPfD705Uz5vJi2j6AYpz4Lwy/+IIOuTAdw0Au qtbASp6wgRvhF3d5u1iCOopO1nPQeab/8+c/AAAA//8DAFBLAQItABQABgAIAAAAIQC2gziS/gAA AOEBAAATAAAAAAAAAAAAAAAAAAAAAABbQ29udGVudF9UeXBlc10ueG1sUEsBAi0AFAAGAAgAAAAh ADj9If/WAAAAlAEAAAsAAAAAAAAAAAAAAAAALwEAAF9yZWxzLy5yZWxzUEsBAi0AFAAGAAgAAAAh AAec1BFOAgAAsgQAAA4AAAAAAAAAAAAAAAAALgIAAGRycy9lMm9Eb2MueG1sUEsBAi0AFAAGAAgA AAAhACoCdXveAAAABwEAAA8AAAAAAAAAAAAAAAAAqAQAAGRycy9kb3ducmV2LnhtbFBLBQYAAAAA BAAEAPMAAACzBQAAAAA= " adj="5918,23060" strokecolor="white">
                      <v:textbox>
                        <w:txbxContent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       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20" w:dyaOrig="260">
                                <v:shape id="_x0000_i1656" type="#_x0000_t75" style="width:11pt;height:13pt" o:ole="">
                                  <v:imagedata r:id="rId1091" o:title=""/>
                                </v:shape>
                                <o:OLEObject Type="Embed" ProgID="Equation.DSMT4" ShapeID="_x0000_i1656" DrawAspect="Content" ObjectID="_1673943621" r:id="rId1107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ABC c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ó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AB = AC. 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GT  DB = CE (D 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00" w:dyaOrig="200">
                                <v:shape id="_x0000_i1657" type="#_x0000_t75" style="width:10pt;height:10pt" o:ole="">
                                  <v:imagedata r:id="rId1093" o:title=""/>
                                </v:shape>
                                <o:OLEObject Type="Embed" ProgID="Equation.DSMT4" ShapeID="_x0000_i1657" DrawAspect="Content" ObjectID="_1673943622" r:id="rId1108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tia 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đố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i c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ủ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a CB; E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       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00" w:dyaOrig="200">
                                <v:shape id="_x0000_i1658" type="#_x0000_t75" style="width:10pt;height:10pt" o:ole="">
                                  <v:imagedata r:id="rId1095" o:title=""/>
                                </v:shape>
                                <o:OLEObject Type="Embed" ProgID="Equation.DSMT4" ShapeID="_x0000_i1658" DrawAspect="Content" ObjectID="_1673943623" r:id="rId1109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tia 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đố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i c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ủ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a BC)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      a) 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20" w:dyaOrig="260">
                                <v:shape id="_x0000_i1659" type="#_x0000_t75" style="width:11pt;height:13pt" o:ole="">
                                  <v:imagedata r:id="rId1097" o:title=""/>
                                </v:shape>
                                <o:OLEObject Type="Embed" ProgID="Equation.DSMT4" ShapeID="_x0000_i1659" DrawAspect="Content" ObjectID="_1673943624" r:id="rId1110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ADE c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â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n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      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b) MB = MC, ch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ứ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ng minh AM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KL     l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à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tia ph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â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n gi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á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c g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ó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c DAE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      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c) BH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40" w:dyaOrig="260">
                                <v:shape id="_x0000_i1660" type="#_x0000_t75" style="width:12pt;height:13pt" o:ole="">
                                  <v:imagedata r:id="rId1099" o:title=""/>
                                </v:shape>
                                <o:OLEObject Type="Embed" ProgID="Equation.DSMT4" ShapeID="_x0000_i1660" DrawAspect="Content" ObjectID="_1673943625" r:id="rId1111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AD = H; CK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40" w:dyaOrig="260">
                                <v:shape id="_x0000_i1661" type="#_x0000_t75" style="width:12pt;height:13pt" o:ole="">
                                  <v:imagedata r:id="rId1101" o:title=""/>
                                </v:shape>
                                <o:OLEObject Type="Embed" ProgID="Equation.DSMT4" ShapeID="_x0000_i1661" DrawAspect="Content" ObjectID="_1673943626" r:id="rId1112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AE = K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         ch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ứ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ng minh: BH = CK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      d) AM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60" w:dyaOrig="200">
                                <v:shape id="_x0000_i1662" type="#_x0000_t75" style="width:13pt;height:10pt" o:ole="">
                                  <v:imagedata r:id="rId1103" o:title=""/>
                                </v:shape>
                                <o:OLEObject Type="Embed" ProgID="Equation.DSMT4" ShapeID="_x0000_i1662" DrawAspect="Content" ObjectID="_1673943627" r:id="rId1113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BH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60" w:dyaOrig="200">
                                <v:shape id="_x0000_i1663" type="#_x0000_t75" style="width:13pt;height:10pt" o:ole="">
                                  <v:imagedata r:id="rId1105" o:title=""/>
                                </v:shape>
                                <o:OLEObject Type="Embed" ProgID="Equation.DSMT4" ShapeID="_x0000_i1663" DrawAspect="Content" ObjectID="_1673943628" r:id="rId1114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CK t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ạ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i 1 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đ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i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ể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37248" behindDoc="0" locked="0" layoutInCell="1" allowOverlap="1">
                      <wp:simplePos x="0" y="0"/>
                      <wp:positionH relativeFrom="column">
                        <wp:posOffset>3949065</wp:posOffset>
                      </wp:positionH>
                      <wp:positionV relativeFrom="paragraph">
                        <wp:posOffset>137795</wp:posOffset>
                      </wp:positionV>
                      <wp:extent cx="1440180" cy="1263015"/>
                      <wp:effectExtent l="8255" t="6985" r="8890" b="6350"/>
                      <wp:wrapNone/>
                      <wp:docPr id="3" name="Group 9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40180" cy="1263015"/>
                                <a:chOff x="6183" y="8106"/>
                                <a:chExt cx="2268" cy="1989"/>
                              </a:xfrm>
                            </wpg:grpSpPr>
                            <wpg:grpSp>
                              <wpg:cNvPr id="4" name="Group 96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183" y="8106"/>
                                  <a:ext cx="2268" cy="1989"/>
                                  <a:chOff x="6183" y="8106"/>
                                  <a:chExt cx="2268" cy="1989"/>
                                </a:xfrm>
                              </wpg:grpSpPr>
                              <wpg:grpSp>
                                <wpg:cNvPr id="5" name="Group 96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183" y="8106"/>
                                    <a:ext cx="2268" cy="1989"/>
                                    <a:chOff x="6183" y="8106"/>
                                    <a:chExt cx="2268" cy="1989"/>
                                  </a:xfrm>
                                </wpg:grpSpPr>
                                <wpg:grpSp>
                                  <wpg:cNvPr id="6" name="Group 96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183" y="8106"/>
                                      <a:ext cx="2268" cy="1989"/>
                                      <a:chOff x="6183" y="8106"/>
                                      <a:chExt cx="2268" cy="1989"/>
                                    </a:xfrm>
                                  </wpg:grpSpPr>
                                  <wps:wsp>
                                    <wps:cNvPr id="7" name="Line 970"/>
                                    <wps:cNvCnPr/>
                                    <wps:spPr bwMode="auto">
                                      <a:xfrm>
                                        <a:off x="6183" y="9713"/>
                                        <a:ext cx="2244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" name="Line 971"/>
                                    <wps:cNvCnPr/>
                                    <wps:spPr bwMode="auto">
                                      <a:xfrm flipV="1">
                                        <a:off x="6192" y="8106"/>
                                        <a:ext cx="1134" cy="159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" name="Line 972"/>
                                    <wps:cNvCnPr/>
                                    <wps:spPr bwMode="auto">
                                      <a:xfrm>
                                        <a:off x="7329" y="8112"/>
                                        <a:ext cx="1122" cy="160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" name="Freeform 97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919" y="8160"/>
                                        <a:ext cx="386" cy="1545"/>
                                      </a:xfrm>
                                      <a:custGeom>
                                        <a:avLst/>
                                        <a:gdLst>
                                          <a:gd name="T0" fmla="*/ 386 w 386"/>
                                          <a:gd name="T1" fmla="*/ 0 h 1545"/>
                                          <a:gd name="T2" fmla="*/ 0 w 386"/>
                                          <a:gd name="T3" fmla="*/ 1545 h 154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386" h="1545">
                                            <a:moveTo>
                                              <a:pt x="386" y="0"/>
                                            </a:moveTo>
                                            <a:lnTo>
                                              <a:pt x="0" y="1545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" name="Freeform 97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332" y="8124"/>
                                        <a:ext cx="390" cy="1590"/>
                                      </a:xfrm>
                                      <a:custGeom>
                                        <a:avLst/>
                                        <a:gdLst>
                                          <a:gd name="T0" fmla="*/ 0 w 390"/>
                                          <a:gd name="T1" fmla="*/ 0 h 1590"/>
                                          <a:gd name="T2" fmla="*/ 390 w 390"/>
                                          <a:gd name="T3" fmla="*/ 1590 h 159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390" h="159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390" y="159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" name="Freeform 97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495" y="9300"/>
                                        <a:ext cx="825" cy="795"/>
                                      </a:xfrm>
                                      <a:custGeom>
                                        <a:avLst/>
                                        <a:gdLst>
                                          <a:gd name="T0" fmla="*/ 825 w 825"/>
                                          <a:gd name="T1" fmla="*/ 795 h 795"/>
                                          <a:gd name="T2" fmla="*/ 0 w 825"/>
                                          <a:gd name="T3" fmla="*/ 0 h 79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825" h="795">
                                            <a:moveTo>
                                              <a:pt x="825" y="795"/>
                                            </a:moveTo>
                                            <a:lnTo>
                                              <a:pt x="0" y="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" name="Freeform 97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335" y="9285"/>
                                        <a:ext cx="810" cy="810"/>
                                      </a:xfrm>
                                      <a:custGeom>
                                        <a:avLst/>
                                        <a:gdLst>
                                          <a:gd name="T0" fmla="*/ 0 w 810"/>
                                          <a:gd name="T1" fmla="*/ 810 h 810"/>
                                          <a:gd name="T2" fmla="*/ 810 w 810"/>
                                          <a:gd name="T3" fmla="*/ 0 h 81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810" h="810">
                                            <a:moveTo>
                                              <a:pt x="0" y="810"/>
                                            </a:moveTo>
                                            <a:lnTo>
                                              <a:pt x="810" y="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" name="Line 977"/>
                                    <wps:cNvCnPr/>
                                    <wps:spPr bwMode="auto">
                                      <a:xfrm>
                                        <a:off x="7323" y="8115"/>
                                        <a:ext cx="0" cy="19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5" name="Freeform 97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050" y="8955"/>
                                      <a:ext cx="105" cy="60"/>
                                    </a:xfrm>
                                    <a:custGeom>
                                      <a:avLst/>
                                      <a:gdLst>
                                        <a:gd name="T0" fmla="*/ 0 w 105"/>
                                        <a:gd name="T1" fmla="*/ 0 h 60"/>
                                        <a:gd name="T2" fmla="*/ 105 w 105"/>
                                        <a:gd name="T3" fmla="*/ 60 h 6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05" h="60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5" y="6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med" len="med"/>
                                      <a:tailEnd type="non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" name="Freeform 97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500" y="8955"/>
                                      <a:ext cx="90" cy="75"/>
                                    </a:xfrm>
                                    <a:custGeom>
                                      <a:avLst/>
                                      <a:gdLst>
                                        <a:gd name="T0" fmla="*/ 90 w 90"/>
                                        <a:gd name="T1" fmla="*/ 0 h 75"/>
                                        <a:gd name="T2" fmla="*/ 0 w 90"/>
                                        <a:gd name="T3" fmla="*/ 75 h 7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90" h="75">
                                          <a:moveTo>
                                            <a:pt x="90" y="0"/>
                                          </a:moveTo>
                                          <a:lnTo>
                                            <a:pt x="0" y="75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med" len="med"/>
                                      <a:tailEnd type="non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7" name="Line 980"/>
                                <wps:cNvCnPr/>
                                <wps:spPr bwMode="auto">
                                  <a:xfrm>
                                    <a:off x="6565" y="9609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" name="Line 981"/>
                                <wps:cNvCnPr/>
                                <wps:spPr bwMode="auto">
                                  <a:xfrm>
                                    <a:off x="6602" y="9609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" name="Line 982"/>
                                <wps:cNvCnPr/>
                                <wps:spPr bwMode="auto">
                                  <a:xfrm>
                                    <a:off x="8113" y="9609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" name="Line 983"/>
                                <wps:cNvCnPr/>
                                <wps:spPr bwMode="auto">
                                  <a:xfrm>
                                    <a:off x="8150" y="9609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1" name="Freeform 9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6570" y="9270"/>
                                  <a:ext cx="75" cy="90"/>
                                </a:xfrm>
                                <a:custGeom>
                                  <a:avLst/>
                                  <a:gdLst>
                                    <a:gd name="T0" fmla="*/ 0 w 75"/>
                                    <a:gd name="T1" fmla="*/ 90 h 90"/>
                                    <a:gd name="T2" fmla="*/ 75 w 75"/>
                                    <a:gd name="T3" fmla="*/ 0 h 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5" h="90">
                                      <a:moveTo>
                                        <a:pt x="0" y="90"/>
                                      </a:moveTo>
                                      <a:lnTo>
                                        <a:pt x="7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Freeform 9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6555" y="9195"/>
                                  <a:ext cx="75" cy="75"/>
                                </a:xfrm>
                                <a:custGeom>
                                  <a:avLst/>
                                  <a:gdLst>
                                    <a:gd name="T0" fmla="*/ 75 w 75"/>
                                    <a:gd name="T1" fmla="*/ 75 h 75"/>
                                    <a:gd name="T2" fmla="*/ 0 w 75"/>
                                    <a:gd name="T3" fmla="*/ 0 h 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5" h="75">
                                      <a:moveTo>
                                        <a:pt x="75" y="75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Freeform 9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65" y="9270"/>
                                  <a:ext cx="77" cy="90"/>
                                </a:xfrm>
                                <a:custGeom>
                                  <a:avLst/>
                                  <a:gdLst>
                                    <a:gd name="T0" fmla="*/ 77 w 77"/>
                                    <a:gd name="T1" fmla="*/ 90 h 90"/>
                                    <a:gd name="T2" fmla="*/ 0 w 77"/>
                                    <a:gd name="T3" fmla="*/ 0 h 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7" h="90">
                                      <a:moveTo>
                                        <a:pt x="77" y="9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Freeform 9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62" y="9174"/>
                                  <a:ext cx="91" cy="90"/>
                                </a:xfrm>
                                <a:custGeom>
                                  <a:avLst/>
                                  <a:gdLst>
                                    <a:gd name="T0" fmla="*/ 0 w 91"/>
                                    <a:gd name="T1" fmla="*/ 90 h 90"/>
                                    <a:gd name="T2" fmla="*/ 91 w 91"/>
                                    <a:gd name="T3" fmla="*/ 0 h 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91" h="90">
                                      <a:moveTo>
                                        <a:pt x="0" y="90"/>
                                      </a:moveTo>
                                      <a:lnTo>
                                        <a:pt x="9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66" o:spid="_x0000_s1026" style="position:absolute;margin-left:310.95pt;margin-top:10.85pt;width:113.4pt;height:99.45pt;z-index:251637248" coordorigin="6183,8106" coordsize="2268,198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RPiL4YwgAAMNNAAAOAAAAZHJzL2Uyb0RvYy54bWzsnFtvo0YUx98r9TsgHitlzWAbg7XOqspl VWnbrrRp34mNbVQMFEictOp37/+cGWAM9ubmJHJCHhzsGR9mzhx+58Lgj59uVpFxHWR5mMQTU3yw TCOIp8ksjBcT84+L8yPXNPLCj2d+lMTBxLwNcvPT8Y8/fFyn48BOlkk0CzIDQuJ8vE4n5rIo0nGv l0+XwcrPPyRpEKNxnmQrv8DbbNGbZf4a0ldRz7Ysp7dOslmaJdMgz/HpqWw0j1n+fB5Mi9/n8zwo jGhiYmwFv2b8ekmvveOP/niR+ekynKph+I8YxcoPY5y0EnXqF75xlYUtUatwmiV5Mi8+TJNVL5nP w2nAc8BshNWYzecsuUp5LovxepFWaoJqG3p6tNjpb9dfMyOcTcy+acT+CkvEZzU8xyHlrNPFGH0+ Z+m39GsmZ4jDL8n0rxzNvWY7vV/Izsbl+tdkBoH+VZGwcm7m2YpEYNrGDa/BbbUGwU1hTPGhGAws 4WKppmgTttO3xFCu0nSJpaTvOcLFYNHsCosH6Y+nyzP1fdt2YHL8Zc/16Js9fyxPzINVg5Mz4zfV JJUiBk1FjJ5bEVsmVKqjPR2a7MsoYthUhPtOFeE0FcF21TR9uvj3dWm8tkUAxnnNm/xpvPm29NOA MZYTS9RlNiqV+iWMA8MbMYvXKXc5ib9mDJ98nAM7d5KkUpc3En0yUn9cX0ADXNDEAz5BBQN/nGZ5 8TlIVgYdTMwIw2BK+ddf8kJyo+xCAuPkPIwilh3FxnpiekN7yF/IkyicUSN1y7PF5UmUGdc+eRz+ owHhvBvdQPZ4xsKWgT87U8eFH0byGP2jWM0DwylnxC7lX8/yztwzd3A0sJ2zo4F1enr08/nJ4Mg5 F6Phaf/05ORU/EdDE4PxMpzNgphGV7o3MbjfcipHKx1T5eAqNfQ2pfMUofTyPw8axJUrSIzNx5fJ 7JYXlj+HhcmPn93U4BCka1OmJiTH7m9qxjwK0z/hj3i9lftyhGc33FBpdEL0ldGJocfuq7M7mMt7 szuvYXf2Q+2OLntlbaO+DXEc9AiWUyNOCBuGyCGPYw0UbcpYq0RYR7kPW4Pkt0M5gaBZYu48CwJK meBV2Rsqr1pG8LkevjMEZUsJ67vdrSdKW3RUClWSr+8iWGJTHA6a4JteSYdLVl06WQRNM+XfFjM1 /AtMZL6KkIf91DMg0FjTK9k19S47Ca2TZSwNoU6o98FlUQmytotBJlF1IRGaJDC7Gpy/lEEBou+b WA0YR4ZPea7FbiFNcspOaPS4TC/YyUAEetHAd3SWHuSCl6nsLP+rk2RIYZvJa2YaSF4vpUZSv6Cx 0TnokCITXoQl3BWphBpWyXVwkXCXgsbIHbSQqG6PYr2fnEqpWYxLNuOATsWuvjo9jVpb4CpOoC/t P1wyitsUqWWMooJJ0lfBzDSiADUIOmJTUcHUnT15WqQb2LBSJFnz64daGwHjRlx5zn+K9Fq3R8dk RpYgBMZyo5SDg2WS/QO1oiwyMfO/r/wMSo5+iZEHeJSfo47CbwbDkY03md5yqbf48RSiJmZh4kKh w5NC1l6u0ixcLHEmGVHFyc+oEcxDDrvrSBEGRm9eLlAUgEoLoexR943QUb8vL31X2HyC2p33PehU IhRHMGUYaOnN9Svs3ghl8klROhzbAG330QGKcRFC2502EYpeBONq6AeKUIzfYITiYBtC0XwPgPJa op+mjw6hL5itamxspOYdQtNnKesgOWkjlCPBfSPUGSC1povQ61uNKNRFZYYROmpl348iKOQBfST1 O0EozgXyqTPqoNUhSgjdIkdHKPGzHvdh4pMXAPikeWyjJ7dj6ep5fj8ELf1gB88Onm85/gQHWvGn ug+nJepwZU9N4RF/KnjarqJamcLjrpqEJx3sKfxUonQq6uEnmgG9LZ10dFInwFMOSpfUhKfqgrD5 QOFJCwB40jy2wVOGnvUsd6GTeuhBagfPDp5vGZ645bJxm0fdt7//bR662OpyO7CCCMUV5f6Dko+K jsLDLoVNPHa19mrjzuvV2utdHi90dxH20XbaaqvEnp22NVTs94YNpy0slfHIgvw+SkYk8jvpDnns svpfV+V1hw0BcNhbxOgO26nlHKzDZuXDYUMdu/11CYtd3pqFADjVAnbuunPXb9ldV7uqtNuVamPV nrE5RH2IfXkLm1TlpVL7iFH3VGpygVwWvvX8RM90uLjT4qpOTUpy2jJ0ZI64zlSO+DBzHFI81Ye2 l4eoFatyFzJlr2rtOmB2wHwdYL58zNnYPSlTEVVhf/DuyaGjakGOxQCu70UqPNKG7C7VwSMK73AT m2jsnnQfvHtSS6sdx4KvA9q9ztS6fboyQa+3hNOuMr2C4z5lwyQKN7KC05latyUceblyjurpA9q3 tGFq+kbJhzpQV6i6TGdqh2VqLx632Vs2mLnPssHMGeKJGva0tny0pg7qkDBx0iuzzKcmvZSvyhRs V87LO8LaKa2e9CKl3SZFz3opc65GfJhJLykeSS9msbtMWE1xV52QhGi5cZf0dknv6yS95FCf/dEt erKluSNCbljY+3ayIe6pMDCF3DTWBqbE3FOBuYN1epVQq/DpUNWJuR27TWBWIz5oYGIW24CpSFjN cRcxpR8sKxgdMDtgvmVgAgEtYD7PFjKvLBu2I0yUJ+m2ShXMPOn5hdGIgkPezaHTUAfmPUJMBmZL SBOY1YgPFJhQ/O4IEzpkB1eisANm98wXnOP7fuYLj1+1galvHdvbY7Mjz1HFbzFqPPPlAWb7Aybf QuYy/RN46Qm6Ed2S8saASYrfDUxVQbmLlySkS8lf5/dIuie8tIdkuZ6JXwrjZ0bVr5rRT5Hp7/mh 2vq3147/BwAA//8DAFBLAwQUAAYACAAAACEAFIEUouAAAAAKAQAADwAAAGRycy9kb3ducmV2Lnht bEyPTU+DQBCG7yb+h82YeLPLoiIiS9M06qlpYmtivG1hCqTsLGG3QP+940lv8/HknWfy5Ww7MeLg W0ca1CICgVS6qqVaw+f+7S4F4YOhynSOUMMFPSyL66vcZJWb6APHXagFh5DPjIYmhD6T0pcNWuMX rkfi3dEN1gRuh1pWg5k43HYyjqJEWtMSX2hMj+sGy9PubDW8T2Za3avXcXM6ri/f+8ft10ah1rc3 8+oFRMA5/MHwq8/qULDTwZ2p8qLTkMTqmVENsXoCwUD6kHJx4EEcJSCLXP5/ofgBAAD//wMAUEsB Ai0AFAAGAAgAAAAhALaDOJL+AAAA4QEAABMAAAAAAAAAAAAAAAAAAAAAAFtDb250ZW50X1R5cGVz XS54bWxQSwECLQAUAAYACAAAACEAOP0h/9YAAACUAQAACwAAAAAAAAAAAAAAAAAvAQAAX3JlbHMv LnJlbHNQSwECLQAUAAYACAAAACEAkT4i+GMIAADDTQAADgAAAAAAAAAAAAAAAAAuAgAAZHJzL2Uy b0RvYy54bWxQSwECLQAUAAYACAAAACEAFIEUouAAAAAKAQAADwAAAAAAAAAAAAAAAAC9CgAAZHJz L2Rvd25yZXYueG1sUEsFBgAAAAAEAAQA8wAAAMoLAAAAAA== ">
                      <v:group id="Group 967" o:spid="_x0000_s1027" style="position:absolute;left:6183;top:8106;width:2268;height:1989" coordorigin="6183,8106" coordsize="2268,198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pUms8UAAADaAAAADwAAAGRycy9kb3ducmV2LnhtbESPT2vCQBTE7wW/w/KE 3uom2haJrhJCLT2EQlUQb4/sMwlm34bsNn++fbdQ6HGYmd8w2/1oGtFT52rLCuJFBIK4sLrmUsH5 dHhag3AeWWNjmRRM5GC/mz1sMdF24C/qj74UAcIuQQWV920ipSsqMugWtiUO3s12Bn2QXSl1h0OA m0Yuo+hVGqw5LFTYUlZRcT9+GwXvAw7pKn7r8/stm66nl89LHpNSj/Mx3YDwNPr/8F/7Qyt4ht8r 4QbI3Q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FKVJrPFAAAA2gAA AA8AAAAAAAAAAAAAAAAAqgIAAGRycy9kb3ducmV2LnhtbFBLBQYAAAAABAAEAPoAAACcAwAAAAA= ">
                        <v:group id="Group 968" o:spid="_x0000_s1028" style="position:absolute;left:6183;top:8106;width:2268;height:1989" coordorigin="6183,8106" coordsize="2268,198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dmDKMQAAADaAAAADwAAAGRycy9kb3ducmV2LnhtbESPQWvCQBSE7wX/w/KE 3uomLSkluoYgVnoIQrUg3h7ZZxLMvg3ZNYn/visUehxm5htmlU2mFQP1rrGsIF5EIIhLqxuuFPwc P18+QDiPrLG1TAru5CBbz55WmGo78jcNB1+JAGGXooLa+y6V0pU1GXQL2xEH72J7gz7IvpK6xzHA TStfo+hdGmw4LNTY0aam8nq4GQW7Ecf8Ld4OxfWyuZ+Pyf5UxKTU83zKlyA8Tf4//Nf+0goSeFwJ N0CufwE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PdmDKMQAAADaAAAA DwAAAAAAAAAAAAAAAACqAgAAZHJzL2Rvd25yZXYueG1sUEsFBgAAAAAEAAQA+gAAAJsDAAAAAA== ">
                          <v:group id="Group 969" o:spid="_x0000_s1029" style="position:absolute;left:6183;top:8106;width:2268;height:1989" coordorigin="6183,8106" coordsize="2268,198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QsdX8IAAADaAAAADwAAAGRycy9kb3ducmV2LnhtbESPQYvCMBSE7wv+h/AE b2taZUWqUURUPIiwKoi3R/Nsi81LaWJb/71ZEPY4zMw3zHzZmVI0VLvCsoJ4GIEgTq0uOFNwOW+/ pyCcR9ZYWiYFL3KwXPS+5pho2/IvNSefiQBhl6CC3PsqkdKlORl0Q1sRB+9ua4M+yDqTusY2wE0p R1E0kQYLDgs5VrTOKX2cnkbBrsV2NY43zeFxX79u55/j9RCTUoN+t5qB8NT5//CnvdcKJvB3JdwA uXgD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M0LHV/CAAAA2gAAAA8A AAAAAAAAAAAAAAAAqgIAAGRycy9kb3ducmV2LnhtbFBLBQYAAAAABAAEAPoAAACZAwAAAAA= ">
                            <v:line id="Line 970" o:spid="_x0000_s1030" style="position:absolute;visibility:visible;mso-wrap-style:square" from="6183,9713" to="8427,971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ooq38UAAADaAAAADwAAAGRycy9kb3ducmV2LnhtbESPT2vCQBTE74V+h+UJvdWNLaQSXUVa Cuqh1D+gx2f2mcRm34bdNUm/vSsUehxm5jfMdN6bWrTkfGVZwWiYgCDOra64ULDffT6PQfiArLG2 TAp+ycN89vgwxUzbjjfUbkMhIoR9hgrKEJpMSp+XZNAPbUMcvbN1BkOUrpDaYRfhppYvSZJKgxXH hRIbei8p/9lejYKv1++0XazWy/6wSk/5x+Z0vHROqadBv5iACNSH//Bfe6kVvMH9SrwBcnY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+QAAAJMDAAAAAA== "/>
                            <v:line id="Line 971" o:spid="_x0000_s1031" style="position:absolute;flip:y;visibility:visible;mso-wrap-style:square" from="6192,8106" to="7326,97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mbqisIAAADaAAAADwAAAGRycy9kb3ducmV2LnhtbERPz2vCMBS+C/sfwhvsIjPdkKHVtIgw 2MHLnFS8vTXPprR5qUmm3X9vDoMdP77f63K0vbiSD61jBS+zDARx7XTLjYLD1/vzAkSIyBp7x6Tg lwKUxcNkjbl2N/6k6z42IoVwyFGBiXHIpQy1IYth5gbixJ2dtxgT9I3UHm8p3PbyNcvepMWWU4PB gbaG6m7/YxXIxW568ZvveVd1x+PSVHU1nHZKPT2OmxWISGP8F/+5P7SCtDVdSTdAFn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mbqisIAAADaAAAADwAAAAAAAAAAAAAA AAChAgAAZHJzL2Rvd25yZXYueG1sUEsFBgAAAAAEAAQA+QAAAJADAAAAAA== "/>
                            <v:line id="Line 972" o:spid="_x0000_s1032" style="position:absolute;visibility:visible;mso-wrap-style:square" from="7329,8112" to="8451,97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FkbNsUAAADaAAAADwAAAGRycy9kb3ducmV2LnhtbESPT2vCQBTE74V+h+UJvdWNLYQaXUVa Cuqh1D+gx2f2mcRm34bdNUm/vSsUehxm5jfMdN6bWrTkfGVZwWiYgCDOra64ULDffT6/gfABWWNt mRT8kof57PFhipm2HW+o3YZCRAj7DBWUITSZlD4vyaAf2oY4emfrDIYoXSG1wy7CTS1fkiSVBiuO CyU29F5S/rO9GgVfr99pu1itl/1hlZ7yj83peOmcUk+DfjEBEagP/+G/9lIrGMP9SrwBcnY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+QAAAJMDAAAAAA== "/>
                            <v:shape id="Freeform 973" o:spid="_x0000_s1033" style="position:absolute;left:6919;top:8160;width:386;height:1545;visibility:visible;mso-wrap-style:square;v-text-anchor:top" coordsize="386,154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38dMsQA AADbAAAADwAAAGRycy9kb3ducmV2LnhtbESPQWvCQBCF74X+h2UEL0U3FSsSXaUUlHposVY8D9kx CWZnl+wa03/fOQjeZnhv3vtmue5dozpqY+3ZwOs4A0VceFtzaeD4uxnNQcWEbLHxTAb+KMJ69fy0 xNz6G/9Qd0ilkhCOORqoUgq51rGoyGEc+0As2tm3DpOsbaltizcJd42eZNlMO6xZGioM9FFRcTlc nYGXWdh3+DV/C01R27ibbiffx5Mxw0H/vgCVqE8P8/360wq+0MsvMoBe/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ON/HTLEAAAA2wAAAA8AAAAAAAAAAAAAAAAAmAIAAGRycy9k b3ducmV2LnhtbFBLBQYAAAAABAAEAPUAAACJAwAAAAA= " path="m386,l,1545e" filled="f">
                              <v:path arrowok="t" o:connecttype="custom" o:connectlocs="386,0;0,1545" o:connectangles="0,0"/>
                            </v:shape>
                            <v:shape id="Freeform 974" o:spid="_x0000_s1034" style="position:absolute;left:7332;top:8124;width:390;height:1590;visibility:visible;mso-wrap-style:square;v-text-anchor:top" coordsize="390,159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o4XQ8AA AADbAAAADwAAAGRycy9kb3ducmV2LnhtbERPTYvCMBC9L/gfwgh7WTSthUWqUUQoevCyXfE8NGNb bCYlibXurzcLC3ubx/uc9XY0nRjI+daygnSegCCurG65VnD+LmZLED4ga+wsk4InedhuJm9rzLV9 8BcNZahFDGGfo4ImhD6X0lcNGfRz2xNH7mqdwRChq6V2+IjhppOLJPmUBluODQ32tG+oupV3o0A/ M9dnQ3ryeC8vxbnIPn7ooNT7dNytQAQaw7/4z33UcX4Kv7/EA+TmBQAA//8DAFBLAQItABQABgAI AAAAIQDw94q7/QAAAOIBAAATAAAAAAAAAAAAAAAAAAAAAABbQ29udGVudF9UeXBlc10ueG1sUEsB Ai0AFAAGAAgAAAAhADHdX2HSAAAAjwEAAAsAAAAAAAAAAAAAAAAALgEAAF9yZWxzLy5yZWxzUEsB Ai0AFAAGAAgAAAAhADMvBZ5BAAAAOQAAABAAAAAAAAAAAAAAAAAAKQIAAGRycy9zaGFwZXhtbC54 bWxQSwECLQAUAAYACAAAACEAYo4XQ8AAAADbAAAADwAAAAAAAAAAAAAAAACYAgAAZHJzL2Rvd25y ZXYueG1sUEsFBgAAAAAEAAQA9QAAAIUDAAAAAA== " path="m,l390,1590e" filled="f">
                              <v:path arrowok="t" o:connecttype="custom" o:connectlocs="0,0;390,1590" o:connectangles="0,0"/>
                            </v:shape>
                            <v:shape id="Freeform 975" o:spid="_x0000_s1035" style="position:absolute;left:6495;top:9300;width:825;height:795;visibility:visible;mso-wrap-style:square;v-text-anchor:top" coordsize="825,79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R/SE8MA AADbAAAADwAAAGRycy9kb3ducmV2LnhtbERPS2vCQBC+C/0PyxR6MxtzKCW6itgHDQ2C0YPHMTsm sdnZNLvV9N+7BcHbfHzPmS0G04oz9a6xrGASxSCIS6sbrhTstu/jFxDOI2tsLZOCP3KwmD+MZphq e+ENnQtfiRDCLkUFtfddKqUrazLoItsRB+5oe4M+wL6SusdLCDetTOL4WRpsODTU2NGqpvK7+DUK Dh/ZOqGseMtWk5/cr79e93l+UurpcVhOQXga/F18c3/qMD+B/1/CAXJ+BQAA//8DAFBLAQItABQA BgAIAAAAIQDw94q7/QAAAOIBAAATAAAAAAAAAAAAAAAAAAAAAABbQ29udGVudF9UeXBlc10ueG1s UEsBAi0AFAAGAAgAAAAhADHdX2HSAAAAjwEAAAsAAAAAAAAAAAAAAAAALgEAAF9yZWxzLy5yZWxz UEsBAi0AFAAGAAgAAAAhADMvBZ5BAAAAOQAAABAAAAAAAAAAAAAAAAAAKQIAAGRycy9zaGFwZXht bC54bWxQSwECLQAUAAYACAAAACEAIR/SE8MAAADbAAAADwAAAAAAAAAAAAAAAACYAgAAZHJzL2Rv d25yZXYueG1sUEsFBgAAAAAEAAQA9QAAAIgDAAAAAA== " path="m825,795l,e" filled="f">
                              <v:path arrowok="t" o:connecttype="custom" o:connectlocs="825,795;0,0" o:connectangles="0,0"/>
                            </v:shape>
                            <v:shape id="Freeform 976" o:spid="_x0000_s1036" style="position:absolute;left:7335;top:9285;width:810;height:810;visibility:visible;mso-wrap-style:square;v-text-anchor:top" coordsize="810,8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noQQ8IA AADbAAAADwAAAGRycy9kb3ducmV2LnhtbERPS4vCMBC+C/6HMII3TX0gSzWKCILgLj52D3scm7Ht bjOpTbT13xtB8DYf33Nmi8YU4kaVyy0rGPQjEMSJ1TmnCn6+170PEM4jaywsk4I7OVjM260ZxtrW fKDb0acihLCLUUHmfRlL6ZKMDLq+LYkDd7aVQR9glUpdYR3CTSGHUTSRBnMODRmWtMoo+T9ejQJf Dllvfk/N6rKu9+e/r+3neLdVqttpllMQnhr/Fr/cGx3mj+D5SzhAzh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mehBDwgAAANsAAAAPAAAAAAAAAAAAAAAAAJgCAABkcnMvZG93 bnJldi54bWxQSwUGAAAAAAQABAD1AAAAhwMAAAAA " path="m,810l810,e" filled="f">
                              <v:path arrowok="t" o:connecttype="custom" o:connectlocs="0,810;810,0" o:connectangles="0,0"/>
                            </v:shape>
                            <v:line id="Line 977" o:spid="_x0000_s1037" style="position:absolute;visibility:visible;mso-wrap-style:square" from="7323,8115" to="7323,100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BoNi8QAAADbAAAADwAAAGRycy9kb3ducmV2LnhtbERPS2vCQBC+F/oflhF6qxvbEiS6irQU 1IPUB+hxzI5JbHY27K5J+u+7QqG3+fieM533phYtOV9ZVjAaJiCIc6srLhQc9p/PYxA+IGusLZOC H/Iwnz0+TDHTtuMttbtQiBjCPkMFZQhNJqXPSzLoh7YhjtzFOoMhQldI7bCL4aaWL0mSSoMVx4YS G3ovKf/e3YyCzetX2i5W62V/XKXn/GN7Pl07p9TToF9MQATqw7/4z73Ucf4b3H+JB8jZL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"/>
                          </v:group>
                          <v:shape id="Freeform 978" o:spid="_x0000_s1038" style="position:absolute;left:7050;top:8955;width:105;height:60;visibility:visible;mso-wrap-style:square;v-text-anchor:top" coordsize="105,6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+1mN8QA AADbAAAADwAAAGRycy9kb3ducmV2LnhtbERP32vCMBB+F/Y/hBvsRTR1TNFqFDcYDIYDq+Lr0Zxt sbl0Sard/vpFEPZ2H9/PW6w6U4sLOV9ZVjAaJiCIc6srLhTsd++DKQgfkDXWlknBD3lYLR96C0y1 vfKWLlkoRAxhn6KCMoQmldLnJRn0Q9sQR+5kncEQoSukdniN4aaWz0kykQYrjg0lNvRWUn7OWqPg s521ry9Tt6+2m2N26P+25vv0pdTTY7eegwjUhX/x3f2h4/wx3H6JB8jl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/tZjfEAAAA2wAAAA8AAAAAAAAAAAAAAAAAmAIAAGRycy9k b3ducmV2LnhtbFBLBQYAAAAABAAEAPUAAACJAwAAAAA= " path="m,l105,60e" filled="f">
                            <v:path arrowok="t" o:connecttype="custom" o:connectlocs="0,0;105,60" o:connectangles="0,0"/>
                          </v:shape>
                          <v:shape id="Freeform 979" o:spid="_x0000_s1039" style="position:absolute;left:7500;top:8955;width:90;height:75;visibility:visible;mso-wrap-style:square;v-text-anchor:top" coordsize="90,7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bdFz8IA AADbAAAADwAAAGRycy9kb3ducmV2LnhtbERPTWvCQBC9F/wPywje6kYJwaauUgQlt6qRam9DdkxC s7Mhu9H037uFgrd5vM9ZrgfTiBt1rrasYDaNQBAXVtdcKjjl29cFCOeRNTaWScEvOVivRi9LTLW9 84FuR1+KEMIuRQWV920qpSsqMuimtiUO3NV2Bn2AXSl1h/cQbho5j6JEGqw5NFTY0qai4ufYGwXZ uYj12+K73++G+e4SHz6/dH5VajIePt5BeBr8U/zvznSYn8DfL+EAuXo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9t0XPwgAAANsAAAAPAAAAAAAAAAAAAAAAAJgCAABkcnMvZG93 bnJldi54bWxQSwUGAAAAAAQABAD1AAAAhwMAAAAA " path="m90,l,75e" filled="f">
                            <v:path arrowok="t" o:connecttype="custom" o:connectlocs="90,0;0,75" o:connectangles="0,0"/>
                          </v:shape>
                        </v:group>
                        <v:line id="Line 980" o:spid="_x0000_s1040" style="position:absolute;visibility:visible;mso-wrap-style:square" from="6565,9609" to="6565,978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MiT/MQAAADbAAAADwAAAGRycy9kb3ducmV2LnhtbERPS2vCQBC+F/oflhF6qxtbSCW6irQU 1EOpD9DjmB2T2Oxs2F2T9N+7QqG3+fieM533phYtOV9ZVjAaJiCIc6srLhTsd5/PYxA+IGusLZOC X/Iwnz0+TDHTtuMNtdtQiBjCPkMFZQhNJqXPSzLoh7YhjtzZOoMhQldI7bCL4aaWL0mSSoMVx4YS G3ovKf/ZXo2Cr9fvtF2s1sv+sEpP+cfmdLx0TqmnQb+YgAjUh3/xn3up4/w3uP8SD5CzG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"/>
                        <v:line id="Line 981" o:spid="_x0000_s1041" style="position:absolute;visibility:visible;mso-wrap-style:square" from="6602,9609" to="6602,978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VcHjsYAAADbAAAADwAAAGRycy9kb3ducmV2LnhtbESPQUvDQBCF74L/YRmhN7vRQiix21IU oe2h2CrocZodk2h2Nuxuk/TfO4eCtxnem/e+WaxG16qeQmw8G3iYZqCIS28brgx8vL/ez0HFhGyx 9UwGLhRhtby9WWBh/cAH6o+pUhLCsUADdUpdoXUsa3IYp74jFu3bB4dJ1lBpG3CQcNfqxyzLtcOG paHGjp5rKn+PZ2dgP3vL+/V2txk/t/mpfDmcvn6GYMzkblw/gUo0pn/z9XpjBV9g5RcZQC/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= "/>
                        <v:line id="Line 982" o:spid="_x0000_s1042" style="position:absolute;visibility:visible;mso-wrap-style:square" from="8113,9609" to="8113,978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huiFcQAAADbAAAADwAAAGRycy9kb3ducmV2LnhtbERPS2vCQBC+F/oflhF6qxtbCDW6irQU 1EOpD9DjmB2T2Oxs2F2T9N+7QqG3+fieM533phYtOV9ZVjAaJiCIc6srLhTsd5/PbyB8QNZYWyYF v+RhPnt8mGKmbccbarehEDGEfYYKyhCaTEqfl2TQD21DHLmzdQZDhK6Q2mEXw00tX5IklQYrjg0l NvReUv6zvRoFX6/fabtYrZf9YZWe8o/N6XjpnFJPg34xARGoD//iP/dSx/ljuP8SD5CzG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qG6IVxAAAANsAAAAPAAAAAAAAAAAA AAAAAKECAABkcnMvZG93bnJldi54bWxQSwUGAAAAAAQABAD5AAAAkgMAAAAA "/>
                        <v:line id="Line 983" o:spid="_x0000_s1043" style="position:absolute;visibility:visible;mso-wrap-style:square" from="8150,9609" to="8150,978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U3BNcIAAADbAAAADwAAAGRycy9kb3ducmV2LnhtbERPy2rCQBTdF/oPwy24qxMVQomOIpaC uij1Abq8Zq5JNHMnzIxJ+vedRcHl4bxni97UoiXnK8sKRsMEBHFudcWFguPh6/0DhA/IGmvLpOCX PCzmry8zzLTteEftPhQihrDPUEEZQpNJ6fOSDPqhbYgjd7XOYIjQFVI77GK4qeU4SVJpsOLYUGJD q5Ly+/5hFHxPftJ2udmu+9MmveSfu8v51jmlBm/9cgoiUB+e4n/3WisYx/XxS/wBcv4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3BNcIAAADbAAAADwAAAAAAAAAAAAAA AAChAgAAZHJzL2Rvd25yZXYueG1sUEsFBgAAAAAEAAQA+QAAAJADAAAAAA== "/>
                      </v:group>
                      <v:shape id="Freeform 984" o:spid="_x0000_s1044" style="position:absolute;left:6570;top:9270;width:75;height:90;visibility:visible;mso-wrap-style:square;v-text-anchor:top" coordsize="75,9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QGHAcMA AADbAAAADwAAAGRycy9kb3ducmV2LnhtbESPS6vCMBSE9xf8D+EIbi6aKvigGkUEwYu48EW3h+bY VpuT0kTt/fdGEFwOM/MNM1s0phQPql1hWUG/F4EgTq0uOFNwOq67ExDOI2ssLZOCf3KwmLd+Zhhr ++Q9PQ4+EwHCLkYFufdVLKVLczLoerYiDt7F1gZ9kHUmdY3PADelHETRSBosOCzkWNEqp/R2uBsF u+tfOWwSSuwyGW9H5yuds+GvUp12s5yC8NT4b/jT3mgFgz68v4QfIOc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OQGHAcMAAADbAAAADwAAAAAAAAAAAAAAAACYAgAAZHJzL2Rv d25yZXYueG1sUEsFBgAAAAAEAAQA9QAAAIgDAAAAAA== " path="m,90l75,e" filled="f">
                        <v:path arrowok="t" o:connecttype="custom" o:connectlocs="0,90;75,0" o:connectangles="0,0"/>
                      </v:shape>
                      <v:shape id="Freeform 985" o:spid="_x0000_s1045" style="position:absolute;left:6555;top:9195;width:75;height:75;visibility:visible;mso-wrap-style:square;v-text-anchor:top" coordsize="75,7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MJTwsMA AADbAAAADwAAAGRycy9kb3ducmV2LnhtbESPQWvCQBSE7wX/w/KE3urGHKRGV6mCYKWHalvPz+xr Esy+Ddmnif++Kwg9DjPzDTNf9q5WV2pD5dnAeJSAIs69rbgw8P21eXkFFQTZYu2ZDNwowHIxeJpj Zn3He7oepFARwiFDA6VIk2kd8pIchpFviKP361uHEmVbaNtiF+Gu1mmSTLTDiuNCiQ2tS8rPh4sz cL7I0U3XP817/tF9Tugkq91RjHke9m8zUEK9/Icf7a01kKZw/xJ/gF78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TMJTwsMAAADbAAAADwAAAAAAAAAAAAAAAACYAgAAZHJzL2Rv d25yZXYueG1sUEsFBgAAAAAEAAQA9QAAAIgDAAAAAA== " path="m75,75l,e" filled="f">
                        <v:path arrowok="t" o:connecttype="custom" o:connectlocs="75,75;0,0" o:connectangles="0,0"/>
                      </v:shape>
                      <v:shape id="Freeform 986" o:spid="_x0000_s1046" style="position:absolute;left:7965;top:9270;width:77;height:90;visibility:visible;mso-wrap-style:square;v-text-anchor:top" coordsize="77,9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HDso8QA AADbAAAADwAAAGRycy9kb3ducmV2LnhtbESPQWsCMRSE74X+h/AK3mpWBdHVKCK0WnpyVdTbc/Pc LG5elk3U7b9vCkKPw8x8w0znra3EnRpfOlbQ6yYgiHOnSy4U7LYf7yMQPiBrrByTgh/yMJ+9vkwx 1e7BG7pnoRARwj5FBSaEOpXS54Ys+q6riaN3cY3FEGVTSN3gI8JtJftJMpQWS44LBmtaGsqv2c0q oMV+dDlvzp/fx+PYHIarL58NTkp13trFBESgNvyHn+21VtAfwN+X+APk7BcAAP//AwBQSwECLQAU AAYACAAAACEA8PeKu/0AAADiAQAAEwAAAAAAAAAAAAAAAAAAAAAAW0NvbnRlbnRfVHlwZXNdLnht bFBLAQItABQABgAIAAAAIQAx3V9h0gAAAI8BAAALAAAAAAAAAAAAAAAAAC4BAABfcmVscy8ucmVs c1BLAQItABQABgAIAAAAIQAzLwWeQQAAADkAAAAQAAAAAAAAAAAAAAAAACkCAABkcnMvc2hhcGV4 bWwueG1sUEsBAi0AFAAGAAgAAAAhALhw7KPEAAAA2wAAAA8AAAAAAAAAAAAAAAAAmAIAAGRycy9k b3ducmV2LnhtbFBLBQYAAAAABAAEAPUAAACJAwAAAAA= " path="m77,90l,e" filled="f">
                        <v:path arrowok="t" o:connecttype="custom" o:connectlocs="77,90;0,0" o:connectangles="0,0"/>
                      </v:shape>
                      <v:shape id="Freeform 987" o:spid="_x0000_s1047" style="position:absolute;left:7962;top:9174;width:91;height:90;visibility:visible;mso-wrap-style:square;v-text-anchor:top" coordsize="91,9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ODNzMIA AADbAAAADwAAAGRycy9kb3ducmV2LnhtbESP0YrCMBRE3wX/IVzBF9F0ZRGpRhFBKD612g+4Nte2 2NyUJrbdv98sLPg4zMwZZn8cTSN66lxtWcHXKgJBXFhdc6kgv1+WWxDOI2tsLJOCH3JwPEwne4y1 HTij/uZLESDsYlRQed/GUrqiIoNuZVvi4D1tZ9AH2ZVSdzgEuGnkOoo20mDNYaHCls4VFa/b2yjo Xz67l+6yeDyHJL3mSZrmWarUfDaediA8jf4T/m8nWsH6G/6+hB8gD7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04M3MwgAAANsAAAAPAAAAAAAAAAAAAAAAAJgCAABkcnMvZG93 bnJldi54bWxQSwUGAAAAAAQABAD1AAAAhwMAAAAA " path="m,90l91,e" filled="f">
                        <v:path arrowok="t" o:connecttype="custom" o:connectlocs="0,90;91,0" o:connectangles="0,0"/>
                      </v:shape>
                    </v:group>
                  </w:pict>
                </mc:Fallback>
              </mc:AlternateConten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                                               A</w:t>
            </w:r>
          </w:p>
          <w:p w:rsidR="00085196" w:rsidRPr="00516695" w:rsidRDefault="00D368A3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1" allowOverlap="1">
                      <wp:simplePos x="0" y="0"/>
                      <wp:positionH relativeFrom="column">
                        <wp:posOffset>410210</wp:posOffset>
                      </wp:positionH>
                      <wp:positionV relativeFrom="paragraph">
                        <wp:posOffset>78740</wp:posOffset>
                      </wp:positionV>
                      <wp:extent cx="0" cy="1714500"/>
                      <wp:effectExtent l="12700" t="8890" r="6350" b="10160"/>
                      <wp:wrapNone/>
                      <wp:docPr id="2" name="Line 9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14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89" o:spid="_x0000_s1026" style="position:absolute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3pt,6.2pt" to="32.3pt,141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vyCBOFAIAACoEAAAOAAAAZHJzL2Uyb0RvYy54bWysU8GO2jAQvVfqP1i+QxIaWIgIqyqBXmiL tNsPMLZDrDq2ZRsCqvrvHTuA2PZSVc3BGdszb97MGy+fz51EJ26d0KrE2TjFiCuqmVCHEn973Yzm GDlPFCNSK17iC3f4efX+3bI3BZ/oVkvGLQIQ5YrelLj13hRJ4mjLO+LG2nAFl422HfGwtYeEWdID eieTSZrOkl5bZqym3Dk4rYdLvIr4TcOp/9o0jnskSwzcfFxtXPdhTVZLUhwsMa2gVxrkH1h0RChI eoeqiSfoaMUfUJ2gVjvd+DHVXaKbRlAea4BqsvS3al5aYnisBZrjzL1N7v/B0i+nnUWClXiCkSId SLQViqPFfBF60xtXgEuldjZUR8/qxWw1/e6Q0lVL1IFHjq8XA4FZiEjehISNM5Bh33/WDHzI0evY qHNjuwAJLUDnqMflrgc/e0SHQwqn2VOWT9OoVUKKW6Cxzn/iukPBKLEE1hGYnLbOByKkuLmEPEpv hJRRbqlQX+LFdDKNAU5LwcJlcHP2sK+kRScSBiZ+sSq4eXSz+qhYBGs5Yeur7YmQgw3JpQp4UArQ uVrDRPxYpIv1fD3PR/lkth7laV2PPm6qfDTbZE/T+kNdVXX2M1DL8qIVjHEV2N2mM8v/Tv3rOxnm 6j6f9zYkb9Fjv4Ds7R9JRy2DfMMg7DW77OxNYxjI6Hx9PGHiH/dgPz7x1S8AAAD//wMAUEsDBBQA BgAIAAAAIQD/Vl6Q2wAAAAgBAAAPAAAAZHJzL2Rvd25yZXYueG1sTI9NT8MwDIbvSPyHyEhcpi2l TNXUNZ0Q0BsXNhBXrzFtReN0TbYVfj2GCxzfD71+XGwm16sTjaHzbOBmkYAirr3tuDHwsqvmK1Ah IlvsPZOBTwqwKS8vCsytP/MznbaxUTLCIUcDbYxDrnWoW3IYFn4gluzdjw6jyLHRdsSzjLtep0mS aYcdy4UWB7pvqf7YHp2BUL3Sofqa1bPk7bbxlB4enh7RmOur6W4NKtIU/8rwgy/oUArT3h/ZBtUb yJaZNMVPl6Ak/9V7A+lKDF0W+v8D5TcAAAD//wMAUEsBAi0AFAAGAAgAAAAhALaDOJL+AAAA4QEA ABMAAAAAAAAAAAAAAAAAAAAAAFtDb250ZW50X1R5cGVzXS54bWxQSwECLQAUAAYACAAAACEAOP0h /9YAAACUAQAACwAAAAAAAAAAAAAAAAAvAQAAX3JlbHMvLnJlbHNQSwECLQAUAAYACAAAACEAb8gg ThQCAAAqBAAADgAAAAAAAAAAAAAAAAAuAgAAZHJzL2Uyb0RvYy54bWxQSwECLQAUAAYACAAAACEA /1ZekNsAAAAIAQAADwAAAAAAAAAAAAAAAABuBAAAZHJzL2Rvd25yZXYueG1sUEsFBgAAAAAEAAQA 8wAAAHYFAAAAAA== "/>
                  </w:pict>
                </mc:Fallback>
              </mc:AlternateConten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85196" w:rsidRPr="00516695" w:rsidRDefault="00D368A3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40320" behindDoc="0" locked="0" layoutInCell="1" allowOverlap="1">
                      <wp:simplePos x="0" y="0"/>
                      <wp:positionH relativeFrom="column">
                        <wp:posOffset>149225</wp:posOffset>
                      </wp:positionH>
                      <wp:positionV relativeFrom="paragraph">
                        <wp:posOffset>90805</wp:posOffset>
                      </wp:positionV>
                      <wp:extent cx="2612390" cy="0"/>
                      <wp:effectExtent l="8890" t="13335" r="7620" b="5715"/>
                      <wp:wrapNone/>
                      <wp:docPr id="1" name="Line 9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123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90" o:spid="_x0000_s1026" style="position:absolute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75pt,7.15pt" to="217.45pt,7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rvGFkFAIAACoEAAAOAAAAZHJzL2Uyb0RvYy54bWysU02P2jAQvVfqf7B8h3wsUIgIqyqBXmiL tNsfYGyHWHVsyzYEVPW/d2wIYttLVTUHZ+wZP7+ZN7N8PncSnbh1QqsSZ+MUI66oZkIdSvztdTOa Y+Q8UYxIrXiJL9zh59X7d8veFDzXrZaMWwQgyhW9KXHrvSmSxNGWd8SNteEKnI22HfGwtYeEWdID eieTPE1nSa8tM1ZT7hyc1lcnXkX8puHUf20axz2SJQZuPq42rvuwJqslKQ6WmFbQGw3yDyw6IhQ8 eoeqiSfoaMUfUJ2gVjvd+DHVXaKbRlAec4BssvS3bF5aYnjMBYrjzL1M7v/B0i+nnUWCgXYYKdKB RFuhOFosYm164woIqdTOhuzoWb2YrabfHVK6aok68Mjx9WLgYhaqmby5EjbOwAv7/rNmEEOOXsdC nRvbBUgoATpHPS53PfjZIwqH+SzLn4AIooMvIcVw0VjnP3HdoWCUWALrCExOW+cDEVIMIeEdpTdC yii3VKgv8WKaT+MFp6VgwRnCnD3sK2nRiYSGiV/MCjyPYVYfFYtgLSdsfbM9EfJqw+NSBTxIBejc rGtH/Fiki/V8PZ+MJvlsPZqkdT36uKkmo9km+zCtn+qqqrOfgVo2KVrBGFeB3dCd2eTv1L/NybWv 7v15L0PyFj3WC8gO/0g6ahnkC+Pkir1ml50dNIaGjMG34Qkd/7gH+3HEV78AAAD//wMAUEsDBBQA BgAIAAAAIQBpaL523AAAAAgBAAAPAAAAZHJzL2Rvd25yZXYueG1sTI/BTsMwEETvSPyDtUhcKuqQ BAQhToWA3LhQQFy38ZJExOs0dtvA17OIAxx3ZjT7plzNblB7mkLv2cD5MgFF3Hjbc2vg5bk+uwIV IrLFwTMZ+KQAq+r4qMTC+gM/0X4dWyUlHAo00MU4FlqHpiOHYelHYvHe/eQwyjm12k54kHI36DRJ LrXDnuVDhyPdddR8rHfOQKhfaVt/LZpF8pa1ntLt/eMDGnN6Mt/egIo0x78w/OALOlTCtPE7tkEN BtLsQpKi5xko8fMsvwa1+RV0Ver/A6pvAAAA//8DAFBLAQItABQABgAIAAAAIQC2gziS/gAAAOEB AAATAAAAAAAAAAAAAAAAAAAAAABbQ29udGVudF9UeXBlc10ueG1sUEsBAi0AFAAGAAgAAAAhADj9 If/WAAAAlAEAAAsAAAAAAAAAAAAAAAAALwEAAF9yZWxzLy5yZWxzUEsBAi0AFAAGAAgAAAAhAOu8 YWQUAgAAKgQAAA4AAAAAAAAAAAAAAAAALgIAAGRycy9lMm9Eb2MueG1sUEsBAi0AFAAGAAgAAAAh AGlovnbcAAAACAEAAA8AAAAAAAAAAAAAAAAAbgQAAGRycy9kb3ducmV2LnhtbFBLBQYAAAAABAAE APMAAAB3BQAAAAA= "/>
                  </w:pict>
                </mc:Fallback>
              </mc:AlternateConten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                                H                          K                  </w:t>
            </w:r>
          </w:p>
          <w:p w:rsidR="00085196" w:rsidRPr="00516695" w:rsidRDefault="00085196" w:rsidP="00AB78A1">
            <w:pPr>
              <w:tabs>
                <w:tab w:val="left" w:pos="5520"/>
                <w:tab w:val="left" w:pos="58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ab/>
              <w:t xml:space="preserve">     M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                               D       B            C     E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                                                 O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ab/>
            </w:r>
          </w:p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  <w:t>Ch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  <w:t>ứ</w:t>
            </w: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  <w:t>ng minh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)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571" type="#_x0000_t75" style="width:11pt;height:13pt" o:ole="">
                  <v:imagedata r:id="rId1115" o:title=""/>
                </v:shape>
                <o:OLEObject Type="Embed" ProgID="Equation.DSMT4" ShapeID="_x0000_i1571" DrawAspect="Content" ObjectID="_1673943572" r:id="rId1116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BC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AB = AC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: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340" w:dyaOrig="360">
                <v:shape id="_x0000_i1572" type="#_x0000_t75" style="width:67pt;height:18pt" o:ole="">
                  <v:imagedata r:id="rId1117" o:title=""/>
                </v:shape>
                <o:OLEObject Type="Embed" ProgID="Equation.DSMT4" ShapeID="_x0000_i1572" DrawAspect="Content" ObjectID="_1673943573" r:id="rId111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Suy ra: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320" w:dyaOrig="360">
                <v:shape id="_x0000_i1573" type="#_x0000_t75" style="width:66pt;height:18pt" o:ole="">
                  <v:imagedata r:id="rId1119" o:title=""/>
                </v:shape>
                <o:OLEObject Type="Embed" ProgID="Equation.DSMT4" ShapeID="_x0000_i1573" DrawAspect="Content" ObjectID="_1673943574" r:id="rId112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085196" w:rsidRPr="00516695" w:rsidRDefault="00085196" w:rsidP="00AB78A1">
            <w:pPr>
              <w:ind w:firstLine="235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X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é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574" type="#_x0000_t75" style="width:11pt;height:13pt" o:ole="">
                  <v:imagedata r:id="rId1097" o:title=""/>
                </v:shape>
                <o:OLEObject Type="Embed" ProgID="Equation.DSMT4" ShapeID="_x0000_i1574" DrawAspect="Content" ObjectID="_1673943575" r:id="rId112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D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575" type="#_x0000_t75" style="width:11pt;height:13pt" o:ole="">
                  <v:imagedata r:id="rId1122" o:title=""/>
                </v:shape>
                <o:OLEObject Type="Embed" ProgID="Equation.DSMT4" ShapeID="_x0000_i1575" DrawAspect="Content" ObjectID="_1673943576" r:id="rId112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CE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: 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B = AC (gt)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320" w:dyaOrig="360">
                <v:shape id="_x0000_i1576" type="#_x0000_t75" style="width:66pt;height:18pt" o:ole="">
                  <v:imagedata r:id="rId1119" o:title=""/>
                </v:shape>
                <o:OLEObject Type="Embed" ProgID="Equation.DSMT4" ShapeID="_x0000_i1576" DrawAspect="Content" ObjectID="_1673943577" r:id="rId1124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CM tr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)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DB = CE (gt)</w:t>
            </w:r>
          </w:p>
          <w:p w:rsidR="00085196" w:rsidRPr="00516695" w:rsidRDefault="00085196" w:rsidP="00AB78A1">
            <w:pPr>
              <w:ind w:firstLine="235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577" type="#_x0000_t75" style="width:11pt;height:13pt" o:ole="">
                  <v:imagedata r:id="rId1097" o:title=""/>
                </v:shape>
                <o:OLEObject Type="Embed" ProgID="Equation.DSMT4" ShapeID="_x0000_i1577" DrawAspect="Content" ObjectID="_1673943578" r:id="rId112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BD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578" type="#_x0000_t75" style="width:11pt;height:13pt" o:ole="">
                  <v:imagedata r:id="rId1122" o:title=""/>
                </v:shape>
                <o:OLEObject Type="Embed" ProgID="Equation.DSMT4" ShapeID="_x0000_i1578" DrawAspect="Content" ObjectID="_1673943579" r:id="rId112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CE (c - g - c)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79" type="#_x0000_t75" style="width:15pt;height:12pt" o:ole="">
                  <v:imagedata r:id="rId1127" o:title=""/>
                </v:shape>
                <o:OLEObject Type="Embed" ProgID="Equation.DSMT4" ShapeID="_x0000_i1579" DrawAspect="Content" ObjectID="_1673943580" r:id="rId112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D = AE (2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h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g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ứ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g).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y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580" type="#_x0000_t75" style="width:11pt;height:13pt" o:ole="">
                  <v:imagedata r:id="rId1129" o:title=""/>
                </v:shape>
                <o:OLEObject Type="Embed" ProgID="Equation.DSMT4" ShapeID="_x0000_i1580" DrawAspect="Content" ObjectID="_1673943581" r:id="rId1130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DE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A.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) X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é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40" w:dyaOrig="260">
                <v:shape id="_x0000_i1581" type="#_x0000_t75" style="width:37pt;height:13pt" o:ole="">
                  <v:imagedata r:id="rId1131" o:title=""/>
                </v:shape>
                <o:OLEObject Type="Embed" ProgID="Equation.DSMT4" ShapeID="_x0000_i1581" DrawAspect="Content" ObjectID="_1673943582" r:id="rId113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20" w:dyaOrig="260">
                <v:shape id="_x0000_i1582" type="#_x0000_t75" style="width:36pt;height:13pt" o:ole="">
                  <v:imagedata r:id="rId1133" o:title=""/>
                </v:shape>
                <o:OLEObject Type="Embed" ProgID="Equation.DSMT4" ShapeID="_x0000_i1582" DrawAspect="Content" ObjectID="_1673943583" r:id="rId113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MD = ME (Do DB = CE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B = MC theo gt)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M: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h chung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D = AE (CM tr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40" w:dyaOrig="260">
                <v:shape id="_x0000_i1583" type="#_x0000_t75" style="width:37pt;height:13pt" o:ole="">
                  <v:imagedata r:id="rId1131" o:title=""/>
                </v:shape>
                <o:OLEObject Type="Embed" ProgID="Equation.DSMT4" ShapeID="_x0000_i1583" DrawAspect="Content" ObjectID="_1673943584" r:id="rId1135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20" w:dyaOrig="260">
                <v:shape id="_x0000_i1584" type="#_x0000_t75" style="width:36pt;height:13pt" o:ole="">
                  <v:imagedata r:id="rId1133" o:title=""/>
                </v:shape>
                <o:OLEObject Type="Embed" ProgID="Equation.DSMT4" ShapeID="_x0000_i1584" DrawAspect="Content" ObjectID="_1673943585" r:id="rId1136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c - c - c)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85" type="#_x0000_t75" style="width:15pt;height:12pt" o:ole="">
                  <v:imagedata r:id="rId1137" o:title=""/>
                </v:shape>
                <o:OLEObject Type="Embed" ProgID="Equation.DSMT4" ShapeID="_x0000_i1585" DrawAspect="Content" ObjectID="_1673943586" r:id="rId113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1359" w:dyaOrig="340">
                <v:shape id="_x0000_i1586" type="#_x0000_t75" style="width:67.95pt;height:17pt" o:ole="">
                  <v:imagedata r:id="rId1139" o:title=""/>
                </v:shape>
                <o:OLEObject Type="Embed" ProgID="Equation.DSMT4" ShapeID="_x0000_i1586" DrawAspect="Content" ObjectID="_1673943587" r:id="rId1140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.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y AM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ia p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g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560" w:dyaOrig="340">
                <v:shape id="_x0000_i1587" type="#_x0000_t75" style="width:28pt;height:17pt" o:ole="">
                  <v:imagedata r:id="rId1141" o:title=""/>
                </v:shape>
                <o:OLEObject Type="Embed" ProgID="Equation.DSMT4" ShapeID="_x0000_i1587" DrawAspect="Content" ObjectID="_1673943588" r:id="rId1142"/>
              </w:objec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)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588" type="#_x0000_t75" style="width:11pt;height:13pt" o:ole="">
                  <v:imagedata r:id="rId1129" o:title=""/>
                </v:shape>
                <o:OLEObject Type="Embed" ProgID="Equation.DSMT4" ShapeID="_x0000_i1588" DrawAspect="Content" ObjectID="_1673943589" r:id="rId1143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DE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A (CM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u a)).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1300" w:dyaOrig="340">
                <v:shape id="_x0000_i1589" type="#_x0000_t75" style="width:65pt;height:17pt" o:ole="">
                  <v:imagedata r:id="rId1144" o:title=""/>
                </v:shape>
                <o:OLEObject Type="Embed" ProgID="Equation.DSMT4" ShapeID="_x0000_i1589" DrawAspect="Content" ObjectID="_1673943590" r:id="rId1145"/>
              </w:objec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X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é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20" w:dyaOrig="260">
                <v:shape id="_x0000_i1590" type="#_x0000_t75" style="width:36pt;height:13pt" o:ole="">
                  <v:imagedata r:id="rId1146" o:title=""/>
                </v:shape>
                <o:OLEObject Type="Embed" ProgID="Equation.DSMT4" ShapeID="_x0000_i1590" DrawAspect="Content" ObjectID="_1673943591" r:id="rId1147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591" type="#_x0000_t75" style="width:35pt;height:13.95pt" o:ole="">
                  <v:imagedata r:id="rId1148" o:title=""/>
                </v:shape>
                <o:OLEObject Type="Embed" ProgID="Equation.DSMT4" ShapeID="_x0000_i1591" DrawAspect="Content" ObjectID="_1673943592" r:id="rId1149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340" w:dyaOrig="360">
                <v:shape id="_x0000_i1592" type="#_x0000_t75" style="width:67pt;height:18pt" o:ole="">
                  <v:imagedata r:id="rId1150" o:title=""/>
                </v:shape>
                <o:OLEObject Type="Embed" ProgID="Equation.DSMT4" ShapeID="_x0000_i1592" DrawAspect="Content" ObjectID="_1673943593" r:id="rId1151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Do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1300" w:dyaOrig="340">
                <v:shape id="_x0000_i1593" type="#_x0000_t75" style="width:65pt;height:17pt" o:ole="">
                  <v:imagedata r:id="rId1144" o:title=""/>
                </v:shape>
                <o:OLEObject Type="Embed" ProgID="Equation.DSMT4" ShapeID="_x0000_i1593" DrawAspect="Content" ObjectID="_1673943594" r:id="rId1152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DB = CE (gt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94" type="#_x0000_t75" style="width:15pt;height:12pt" o:ole="">
                  <v:imagedata r:id="rId1153" o:title=""/>
                </v:shape>
                <o:OLEObject Type="Embed" ProgID="Equation.DSMT4" ShapeID="_x0000_i1594" DrawAspect="Content" ObjectID="_1673943595" r:id="rId1154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20" w:dyaOrig="260">
                <v:shape id="_x0000_i1595" type="#_x0000_t75" style="width:36pt;height:13pt" o:ole="">
                  <v:imagedata r:id="rId1146" o:title=""/>
                </v:shape>
                <o:OLEObject Type="Embed" ProgID="Equation.DSMT4" ShapeID="_x0000_i1595" DrawAspect="Content" ObjectID="_1673943596" r:id="rId1155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596" type="#_x0000_t75" style="width:35pt;height:13.95pt" o:ole="">
                  <v:imagedata r:id="rId1148" o:title=""/>
                </v:shape>
                <o:OLEObject Type="Embed" ProgID="Equation.DSMT4" ShapeID="_x0000_i1596" DrawAspect="Content" ObjectID="_1673943597" r:id="rId1156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h huy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- g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n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ọ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). 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 BH = CK.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d) G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ọ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i gia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ể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m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 BH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K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O. 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X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é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20" w:dyaOrig="279">
                <v:shape id="_x0000_i1597" type="#_x0000_t75" style="width:36pt;height:13.95pt" o:ole="">
                  <v:imagedata r:id="rId1157" o:title=""/>
                </v:shape>
                <o:OLEObject Type="Embed" ProgID="Equation.DSMT4" ShapeID="_x0000_i1597" DrawAspect="Content" ObjectID="_1673943598" r:id="rId115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598" type="#_x0000_t75" style="width:35pt;height:13.95pt" o:ole="">
                  <v:imagedata r:id="rId1159" o:title=""/>
                </v:shape>
                <o:OLEObject Type="Embed" ProgID="Equation.DSMT4" ShapeID="_x0000_i1598" DrawAspect="Content" ObjectID="_1673943599" r:id="rId116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OA: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h chung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H = AK (Do AD = AE; DH = KE (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20" w:dyaOrig="260">
                <v:shape id="_x0000_i1599" type="#_x0000_t75" style="width:36pt;height:13pt" o:ole="">
                  <v:imagedata r:id="rId1146" o:title=""/>
                </v:shape>
                <o:OLEObject Type="Embed" ProgID="Equation.DSMT4" ShapeID="_x0000_i1599" DrawAspect="Content" ObjectID="_1673943600" r:id="rId116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600" type="#_x0000_t75" style="width:35pt;height:13.95pt" o:ole="">
                  <v:imagedata r:id="rId1148" o:title=""/>
                </v:shape>
                <o:OLEObject Type="Embed" ProgID="Equation.DSMT4" ShapeID="_x0000_i1600" DrawAspect="Content" ObjectID="_1673943601" r:id="rId116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)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601" type="#_x0000_t75" style="width:15pt;height:12pt" o:ole="">
                  <v:imagedata r:id="rId1163" o:title=""/>
                </v:shape>
                <o:OLEObject Type="Embed" ProgID="Equation.DSMT4" ShapeID="_x0000_i1601" DrawAspect="Content" ObjectID="_1673943602" r:id="rId116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20" w:dyaOrig="279">
                <v:shape id="_x0000_i1602" type="#_x0000_t75" style="width:36pt;height:13.95pt" o:ole="">
                  <v:imagedata r:id="rId1157" o:title=""/>
                </v:shape>
                <o:OLEObject Type="Embed" ProgID="Equation.DSMT4" ShapeID="_x0000_i1602" DrawAspect="Content" ObjectID="_1673943603" r:id="rId116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603" type="#_x0000_t75" style="width:35pt;height:13.95pt" o:ole="">
                  <v:imagedata r:id="rId1159" o:title=""/>
                </v:shape>
                <o:OLEObject Type="Embed" ProgID="Equation.DSMT4" ShapeID="_x0000_i1603" DrawAspect="Content" ObjectID="_1673943604" r:id="rId116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h h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-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h g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vu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340" w:dyaOrig="360">
                <v:shape id="_x0000_i1604" type="#_x0000_t75" style="width:67pt;height:18pt" o:ole="">
                  <v:imagedata r:id="rId1167" o:title=""/>
                </v:shape>
                <o:OLEObject Type="Embed" ProgID="Equation.DSMT4" ShapeID="_x0000_i1604" DrawAspect="Content" ObjectID="_1673943605" r:id="rId116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AO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ia p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g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600" w:dyaOrig="340">
                <v:shape id="_x0000_i1605" type="#_x0000_t75" style="width:30pt;height:17pt" o:ole="">
                  <v:imagedata r:id="rId1169" o:title=""/>
                </v:shape>
                <o:OLEObject Type="Embed" ProgID="Equation.DSMT4" ShapeID="_x0000_i1605" DrawAspect="Content" ObjectID="_1673943606" r:id="rId1170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hay AO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ia p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g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560" w:dyaOrig="340">
                <v:shape id="_x0000_i1606" type="#_x0000_t75" style="width:28pt;height:17pt" o:ole="">
                  <v:imagedata r:id="rId1141" o:title=""/>
                </v:shape>
                <o:OLEObject Type="Embed" ProgID="Equation.DSMT4" ShapeID="_x0000_i1606" DrawAspect="Content" ObjectID="_1673943607" r:id="rId1171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theo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b) AM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ia p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g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560" w:dyaOrig="340">
                <v:shape id="_x0000_i1607" type="#_x0000_t75" style="width:28pt;height:17pt" o:ole="">
                  <v:imagedata r:id="rId1141" o:title=""/>
                </v:shape>
                <o:OLEObject Type="Embed" ProgID="Equation.DSMT4" ShapeID="_x0000_i1607" DrawAspect="Content" ObjectID="_1673943608" r:id="rId117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O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608" type="#_x0000_t75" style="width:10pt;height:10pt" o:ole="">
                  <v:imagedata r:id="rId1173" o:title=""/>
                </v:shape>
                <o:OLEObject Type="Embed" ProgID="Equation.DSMT4" ShapeID="_x0000_i1608" DrawAspect="Content" ObjectID="_1673943609" r:id="rId117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M, suy ra 3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ườ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AM; BH; CK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ắ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nhau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O.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</w:tbl>
    <w:p w:rsidR="00085196" w:rsidRPr="00516695" w:rsidRDefault="00085196" w:rsidP="00516695">
      <w:pPr>
        <w:rPr>
          <w:rFonts w:ascii="Times New Roman" w:hAnsi="Times New Roman"/>
          <w:b/>
          <w:sz w:val="24"/>
          <w:szCs w:val="24"/>
        </w:rPr>
      </w:pPr>
    </w:p>
    <w:sectPr w:rsidR="00085196" w:rsidRPr="00516695" w:rsidSect="00516695">
      <w:headerReference w:type="even" r:id="rId1175"/>
      <w:headerReference w:type="default" r:id="rId1176"/>
      <w:footerReference w:type="even" r:id="rId1177"/>
      <w:footerReference w:type="default" r:id="rId1178"/>
      <w:headerReference w:type="first" r:id="rId1179"/>
      <w:footerReference w:type="first" r:id="rId1180"/>
      <w:pgSz w:w="11907" w:h="16840" w:code="9"/>
      <w:pgMar w:top="360" w:right="313" w:bottom="539" w:left="1134" w:header="294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441E" w:rsidRDefault="0074441E">
      <w:r>
        <w:separator/>
      </w:r>
    </w:p>
  </w:endnote>
  <w:endnote w:type="continuationSeparator" w:id="0">
    <w:p w:rsidR="0074441E" w:rsidRDefault="007444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shelf Symbol 5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771E" w:rsidRDefault="00D2771E" w:rsidP="00D2771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2771E" w:rsidRDefault="00D2771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6695" w:rsidRPr="00516695" w:rsidRDefault="00516695" w:rsidP="00516695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460"/>
      </w:tabs>
      <w:rPr>
        <w:rFonts w:ascii="Times New Roman" w:hAnsi="Times New Roman"/>
        <w:sz w:val="24"/>
        <w:szCs w:val="24"/>
      </w:rPr>
    </w:pPr>
    <w:r w:rsidRPr="00516695">
      <w:rPr>
        <w:rFonts w:ascii="Times New Roman" w:hAnsi="Times New Roman"/>
        <w:b/>
        <w:color w:val="00B0F0"/>
        <w:sz w:val="24"/>
        <w:szCs w:val="24"/>
        <w:lang w:val="nl-NL"/>
      </w:rPr>
      <w:t xml:space="preserve">                                                                 </w:t>
    </w:r>
    <w:r w:rsidRPr="00516695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516695">
      <w:rPr>
        <w:rFonts w:ascii="Times New Roman" w:hAnsi="Times New Roman"/>
        <w:b/>
        <w:color w:val="FF0000"/>
        <w:sz w:val="24"/>
        <w:szCs w:val="24"/>
        <w:lang w:val="nl-NL"/>
      </w:rPr>
      <w:t/>
    </w:r>
    <w:r w:rsidRPr="00516695">
      <w:rPr>
        <w:rFonts w:ascii="Times New Roman" w:hAnsi="Times New Roman"/>
        <w:sz w:val="24"/>
        <w:szCs w:val="24"/>
      </w:rPr>
      <w:tab/>
      <w:t xml:space="preserve">Trang </w:t>
    </w:r>
    <w:r w:rsidRPr="00516695">
      <w:rPr>
        <w:rFonts w:ascii="Times New Roman" w:hAnsi="Times New Roman"/>
        <w:sz w:val="24"/>
        <w:szCs w:val="24"/>
      </w:rPr>
      <w:fldChar w:fldCharType="begin"/>
    </w:r>
    <w:r w:rsidRPr="00516695">
      <w:rPr>
        <w:rFonts w:ascii="Times New Roman" w:hAnsi="Times New Roman"/>
        <w:sz w:val="24"/>
        <w:szCs w:val="24"/>
      </w:rPr>
      <w:instrText xml:space="preserve"> PAGE   \* MERGEFORMAT </w:instrText>
    </w:r>
    <w:r w:rsidRPr="00516695">
      <w:rPr>
        <w:rFonts w:ascii="Times New Roman" w:hAnsi="Times New Roman"/>
        <w:sz w:val="24"/>
        <w:szCs w:val="24"/>
      </w:rPr>
      <w:fldChar w:fldCharType="separate"/>
    </w:r>
    <w:r w:rsidR="00B34707">
      <w:rPr>
        <w:rFonts w:ascii="Times New Roman" w:hAnsi="Times New Roman"/>
        <w:noProof/>
        <w:sz w:val="24"/>
        <w:szCs w:val="24"/>
      </w:rPr>
      <w:t>1</w:t>
    </w:r>
    <w:r w:rsidRPr="00516695">
      <w:rPr>
        <w:rFonts w:ascii="Times New Roman" w:hAnsi="Times New Roman"/>
        <w:noProof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68A3" w:rsidRDefault="00D368A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441E" w:rsidRDefault="0074441E">
      <w:r>
        <w:separator/>
      </w:r>
    </w:p>
  </w:footnote>
  <w:footnote w:type="continuationSeparator" w:id="0">
    <w:p w:rsidR="0074441E" w:rsidRDefault="0074441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68A3" w:rsidRDefault="00D368A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6695" w:rsidRPr="00516695" w:rsidRDefault="00516695" w:rsidP="00516695">
    <w:pPr>
      <w:pStyle w:val="Header"/>
      <w:jc w:val="center"/>
      <w:rPr>
        <w:rFonts w:ascii="Times New Roman" w:hAnsi="Times New Roman"/>
      </w:rPr>
    </w:pPr>
    <w:r w:rsidRPr="00516695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516695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68A3" w:rsidRDefault="00D368A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326599"/>
    <w:multiLevelType w:val="hybridMultilevel"/>
    <w:tmpl w:val="3A50970E"/>
    <w:lvl w:ilvl="0" w:tplc="04090001">
      <w:start w:val="1"/>
      <w:numFmt w:val="bullet"/>
      <w:lvlText w:val=""/>
      <w:lvlJc w:val="left"/>
      <w:pPr>
        <w:tabs>
          <w:tab w:val="num" w:pos="870"/>
        </w:tabs>
        <w:ind w:left="8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90"/>
        </w:tabs>
        <w:ind w:left="15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10"/>
        </w:tabs>
        <w:ind w:left="23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30"/>
        </w:tabs>
        <w:ind w:left="30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50"/>
        </w:tabs>
        <w:ind w:left="37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70"/>
        </w:tabs>
        <w:ind w:left="44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90"/>
        </w:tabs>
        <w:ind w:left="51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10"/>
        </w:tabs>
        <w:ind w:left="59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30"/>
        </w:tabs>
        <w:ind w:left="6630" w:hanging="360"/>
      </w:pPr>
      <w:rPr>
        <w:rFonts w:ascii="Wingdings" w:hAnsi="Wingdings" w:hint="default"/>
      </w:rPr>
    </w:lvl>
  </w:abstractNum>
  <w:abstractNum w:abstractNumId="1">
    <w:nsid w:val="22025C8C"/>
    <w:multiLevelType w:val="hybridMultilevel"/>
    <w:tmpl w:val="C7DE43B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C1F5361"/>
    <w:multiLevelType w:val="hybridMultilevel"/>
    <w:tmpl w:val="C7A6BAC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60F1F6A"/>
    <w:multiLevelType w:val="hybridMultilevel"/>
    <w:tmpl w:val="3610820C"/>
    <w:lvl w:ilvl="0" w:tplc="25C8B33A">
      <w:start w:val="2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9982E4B"/>
    <w:multiLevelType w:val="hybridMultilevel"/>
    <w:tmpl w:val="F86028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67F64BE"/>
    <w:multiLevelType w:val="hybridMultilevel"/>
    <w:tmpl w:val="66EE2D98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66E82335"/>
    <w:multiLevelType w:val="hybridMultilevel"/>
    <w:tmpl w:val="D34229DA"/>
    <w:lvl w:ilvl="0" w:tplc="1A36DC7A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71F0567D"/>
    <w:multiLevelType w:val="hybridMultilevel"/>
    <w:tmpl w:val="0A56E91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40A6BFD"/>
    <w:multiLevelType w:val="hybridMultilevel"/>
    <w:tmpl w:val="9ABA657A"/>
    <w:lvl w:ilvl="0" w:tplc="09623D0E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9">
    <w:nsid w:val="7CF93C82"/>
    <w:multiLevelType w:val="hybridMultilevel"/>
    <w:tmpl w:val="AD8C7CA2"/>
    <w:lvl w:ilvl="0" w:tplc="CA048862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7"/>
  </w:num>
  <w:num w:numId="2">
    <w:abstractNumId w:val="5"/>
  </w:num>
  <w:num w:numId="3">
    <w:abstractNumId w:val="0"/>
  </w:num>
  <w:num w:numId="4">
    <w:abstractNumId w:val="9"/>
  </w:num>
  <w:num w:numId="5">
    <w:abstractNumId w:val="6"/>
  </w:num>
  <w:num w:numId="6">
    <w:abstractNumId w:val="1"/>
  </w:num>
  <w:num w:numId="7">
    <w:abstractNumId w:val="4"/>
  </w:num>
  <w:num w:numId="8">
    <w:abstractNumId w:val="2"/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noPunctuationKerning/>
  <w:characterSpacingControl w:val="doNotCompress"/>
  <w:hdrShapeDefaults>
    <o:shapedefaults v:ext="edit" spidmax="320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30B0"/>
    <w:rsid w:val="000016D0"/>
    <w:rsid w:val="000055D3"/>
    <w:rsid w:val="00007256"/>
    <w:rsid w:val="000121BC"/>
    <w:rsid w:val="00021C56"/>
    <w:rsid w:val="00023913"/>
    <w:rsid w:val="000302BB"/>
    <w:rsid w:val="00034721"/>
    <w:rsid w:val="0003585B"/>
    <w:rsid w:val="000372DF"/>
    <w:rsid w:val="000448B1"/>
    <w:rsid w:val="00046B0F"/>
    <w:rsid w:val="00046DE9"/>
    <w:rsid w:val="00050461"/>
    <w:rsid w:val="00051D23"/>
    <w:rsid w:val="00055B53"/>
    <w:rsid w:val="00057F6B"/>
    <w:rsid w:val="00064C5A"/>
    <w:rsid w:val="00065DEA"/>
    <w:rsid w:val="00066333"/>
    <w:rsid w:val="000748C6"/>
    <w:rsid w:val="000751C9"/>
    <w:rsid w:val="00081907"/>
    <w:rsid w:val="0008394E"/>
    <w:rsid w:val="00085196"/>
    <w:rsid w:val="00086882"/>
    <w:rsid w:val="000955A4"/>
    <w:rsid w:val="000A0D53"/>
    <w:rsid w:val="000A3E60"/>
    <w:rsid w:val="000A50D5"/>
    <w:rsid w:val="000A7E87"/>
    <w:rsid w:val="000B3F78"/>
    <w:rsid w:val="000B402E"/>
    <w:rsid w:val="000C12E9"/>
    <w:rsid w:val="000D5306"/>
    <w:rsid w:val="000F3CBE"/>
    <w:rsid w:val="000F64A3"/>
    <w:rsid w:val="000F788B"/>
    <w:rsid w:val="00101125"/>
    <w:rsid w:val="001107DB"/>
    <w:rsid w:val="0011328F"/>
    <w:rsid w:val="00130F9E"/>
    <w:rsid w:val="00141C6D"/>
    <w:rsid w:val="001467CF"/>
    <w:rsid w:val="00150062"/>
    <w:rsid w:val="00150B97"/>
    <w:rsid w:val="00151BFD"/>
    <w:rsid w:val="001663B9"/>
    <w:rsid w:val="00170680"/>
    <w:rsid w:val="00172A43"/>
    <w:rsid w:val="001968A7"/>
    <w:rsid w:val="001A2057"/>
    <w:rsid w:val="001A2C5F"/>
    <w:rsid w:val="001A614A"/>
    <w:rsid w:val="001B3517"/>
    <w:rsid w:val="001C591D"/>
    <w:rsid w:val="001D0CF2"/>
    <w:rsid w:val="001D0FFC"/>
    <w:rsid w:val="001D317A"/>
    <w:rsid w:val="001E7789"/>
    <w:rsid w:val="001F27D2"/>
    <w:rsid w:val="001F4C5F"/>
    <w:rsid w:val="002074BA"/>
    <w:rsid w:val="00212BCF"/>
    <w:rsid w:val="00232654"/>
    <w:rsid w:val="00240FE7"/>
    <w:rsid w:val="0024227A"/>
    <w:rsid w:val="0024299C"/>
    <w:rsid w:val="00246337"/>
    <w:rsid w:val="002473F7"/>
    <w:rsid w:val="002501A2"/>
    <w:rsid w:val="00254E2B"/>
    <w:rsid w:val="002568C7"/>
    <w:rsid w:val="00267ED9"/>
    <w:rsid w:val="00276968"/>
    <w:rsid w:val="00284182"/>
    <w:rsid w:val="0028748A"/>
    <w:rsid w:val="0029009B"/>
    <w:rsid w:val="00290FAF"/>
    <w:rsid w:val="00293E05"/>
    <w:rsid w:val="002A483C"/>
    <w:rsid w:val="002A767D"/>
    <w:rsid w:val="002B4FBD"/>
    <w:rsid w:val="002B60F3"/>
    <w:rsid w:val="002B7893"/>
    <w:rsid w:val="002C2ED4"/>
    <w:rsid w:val="002C30F3"/>
    <w:rsid w:val="002C569B"/>
    <w:rsid w:val="002C6ECE"/>
    <w:rsid w:val="002C72CA"/>
    <w:rsid w:val="002D1580"/>
    <w:rsid w:val="002D4DED"/>
    <w:rsid w:val="002E519C"/>
    <w:rsid w:val="0030047B"/>
    <w:rsid w:val="00301E96"/>
    <w:rsid w:val="00302D26"/>
    <w:rsid w:val="0030444E"/>
    <w:rsid w:val="00325215"/>
    <w:rsid w:val="00325339"/>
    <w:rsid w:val="003319AA"/>
    <w:rsid w:val="00331D50"/>
    <w:rsid w:val="003354F4"/>
    <w:rsid w:val="00336335"/>
    <w:rsid w:val="00340A67"/>
    <w:rsid w:val="00340CD1"/>
    <w:rsid w:val="00342576"/>
    <w:rsid w:val="00347BD3"/>
    <w:rsid w:val="003542CF"/>
    <w:rsid w:val="003713A8"/>
    <w:rsid w:val="00381C23"/>
    <w:rsid w:val="00383A24"/>
    <w:rsid w:val="00391F4F"/>
    <w:rsid w:val="003921A7"/>
    <w:rsid w:val="003B15E6"/>
    <w:rsid w:val="003B2E0C"/>
    <w:rsid w:val="003C2F49"/>
    <w:rsid w:val="003D19E0"/>
    <w:rsid w:val="003D792D"/>
    <w:rsid w:val="003D7A14"/>
    <w:rsid w:val="003F6988"/>
    <w:rsid w:val="004058AA"/>
    <w:rsid w:val="0040696C"/>
    <w:rsid w:val="00413538"/>
    <w:rsid w:val="00417A14"/>
    <w:rsid w:val="0042318B"/>
    <w:rsid w:val="004276BD"/>
    <w:rsid w:val="00430F4A"/>
    <w:rsid w:val="00430F54"/>
    <w:rsid w:val="004351F3"/>
    <w:rsid w:val="0044529D"/>
    <w:rsid w:val="00450BD4"/>
    <w:rsid w:val="00455FB0"/>
    <w:rsid w:val="00474935"/>
    <w:rsid w:val="0047655A"/>
    <w:rsid w:val="004814B4"/>
    <w:rsid w:val="00481E7F"/>
    <w:rsid w:val="00484BAB"/>
    <w:rsid w:val="00484CF1"/>
    <w:rsid w:val="00486F56"/>
    <w:rsid w:val="00487CC2"/>
    <w:rsid w:val="00492941"/>
    <w:rsid w:val="004A0CAF"/>
    <w:rsid w:val="004A5241"/>
    <w:rsid w:val="004B0B4C"/>
    <w:rsid w:val="004B20C9"/>
    <w:rsid w:val="004B39A0"/>
    <w:rsid w:val="004C0DA1"/>
    <w:rsid w:val="004D00B5"/>
    <w:rsid w:val="004D2A08"/>
    <w:rsid w:val="004E060A"/>
    <w:rsid w:val="004E3D27"/>
    <w:rsid w:val="004E5E0E"/>
    <w:rsid w:val="004E752A"/>
    <w:rsid w:val="004F342C"/>
    <w:rsid w:val="004F4CF7"/>
    <w:rsid w:val="00500E4A"/>
    <w:rsid w:val="00502982"/>
    <w:rsid w:val="00503DB6"/>
    <w:rsid w:val="005133BC"/>
    <w:rsid w:val="00516695"/>
    <w:rsid w:val="0052277D"/>
    <w:rsid w:val="00523824"/>
    <w:rsid w:val="00525165"/>
    <w:rsid w:val="005258DA"/>
    <w:rsid w:val="00531B47"/>
    <w:rsid w:val="0053335C"/>
    <w:rsid w:val="00534252"/>
    <w:rsid w:val="0054312A"/>
    <w:rsid w:val="00543511"/>
    <w:rsid w:val="005460AA"/>
    <w:rsid w:val="005639D2"/>
    <w:rsid w:val="00564955"/>
    <w:rsid w:val="0057459E"/>
    <w:rsid w:val="00575187"/>
    <w:rsid w:val="00593607"/>
    <w:rsid w:val="00595203"/>
    <w:rsid w:val="00596202"/>
    <w:rsid w:val="005A51A9"/>
    <w:rsid w:val="005A51FC"/>
    <w:rsid w:val="005B4A58"/>
    <w:rsid w:val="005B715C"/>
    <w:rsid w:val="005D3724"/>
    <w:rsid w:val="005E780C"/>
    <w:rsid w:val="005F3577"/>
    <w:rsid w:val="005F5695"/>
    <w:rsid w:val="005F5E25"/>
    <w:rsid w:val="00600314"/>
    <w:rsid w:val="00603A24"/>
    <w:rsid w:val="006067CD"/>
    <w:rsid w:val="00606C3F"/>
    <w:rsid w:val="00607192"/>
    <w:rsid w:val="0061100B"/>
    <w:rsid w:val="00616C30"/>
    <w:rsid w:val="0063251E"/>
    <w:rsid w:val="00632E67"/>
    <w:rsid w:val="00655DDF"/>
    <w:rsid w:val="00656946"/>
    <w:rsid w:val="00661D5F"/>
    <w:rsid w:val="006620F8"/>
    <w:rsid w:val="006663BE"/>
    <w:rsid w:val="00670880"/>
    <w:rsid w:val="00670C45"/>
    <w:rsid w:val="00677DA3"/>
    <w:rsid w:val="00680CA4"/>
    <w:rsid w:val="0068293E"/>
    <w:rsid w:val="00683E8B"/>
    <w:rsid w:val="00684D01"/>
    <w:rsid w:val="00686D46"/>
    <w:rsid w:val="00687990"/>
    <w:rsid w:val="00697A00"/>
    <w:rsid w:val="006A51E1"/>
    <w:rsid w:val="006C344E"/>
    <w:rsid w:val="006C41E6"/>
    <w:rsid w:val="006C5F2D"/>
    <w:rsid w:val="006C6A3D"/>
    <w:rsid w:val="006D00EB"/>
    <w:rsid w:val="006D1FD4"/>
    <w:rsid w:val="006D40B4"/>
    <w:rsid w:val="006E15AC"/>
    <w:rsid w:val="006E4844"/>
    <w:rsid w:val="006E52D0"/>
    <w:rsid w:val="006E5A99"/>
    <w:rsid w:val="006F61F2"/>
    <w:rsid w:val="007036FE"/>
    <w:rsid w:val="0070546F"/>
    <w:rsid w:val="00705B3F"/>
    <w:rsid w:val="007131AA"/>
    <w:rsid w:val="00726D2A"/>
    <w:rsid w:val="00737655"/>
    <w:rsid w:val="0074441E"/>
    <w:rsid w:val="007475A1"/>
    <w:rsid w:val="007543E1"/>
    <w:rsid w:val="00760F79"/>
    <w:rsid w:val="00772456"/>
    <w:rsid w:val="00776F5E"/>
    <w:rsid w:val="007870D0"/>
    <w:rsid w:val="007A2D38"/>
    <w:rsid w:val="007A36C1"/>
    <w:rsid w:val="007A74E1"/>
    <w:rsid w:val="007B26BF"/>
    <w:rsid w:val="007C0B67"/>
    <w:rsid w:val="007C1648"/>
    <w:rsid w:val="007C7A72"/>
    <w:rsid w:val="007D4AB7"/>
    <w:rsid w:val="007D51B2"/>
    <w:rsid w:val="007D7C48"/>
    <w:rsid w:val="007E684C"/>
    <w:rsid w:val="007F7111"/>
    <w:rsid w:val="007F75B9"/>
    <w:rsid w:val="007F7885"/>
    <w:rsid w:val="0080196B"/>
    <w:rsid w:val="00803EC7"/>
    <w:rsid w:val="00814BFF"/>
    <w:rsid w:val="008157C4"/>
    <w:rsid w:val="00836F7C"/>
    <w:rsid w:val="0084482F"/>
    <w:rsid w:val="008710DB"/>
    <w:rsid w:val="008730B0"/>
    <w:rsid w:val="00873166"/>
    <w:rsid w:val="00877E67"/>
    <w:rsid w:val="0088175A"/>
    <w:rsid w:val="008824A7"/>
    <w:rsid w:val="00883355"/>
    <w:rsid w:val="00897B84"/>
    <w:rsid w:val="008B0FFB"/>
    <w:rsid w:val="008B3F68"/>
    <w:rsid w:val="008C08C4"/>
    <w:rsid w:val="008C1BE3"/>
    <w:rsid w:val="008C4EA4"/>
    <w:rsid w:val="008C7458"/>
    <w:rsid w:val="008D66F8"/>
    <w:rsid w:val="008E06C2"/>
    <w:rsid w:val="008E2683"/>
    <w:rsid w:val="008E3C6A"/>
    <w:rsid w:val="008E7B35"/>
    <w:rsid w:val="00904DE2"/>
    <w:rsid w:val="009064ED"/>
    <w:rsid w:val="009116C5"/>
    <w:rsid w:val="00920303"/>
    <w:rsid w:val="00925632"/>
    <w:rsid w:val="00927FFD"/>
    <w:rsid w:val="00936A32"/>
    <w:rsid w:val="00937117"/>
    <w:rsid w:val="009375D3"/>
    <w:rsid w:val="00937CD5"/>
    <w:rsid w:val="00941561"/>
    <w:rsid w:val="00941AB8"/>
    <w:rsid w:val="00942549"/>
    <w:rsid w:val="009457CB"/>
    <w:rsid w:val="00961884"/>
    <w:rsid w:val="00970711"/>
    <w:rsid w:val="00971B15"/>
    <w:rsid w:val="00972E57"/>
    <w:rsid w:val="00972ED7"/>
    <w:rsid w:val="00973DF8"/>
    <w:rsid w:val="00987256"/>
    <w:rsid w:val="009A2E20"/>
    <w:rsid w:val="009A3E8B"/>
    <w:rsid w:val="009B0161"/>
    <w:rsid w:val="009B5A40"/>
    <w:rsid w:val="009D3415"/>
    <w:rsid w:val="009D3AD6"/>
    <w:rsid w:val="009E0318"/>
    <w:rsid w:val="009E5D4D"/>
    <w:rsid w:val="009F6701"/>
    <w:rsid w:val="00A12487"/>
    <w:rsid w:val="00A22C73"/>
    <w:rsid w:val="00A23A1D"/>
    <w:rsid w:val="00A406DD"/>
    <w:rsid w:val="00A42080"/>
    <w:rsid w:val="00A43304"/>
    <w:rsid w:val="00A452C9"/>
    <w:rsid w:val="00A545BD"/>
    <w:rsid w:val="00A56D87"/>
    <w:rsid w:val="00A6011E"/>
    <w:rsid w:val="00A61268"/>
    <w:rsid w:val="00A66E8D"/>
    <w:rsid w:val="00A66E97"/>
    <w:rsid w:val="00A83026"/>
    <w:rsid w:val="00A862F8"/>
    <w:rsid w:val="00AA0AED"/>
    <w:rsid w:val="00AA13D1"/>
    <w:rsid w:val="00AB78A1"/>
    <w:rsid w:val="00AC60FB"/>
    <w:rsid w:val="00AC6405"/>
    <w:rsid w:val="00AD020A"/>
    <w:rsid w:val="00AD034B"/>
    <w:rsid w:val="00AD0CF4"/>
    <w:rsid w:val="00AD1449"/>
    <w:rsid w:val="00AD1F69"/>
    <w:rsid w:val="00AD23D7"/>
    <w:rsid w:val="00AD707C"/>
    <w:rsid w:val="00AE6A11"/>
    <w:rsid w:val="00AF5A6E"/>
    <w:rsid w:val="00B0033B"/>
    <w:rsid w:val="00B05E5F"/>
    <w:rsid w:val="00B14ECE"/>
    <w:rsid w:val="00B16ADA"/>
    <w:rsid w:val="00B17A30"/>
    <w:rsid w:val="00B22173"/>
    <w:rsid w:val="00B222DF"/>
    <w:rsid w:val="00B24410"/>
    <w:rsid w:val="00B27C2D"/>
    <w:rsid w:val="00B31C7A"/>
    <w:rsid w:val="00B3408A"/>
    <w:rsid w:val="00B34707"/>
    <w:rsid w:val="00B50439"/>
    <w:rsid w:val="00B5098C"/>
    <w:rsid w:val="00B61A45"/>
    <w:rsid w:val="00B71972"/>
    <w:rsid w:val="00B72438"/>
    <w:rsid w:val="00B736DA"/>
    <w:rsid w:val="00B92616"/>
    <w:rsid w:val="00BA4A61"/>
    <w:rsid w:val="00BA4D34"/>
    <w:rsid w:val="00BC5F05"/>
    <w:rsid w:val="00BC7E99"/>
    <w:rsid w:val="00BD21DC"/>
    <w:rsid w:val="00BD2C1B"/>
    <w:rsid w:val="00BD7A90"/>
    <w:rsid w:val="00BE1879"/>
    <w:rsid w:val="00BE6755"/>
    <w:rsid w:val="00BE75AE"/>
    <w:rsid w:val="00BE7F7D"/>
    <w:rsid w:val="00BF5753"/>
    <w:rsid w:val="00C12355"/>
    <w:rsid w:val="00C22F65"/>
    <w:rsid w:val="00C24709"/>
    <w:rsid w:val="00C3002E"/>
    <w:rsid w:val="00C3264E"/>
    <w:rsid w:val="00C32CF3"/>
    <w:rsid w:val="00C3354D"/>
    <w:rsid w:val="00C37569"/>
    <w:rsid w:val="00C37677"/>
    <w:rsid w:val="00C46263"/>
    <w:rsid w:val="00C61567"/>
    <w:rsid w:val="00C875F9"/>
    <w:rsid w:val="00CA1B35"/>
    <w:rsid w:val="00CA3DF8"/>
    <w:rsid w:val="00CA408E"/>
    <w:rsid w:val="00CA7048"/>
    <w:rsid w:val="00CB152F"/>
    <w:rsid w:val="00CB5B50"/>
    <w:rsid w:val="00CB6F0B"/>
    <w:rsid w:val="00CD2977"/>
    <w:rsid w:val="00CD3A11"/>
    <w:rsid w:val="00CD7D12"/>
    <w:rsid w:val="00D05EDE"/>
    <w:rsid w:val="00D07ADA"/>
    <w:rsid w:val="00D10C15"/>
    <w:rsid w:val="00D1334A"/>
    <w:rsid w:val="00D22B6E"/>
    <w:rsid w:val="00D22D5A"/>
    <w:rsid w:val="00D23F0D"/>
    <w:rsid w:val="00D2771E"/>
    <w:rsid w:val="00D368A3"/>
    <w:rsid w:val="00D47FCB"/>
    <w:rsid w:val="00D560EE"/>
    <w:rsid w:val="00D5622C"/>
    <w:rsid w:val="00D624A1"/>
    <w:rsid w:val="00D665E2"/>
    <w:rsid w:val="00D7085B"/>
    <w:rsid w:val="00D714EE"/>
    <w:rsid w:val="00D735D5"/>
    <w:rsid w:val="00D74D7F"/>
    <w:rsid w:val="00D80DCF"/>
    <w:rsid w:val="00DA0D68"/>
    <w:rsid w:val="00DA2CC6"/>
    <w:rsid w:val="00DB00FB"/>
    <w:rsid w:val="00DB1484"/>
    <w:rsid w:val="00DC75FD"/>
    <w:rsid w:val="00DC7720"/>
    <w:rsid w:val="00DD0203"/>
    <w:rsid w:val="00DE186F"/>
    <w:rsid w:val="00DE42A5"/>
    <w:rsid w:val="00DE44BC"/>
    <w:rsid w:val="00DF3BEC"/>
    <w:rsid w:val="00DF46DB"/>
    <w:rsid w:val="00E015E7"/>
    <w:rsid w:val="00E1599D"/>
    <w:rsid w:val="00E22672"/>
    <w:rsid w:val="00E2478D"/>
    <w:rsid w:val="00E26960"/>
    <w:rsid w:val="00E27A9A"/>
    <w:rsid w:val="00E321FD"/>
    <w:rsid w:val="00E33153"/>
    <w:rsid w:val="00E340AA"/>
    <w:rsid w:val="00E35ACD"/>
    <w:rsid w:val="00E403C3"/>
    <w:rsid w:val="00E501ED"/>
    <w:rsid w:val="00E55115"/>
    <w:rsid w:val="00E5555B"/>
    <w:rsid w:val="00E56DE1"/>
    <w:rsid w:val="00E60936"/>
    <w:rsid w:val="00E63DB5"/>
    <w:rsid w:val="00E7111A"/>
    <w:rsid w:val="00E77C28"/>
    <w:rsid w:val="00E87264"/>
    <w:rsid w:val="00E94CF7"/>
    <w:rsid w:val="00EA33E4"/>
    <w:rsid w:val="00EC32F6"/>
    <w:rsid w:val="00EC599D"/>
    <w:rsid w:val="00ED14BF"/>
    <w:rsid w:val="00ED3803"/>
    <w:rsid w:val="00ED64D7"/>
    <w:rsid w:val="00EE638C"/>
    <w:rsid w:val="00EF48B9"/>
    <w:rsid w:val="00EF6473"/>
    <w:rsid w:val="00EF7830"/>
    <w:rsid w:val="00F01BC8"/>
    <w:rsid w:val="00F02C49"/>
    <w:rsid w:val="00F104CC"/>
    <w:rsid w:val="00F10DEF"/>
    <w:rsid w:val="00F1564B"/>
    <w:rsid w:val="00F22DDD"/>
    <w:rsid w:val="00F2733D"/>
    <w:rsid w:val="00F31792"/>
    <w:rsid w:val="00F43EF3"/>
    <w:rsid w:val="00F45A3B"/>
    <w:rsid w:val="00F46175"/>
    <w:rsid w:val="00F50B3C"/>
    <w:rsid w:val="00F51EE0"/>
    <w:rsid w:val="00F55B8F"/>
    <w:rsid w:val="00F66DCD"/>
    <w:rsid w:val="00F71E83"/>
    <w:rsid w:val="00F773D1"/>
    <w:rsid w:val="00F958F0"/>
    <w:rsid w:val="00FB0F6B"/>
    <w:rsid w:val="00FB14F1"/>
    <w:rsid w:val="00FC03FA"/>
    <w:rsid w:val="00FC6475"/>
    <w:rsid w:val="00FD25B3"/>
    <w:rsid w:val="00FD711D"/>
    <w:rsid w:val="00FE25A3"/>
    <w:rsid w:val="00FE4801"/>
    <w:rsid w:val="00FE67B4"/>
    <w:rsid w:val="00FE6C4D"/>
    <w:rsid w:val="00FF162A"/>
    <w:rsid w:val="00FF3A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3208"/>
    <o:shapelayout v:ext="edit">
      <o:idmap v:ext="edit" data="1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.VnTime" w:hAnsi=".VnTime"/>
      <w:sz w:val="28"/>
      <w:szCs w:val="28"/>
    </w:rPr>
  </w:style>
  <w:style w:type="paragraph" w:styleId="Heading1">
    <w:name w:val="heading 1"/>
    <w:basedOn w:val="Normal"/>
    <w:next w:val="Normal"/>
    <w:qFormat/>
    <w:rsid w:val="008C1BE3"/>
    <w:pPr>
      <w:keepNext/>
      <w:jc w:val="center"/>
      <w:outlineLvl w:val="0"/>
    </w:pPr>
    <w:rPr>
      <w:rFonts w:ascii=".VnTimeH" w:hAnsi=".VnTimeH"/>
      <w:b/>
      <w:bCs/>
      <w:szCs w:val="24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E159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0751C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51C9"/>
  </w:style>
  <w:style w:type="paragraph" w:styleId="Header">
    <w:name w:val="header"/>
    <w:basedOn w:val="Normal"/>
    <w:rsid w:val="00E015E7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575187"/>
    <w:rPr>
      <w:rFonts w:ascii="Tahoma" w:hAnsi="Tahoma" w:cs="Tahoma"/>
      <w:sz w:val="16"/>
      <w:szCs w:val="16"/>
      <w:lang w:val="vi-VN" w:eastAsia="vi-VN"/>
    </w:rPr>
  </w:style>
  <w:style w:type="paragraph" w:styleId="PlainText">
    <w:name w:val="Plain Text"/>
    <w:basedOn w:val="Normal"/>
    <w:rsid w:val="00575187"/>
    <w:rPr>
      <w:rFonts w:ascii="Courier New" w:hAnsi="Courier New" w:cs="Courier New"/>
      <w:sz w:val="20"/>
      <w:szCs w:val="20"/>
    </w:rPr>
  </w:style>
  <w:style w:type="character" w:customStyle="1" w:styleId="FooterChar">
    <w:name w:val="Footer Char"/>
    <w:link w:val="Footer"/>
    <w:uiPriority w:val="99"/>
    <w:rsid w:val="00516695"/>
    <w:rPr>
      <w:rFonts w:ascii=".VnTime" w:hAnsi=".VnTime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.VnTime" w:hAnsi=".VnTime"/>
      <w:sz w:val="28"/>
      <w:szCs w:val="28"/>
    </w:rPr>
  </w:style>
  <w:style w:type="paragraph" w:styleId="Heading1">
    <w:name w:val="heading 1"/>
    <w:basedOn w:val="Normal"/>
    <w:next w:val="Normal"/>
    <w:qFormat/>
    <w:rsid w:val="008C1BE3"/>
    <w:pPr>
      <w:keepNext/>
      <w:jc w:val="center"/>
      <w:outlineLvl w:val="0"/>
    </w:pPr>
    <w:rPr>
      <w:rFonts w:ascii=".VnTimeH" w:hAnsi=".VnTimeH"/>
      <w:b/>
      <w:bCs/>
      <w:szCs w:val="24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E159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0751C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51C9"/>
  </w:style>
  <w:style w:type="paragraph" w:styleId="Header">
    <w:name w:val="header"/>
    <w:basedOn w:val="Normal"/>
    <w:rsid w:val="00E015E7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575187"/>
    <w:rPr>
      <w:rFonts w:ascii="Tahoma" w:hAnsi="Tahoma" w:cs="Tahoma"/>
      <w:sz w:val="16"/>
      <w:szCs w:val="16"/>
      <w:lang w:val="vi-VN" w:eastAsia="vi-VN"/>
    </w:rPr>
  </w:style>
  <w:style w:type="paragraph" w:styleId="PlainText">
    <w:name w:val="Plain Text"/>
    <w:basedOn w:val="Normal"/>
    <w:rsid w:val="00575187"/>
    <w:rPr>
      <w:rFonts w:ascii="Courier New" w:hAnsi="Courier New" w:cs="Courier New"/>
      <w:sz w:val="20"/>
      <w:szCs w:val="20"/>
    </w:rPr>
  </w:style>
  <w:style w:type="character" w:customStyle="1" w:styleId="FooterChar">
    <w:name w:val="Footer Char"/>
    <w:link w:val="Footer"/>
    <w:uiPriority w:val="99"/>
    <w:rsid w:val="00516695"/>
    <w:rPr>
      <w:rFonts w:ascii=".VnTime" w:hAnsi=".VnTime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8.bin" Type="http://schemas.openxmlformats.org/officeDocument/2006/relationships/oleObject"/><Relationship Id="rId1000" Target="embeddings/oleObject540.bin" Type="http://schemas.openxmlformats.org/officeDocument/2006/relationships/oleObject"/><Relationship Id="rId1001" Target="media/image454.wmf" Type="http://schemas.openxmlformats.org/officeDocument/2006/relationships/image"/><Relationship Id="rId1002" Target="embeddings/oleObject541.bin" Type="http://schemas.openxmlformats.org/officeDocument/2006/relationships/oleObject"/><Relationship Id="rId1003" Target="media/image455.wmf" Type="http://schemas.openxmlformats.org/officeDocument/2006/relationships/image"/><Relationship Id="rId1004" Target="embeddings/oleObject542.bin" Type="http://schemas.openxmlformats.org/officeDocument/2006/relationships/oleObject"/><Relationship Id="rId1005" Target="media/image456.wmf" Type="http://schemas.openxmlformats.org/officeDocument/2006/relationships/image"/><Relationship Id="rId1006" Target="embeddings/oleObject543.bin" Type="http://schemas.openxmlformats.org/officeDocument/2006/relationships/oleObject"/><Relationship Id="rId1007" Target="media/image457.wmf" Type="http://schemas.openxmlformats.org/officeDocument/2006/relationships/image"/><Relationship Id="rId1008" Target="embeddings/oleObject544.bin" Type="http://schemas.openxmlformats.org/officeDocument/2006/relationships/oleObject"/><Relationship Id="rId1009" Target="media/image458.wmf" Type="http://schemas.openxmlformats.org/officeDocument/2006/relationships/image"/><Relationship Id="rId101" Target="media/image46.wmf" Type="http://schemas.openxmlformats.org/officeDocument/2006/relationships/image"/><Relationship Id="rId1010" Target="embeddings/oleObject545.bin" Type="http://schemas.openxmlformats.org/officeDocument/2006/relationships/oleObject"/><Relationship Id="rId1011" Target="media/image459.wmf" Type="http://schemas.openxmlformats.org/officeDocument/2006/relationships/image"/><Relationship Id="rId1012" Target="embeddings/oleObject546.bin" Type="http://schemas.openxmlformats.org/officeDocument/2006/relationships/oleObject"/><Relationship Id="rId1013" Target="embeddings/oleObject547.bin" Type="http://schemas.openxmlformats.org/officeDocument/2006/relationships/oleObject"/><Relationship Id="rId1014" Target="media/image460.wmf" Type="http://schemas.openxmlformats.org/officeDocument/2006/relationships/image"/><Relationship Id="rId1015" Target="embeddings/oleObject548.bin" Type="http://schemas.openxmlformats.org/officeDocument/2006/relationships/oleObject"/><Relationship Id="rId1016" Target="embeddings/oleObject549.bin" Type="http://schemas.openxmlformats.org/officeDocument/2006/relationships/oleObject"/><Relationship Id="rId1017" Target="media/image461.wmf" Type="http://schemas.openxmlformats.org/officeDocument/2006/relationships/image"/><Relationship Id="rId1018" Target="embeddings/oleObject550.bin" Type="http://schemas.openxmlformats.org/officeDocument/2006/relationships/oleObject"/><Relationship Id="rId1019" Target="embeddings/oleObject551.bin" Type="http://schemas.openxmlformats.org/officeDocument/2006/relationships/oleObject"/><Relationship Id="rId102" Target="embeddings/oleObject49.bin" Type="http://schemas.openxmlformats.org/officeDocument/2006/relationships/oleObject"/><Relationship Id="rId1020" Target="embeddings/oleObject552.bin" Type="http://schemas.openxmlformats.org/officeDocument/2006/relationships/oleObject"/><Relationship Id="rId1021" Target="media/image462.wmf" Type="http://schemas.openxmlformats.org/officeDocument/2006/relationships/image"/><Relationship Id="rId1022" Target="embeddings/oleObject553.bin" Type="http://schemas.openxmlformats.org/officeDocument/2006/relationships/oleObject"/><Relationship Id="rId1023" Target="media/image463.wmf" Type="http://schemas.openxmlformats.org/officeDocument/2006/relationships/image"/><Relationship Id="rId1024" Target="embeddings/oleObject554.bin" Type="http://schemas.openxmlformats.org/officeDocument/2006/relationships/oleObject"/><Relationship Id="rId1025" Target="media/image464.wmf" Type="http://schemas.openxmlformats.org/officeDocument/2006/relationships/image"/><Relationship Id="rId1026" Target="embeddings/oleObject555.bin" Type="http://schemas.openxmlformats.org/officeDocument/2006/relationships/oleObject"/><Relationship Id="rId1027" Target="embeddings/oleObject556.bin" Type="http://schemas.openxmlformats.org/officeDocument/2006/relationships/oleObject"/><Relationship Id="rId1028" Target="media/image465.wmf" Type="http://schemas.openxmlformats.org/officeDocument/2006/relationships/image"/><Relationship Id="rId1029" Target="embeddings/oleObject557.bin" Type="http://schemas.openxmlformats.org/officeDocument/2006/relationships/oleObject"/><Relationship Id="rId103" Target="media/image47.wmf" Type="http://schemas.openxmlformats.org/officeDocument/2006/relationships/image"/><Relationship Id="rId1030" Target="embeddings/oleObject558.bin" Type="http://schemas.openxmlformats.org/officeDocument/2006/relationships/oleObject"/><Relationship Id="rId1031" Target="media/image466.wmf" Type="http://schemas.openxmlformats.org/officeDocument/2006/relationships/image"/><Relationship Id="rId1032" Target="embeddings/oleObject559.bin" Type="http://schemas.openxmlformats.org/officeDocument/2006/relationships/oleObject"/><Relationship Id="rId1033" Target="media/image467.emf" Type="http://schemas.openxmlformats.org/officeDocument/2006/relationships/image"/><Relationship Id="rId1034" Target="embeddings/Microsoft_Excel_97-2003_Worksheet1.xls" Type="http://schemas.openxmlformats.org/officeDocument/2006/relationships/oleObject"/><Relationship Id="rId1035" Target="embeddings/oleObject560.bin" Type="http://schemas.openxmlformats.org/officeDocument/2006/relationships/oleObject"/><Relationship Id="rId1036" Target="media/image468.wmf" Type="http://schemas.openxmlformats.org/officeDocument/2006/relationships/image"/><Relationship Id="rId1037" Target="embeddings/oleObject561.bin" Type="http://schemas.openxmlformats.org/officeDocument/2006/relationships/oleObject"/><Relationship Id="rId1038" Target="media/image469.wmf" Type="http://schemas.openxmlformats.org/officeDocument/2006/relationships/image"/><Relationship Id="rId1039" Target="embeddings/oleObject562.bin" Type="http://schemas.openxmlformats.org/officeDocument/2006/relationships/oleObject"/><Relationship Id="rId104" Target="embeddings/oleObject50.bin" Type="http://schemas.openxmlformats.org/officeDocument/2006/relationships/oleObject"/><Relationship Id="rId1040" Target="media/image470.wmf" Type="http://schemas.openxmlformats.org/officeDocument/2006/relationships/image"/><Relationship Id="rId1041" Target="embeddings/oleObject563.bin" Type="http://schemas.openxmlformats.org/officeDocument/2006/relationships/oleObject"/><Relationship Id="rId1042" Target="media/image471.wmf" Type="http://schemas.openxmlformats.org/officeDocument/2006/relationships/image"/><Relationship Id="rId1043" Target="embeddings/oleObject564.bin" Type="http://schemas.openxmlformats.org/officeDocument/2006/relationships/oleObject"/><Relationship Id="rId1044" Target="media/image472.wmf" Type="http://schemas.openxmlformats.org/officeDocument/2006/relationships/image"/><Relationship Id="rId1045" Target="embeddings/oleObject565.bin" Type="http://schemas.openxmlformats.org/officeDocument/2006/relationships/oleObject"/><Relationship Id="rId1046" Target="embeddings/oleObject566.bin" Type="http://schemas.openxmlformats.org/officeDocument/2006/relationships/oleObject"/><Relationship Id="rId1047" Target="embeddings/oleObject567.bin" Type="http://schemas.openxmlformats.org/officeDocument/2006/relationships/oleObject"/><Relationship Id="rId1048" Target="media/image473.wmf" Type="http://schemas.openxmlformats.org/officeDocument/2006/relationships/image"/><Relationship Id="rId1049" Target="embeddings/oleObject568.bin" Type="http://schemas.openxmlformats.org/officeDocument/2006/relationships/oleObject"/><Relationship Id="rId105" Target="media/image48.wmf" Type="http://schemas.openxmlformats.org/officeDocument/2006/relationships/image"/><Relationship Id="rId1050" Target="embeddings/oleObject569.bin" Type="http://schemas.openxmlformats.org/officeDocument/2006/relationships/oleObject"/><Relationship Id="rId1051" Target="media/image474.wmf" Type="http://schemas.openxmlformats.org/officeDocument/2006/relationships/image"/><Relationship Id="rId1052" Target="embeddings/oleObject570.bin" Type="http://schemas.openxmlformats.org/officeDocument/2006/relationships/oleObject"/><Relationship Id="rId1053" Target="media/image475.wmf" Type="http://schemas.openxmlformats.org/officeDocument/2006/relationships/image"/><Relationship Id="rId1054" Target="embeddings/oleObject571.bin" Type="http://schemas.openxmlformats.org/officeDocument/2006/relationships/oleObject"/><Relationship Id="rId1055" Target="media/image476.wmf" Type="http://schemas.openxmlformats.org/officeDocument/2006/relationships/image"/><Relationship Id="rId1056" Target="embeddings/oleObject572.bin" Type="http://schemas.openxmlformats.org/officeDocument/2006/relationships/oleObject"/><Relationship Id="rId1057" Target="media/image477.wmf" Type="http://schemas.openxmlformats.org/officeDocument/2006/relationships/image"/><Relationship Id="rId1058" Target="embeddings/oleObject573.bin" Type="http://schemas.openxmlformats.org/officeDocument/2006/relationships/oleObject"/><Relationship Id="rId1059" Target="media/image478.wmf" Type="http://schemas.openxmlformats.org/officeDocument/2006/relationships/image"/><Relationship Id="rId106" Target="embeddings/oleObject51.bin" Type="http://schemas.openxmlformats.org/officeDocument/2006/relationships/oleObject"/><Relationship Id="rId1060" Target="embeddings/oleObject574.bin" Type="http://schemas.openxmlformats.org/officeDocument/2006/relationships/oleObject"/><Relationship Id="rId1061" Target="media/image479.wmf" Type="http://schemas.openxmlformats.org/officeDocument/2006/relationships/image"/><Relationship Id="rId1062" Target="embeddings/oleObject575.bin" Type="http://schemas.openxmlformats.org/officeDocument/2006/relationships/oleObject"/><Relationship Id="rId1063" Target="media/image480.wmf" Type="http://schemas.openxmlformats.org/officeDocument/2006/relationships/image"/><Relationship Id="rId1064" Target="embeddings/oleObject576.bin" Type="http://schemas.openxmlformats.org/officeDocument/2006/relationships/oleObject"/><Relationship Id="rId1065" Target="media/image481.wmf" Type="http://schemas.openxmlformats.org/officeDocument/2006/relationships/image"/><Relationship Id="rId1066" Target="embeddings/oleObject577.bin" Type="http://schemas.openxmlformats.org/officeDocument/2006/relationships/oleObject"/><Relationship Id="rId1067" Target="media/image482.wmf" Type="http://schemas.openxmlformats.org/officeDocument/2006/relationships/image"/><Relationship Id="rId1068" Target="embeddings/oleObject578.bin" Type="http://schemas.openxmlformats.org/officeDocument/2006/relationships/oleObject"/><Relationship Id="rId1069" Target="embeddings/oleObject579.bin" Type="http://schemas.openxmlformats.org/officeDocument/2006/relationships/oleObject"/><Relationship Id="rId107" Target="media/image49.wmf" Type="http://schemas.openxmlformats.org/officeDocument/2006/relationships/image"/><Relationship Id="rId1070" Target="media/image483.wmf" Type="http://schemas.openxmlformats.org/officeDocument/2006/relationships/image"/><Relationship Id="rId1071" Target="embeddings/oleObject580.bin" Type="http://schemas.openxmlformats.org/officeDocument/2006/relationships/oleObject"/><Relationship Id="rId1072" Target="media/image484.wmf" Type="http://schemas.openxmlformats.org/officeDocument/2006/relationships/image"/><Relationship Id="rId1073" Target="embeddings/oleObject581.bin" Type="http://schemas.openxmlformats.org/officeDocument/2006/relationships/oleObject"/><Relationship Id="rId1074" Target="embeddings/oleObject582.bin" Type="http://schemas.openxmlformats.org/officeDocument/2006/relationships/oleObject"/><Relationship Id="rId1075" Target="media/image485.wmf" Type="http://schemas.openxmlformats.org/officeDocument/2006/relationships/image"/><Relationship Id="rId1076" Target="embeddings/oleObject583.bin" Type="http://schemas.openxmlformats.org/officeDocument/2006/relationships/oleObject"/><Relationship Id="rId1077" Target="media/image486.wmf" Type="http://schemas.openxmlformats.org/officeDocument/2006/relationships/image"/><Relationship Id="rId1078" Target="embeddings/oleObject584.bin" Type="http://schemas.openxmlformats.org/officeDocument/2006/relationships/oleObject"/><Relationship Id="rId1079" Target="embeddings/oleObject585.bin" Type="http://schemas.openxmlformats.org/officeDocument/2006/relationships/oleObject"/><Relationship Id="rId108" Target="embeddings/oleObject52.bin" Type="http://schemas.openxmlformats.org/officeDocument/2006/relationships/oleObject"/><Relationship Id="rId1080" Target="media/image487.wmf" Type="http://schemas.openxmlformats.org/officeDocument/2006/relationships/image"/><Relationship Id="rId1081" Target="embeddings/oleObject586.bin" Type="http://schemas.openxmlformats.org/officeDocument/2006/relationships/oleObject"/><Relationship Id="rId1082" Target="embeddings/oleObject587.bin" Type="http://schemas.openxmlformats.org/officeDocument/2006/relationships/oleObject"/><Relationship Id="rId1083" Target="embeddings/oleObject588.bin" Type="http://schemas.openxmlformats.org/officeDocument/2006/relationships/oleObject"/><Relationship Id="rId1084" Target="media/image488.wmf" Type="http://schemas.openxmlformats.org/officeDocument/2006/relationships/image"/><Relationship Id="rId1085" Target="embeddings/oleObject589.bin" Type="http://schemas.openxmlformats.org/officeDocument/2006/relationships/oleObject"/><Relationship Id="rId1086" Target="embeddings/oleObject590.bin" Type="http://schemas.openxmlformats.org/officeDocument/2006/relationships/oleObject"/><Relationship Id="rId1087" Target="media/image489.wmf" Type="http://schemas.openxmlformats.org/officeDocument/2006/relationships/image"/><Relationship Id="rId1088" Target="embeddings/oleObject591.bin" Type="http://schemas.openxmlformats.org/officeDocument/2006/relationships/oleObject"/><Relationship Id="rId1089" Target="media/image490.wmf" Type="http://schemas.openxmlformats.org/officeDocument/2006/relationships/image"/><Relationship Id="rId109" Target="media/image50.wmf" Type="http://schemas.openxmlformats.org/officeDocument/2006/relationships/image"/><Relationship Id="rId1090" Target="embeddings/oleObject592.bin" Type="http://schemas.openxmlformats.org/officeDocument/2006/relationships/oleObject"/><Relationship Id="rId1091" Target="media/image491.wmf" Type="http://schemas.openxmlformats.org/officeDocument/2006/relationships/image"/><Relationship Id="rId1092" Target="embeddings/oleObject593.bin" Type="http://schemas.openxmlformats.org/officeDocument/2006/relationships/oleObject"/><Relationship Id="rId1093" Target="media/image492.wmf" Type="http://schemas.openxmlformats.org/officeDocument/2006/relationships/image"/><Relationship Id="rId1094" Target="embeddings/oleObject594.bin" Type="http://schemas.openxmlformats.org/officeDocument/2006/relationships/oleObject"/><Relationship Id="rId1095" Target="media/image493.wmf" Type="http://schemas.openxmlformats.org/officeDocument/2006/relationships/image"/><Relationship Id="rId1096" Target="embeddings/oleObject595.bin" Type="http://schemas.openxmlformats.org/officeDocument/2006/relationships/oleObject"/><Relationship Id="rId1097" Target="media/image494.wmf" Type="http://schemas.openxmlformats.org/officeDocument/2006/relationships/image"/><Relationship Id="rId1098" Target="embeddings/oleObject596.bin" Type="http://schemas.openxmlformats.org/officeDocument/2006/relationships/oleObject"/><Relationship Id="rId1099" Target="media/image495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3.bin" Type="http://schemas.openxmlformats.org/officeDocument/2006/relationships/oleObject"/><Relationship Id="rId1100" Target="embeddings/oleObject597.bin" Type="http://schemas.openxmlformats.org/officeDocument/2006/relationships/oleObject"/><Relationship Id="rId1101" Target="media/image496.wmf" Type="http://schemas.openxmlformats.org/officeDocument/2006/relationships/image"/><Relationship Id="rId1102" Target="embeddings/oleObject598.bin" Type="http://schemas.openxmlformats.org/officeDocument/2006/relationships/oleObject"/><Relationship Id="rId1103" Target="media/image497.wmf" Type="http://schemas.openxmlformats.org/officeDocument/2006/relationships/image"/><Relationship Id="rId1104" Target="embeddings/oleObject599.bin" Type="http://schemas.openxmlformats.org/officeDocument/2006/relationships/oleObject"/><Relationship Id="rId1105" Target="media/image498.wmf" Type="http://schemas.openxmlformats.org/officeDocument/2006/relationships/image"/><Relationship Id="rId1106" Target="embeddings/oleObject600.bin" Type="http://schemas.openxmlformats.org/officeDocument/2006/relationships/oleObject"/><Relationship Id="rId1107" Target="embeddings/oleObject601.bin" Type="http://schemas.openxmlformats.org/officeDocument/2006/relationships/oleObject"/><Relationship Id="rId1108" Target="embeddings/oleObject602.bin" Type="http://schemas.openxmlformats.org/officeDocument/2006/relationships/oleObject"/><Relationship Id="rId1109" Target="embeddings/oleObject603.bin" Type="http://schemas.openxmlformats.org/officeDocument/2006/relationships/oleObject"/><Relationship Id="rId111" Target="media/image51.wmf" Type="http://schemas.openxmlformats.org/officeDocument/2006/relationships/image"/><Relationship Id="rId1110" Target="embeddings/oleObject604.bin" Type="http://schemas.openxmlformats.org/officeDocument/2006/relationships/oleObject"/><Relationship Id="rId1111" Target="embeddings/oleObject605.bin" Type="http://schemas.openxmlformats.org/officeDocument/2006/relationships/oleObject"/><Relationship Id="rId1112" Target="embeddings/oleObject606.bin" Type="http://schemas.openxmlformats.org/officeDocument/2006/relationships/oleObject"/><Relationship Id="rId1113" Target="embeddings/oleObject607.bin" Type="http://schemas.openxmlformats.org/officeDocument/2006/relationships/oleObject"/><Relationship Id="rId1114" Target="embeddings/oleObject608.bin" Type="http://schemas.openxmlformats.org/officeDocument/2006/relationships/oleObject"/><Relationship Id="rId1115" Target="media/image499.wmf" Type="http://schemas.openxmlformats.org/officeDocument/2006/relationships/image"/><Relationship Id="rId1116" Target="embeddings/oleObject609.bin" Type="http://schemas.openxmlformats.org/officeDocument/2006/relationships/oleObject"/><Relationship Id="rId1117" Target="media/image500.wmf" Type="http://schemas.openxmlformats.org/officeDocument/2006/relationships/image"/><Relationship Id="rId1118" Target="embeddings/oleObject610.bin" Type="http://schemas.openxmlformats.org/officeDocument/2006/relationships/oleObject"/><Relationship Id="rId1119" Target="media/image501.wmf" Type="http://schemas.openxmlformats.org/officeDocument/2006/relationships/image"/><Relationship Id="rId112" Target="embeddings/oleObject54.bin" Type="http://schemas.openxmlformats.org/officeDocument/2006/relationships/oleObject"/><Relationship Id="rId1120" Target="embeddings/oleObject611.bin" Type="http://schemas.openxmlformats.org/officeDocument/2006/relationships/oleObject"/><Relationship Id="rId1121" Target="embeddings/oleObject612.bin" Type="http://schemas.openxmlformats.org/officeDocument/2006/relationships/oleObject"/><Relationship Id="rId1122" Target="media/image502.wmf" Type="http://schemas.openxmlformats.org/officeDocument/2006/relationships/image"/><Relationship Id="rId1123" Target="embeddings/oleObject613.bin" Type="http://schemas.openxmlformats.org/officeDocument/2006/relationships/oleObject"/><Relationship Id="rId1124" Target="embeddings/oleObject614.bin" Type="http://schemas.openxmlformats.org/officeDocument/2006/relationships/oleObject"/><Relationship Id="rId1125" Target="embeddings/oleObject615.bin" Type="http://schemas.openxmlformats.org/officeDocument/2006/relationships/oleObject"/><Relationship Id="rId1126" Target="embeddings/oleObject616.bin" Type="http://schemas.openxmlformats.org/officeDocument/2006/relationships/oleObject"/><Relationship Id="rId1127" Target="media/image503.wmf" Type="http://schemas.openxmlformats.org/officeDocument/2006/relationships/image"/><Relationship Id="rId1128" Target="embeddings/oleObject617.bin" Type="http://schemas.openxmlformats.org/officeDocument/2006/relationships/oleObject"/><Relationship Id="rId1129" Target="media/image504.wmf" Type="http://schemas.openxmlformats.org/officeDocument/2006/relationships/image"/><Relationship Id="rId113" Target="media/image52.wmf" Type="http://schemas.openxmlformats.org/officeDocument/2006/relationships/image"/><Relationship Id="rId1130" Target="embeddings/oleObject618.bin" Type="http://schemas.openxmlformats.org/officeDocument/2006/relationships/oleObject"/><Relationship Id="rId1131" Target="media/image505.wmf" Type="http://schemas.openxmlformats.org/officeDocument/2006/relationships/image"/><Relationship Id="rId1132" Target="embeddings/oleObject619.bin" Type="http://schemas.openxmlformats.org/officeDocument/2006/relationships/oleObject"/><Relationship Id="rId1133" Target="media/image506.wmf" Type="http://schemas.openxmlformats.org/officeDocument/2006/relationships/image"/><Relationship Id="rId1134" Target="embeddings/oleObject620.bin" Type="http://schemas.openxmlformats.org/officeDocument/2006/relationships/oleObject"/><Relationship Id="rId1135" Target="embeddings/oleObject621.bin" Type="http://schemas.openxmlformats.org/officeDocument/2006/relationships/oleObject"/><Relationship Id="rId1136" Target="embeddings/oleObject622.bin" Type="http://schemas.openxmlformats.org/officeDocument/2006/relationships/oleObject"/><Relationship Id="rId1137" Target="media/image507.wmf" Type="http://schemas.openxmlformats.org/officeDocument/2006/relationships/image"/><Relationship Id="rId1138" Target="embeddings/oleObject623.bin" Type="http://schemas.openxmlformats.org/officeDocument/2006/relationships/oleObject"/><Relationship Id="rId1139" Target="media/image508.wmf" Type="http://schemas.openxmlformats.org/officeDocument/2006/relationships/image"/><Relationship Id="rId114" Target="embeddings/oleObject55.bin" Type="http://schemas.openxmlformats.org/officeDocument/2006/relationships/oleObject"/><Relationship Id="rId1140" Target="embeddings/oleObject624.bin" Type="http://schemas.openxmlformats.org/officeDocument/2006/relationships/oleObject"/><Relationship Id="rId1141" Target="media/image509.wmf" Type="http://schemas.openxmlformats.org/officeDocument/2006/relationships/image"/><Relationship Id="rId1142" Target="embeddings/oleObject625.bin" Type="http://schemas.openxmlformats.org/officeDocument/2006/relationships/oleObject"/><Relationship Id="rId1143" Target="embeddings/oleObject626.bin" Type="http://schemas.openxmlformats.org/officeDocument/2006/relationships/oleObject"/><Relationship Id="rId1144" Target="media/image510.wmf" Type="http://schemas.openxmlformats.org/officeDocument/2006/relationships/image"/><Relationship Id="rId1145" Target="embeddings/oleObject627.bin" Type="http://schemas.openxmlformats.org/officeDocument/2006/relationships/oleObject"/><Relationship Id="rId1146" Target="media/image511.wmf" Type="http://schemas.openxmlformats.org/officeDocument/2006/relationships/image"/><Relationship Id="rId1147" Target="embeddings/oleObject628.bin" Type="http://schemas.openxmlformats.org/officeDocument/2006/relationships/oleObject"/><Relationship Id="rId1148" Target="media/image512.wmf" Type="http://schemas.openxmlformats.org/officeDocument/2006/relationships/image"/><Relationship Id="rId1149" Target="embeddings/oleObject629.bin" Type="http://schemas.openxmlformats.org/officeDocument/2006/relationships/oleObject"/><Relationship Id="rId115" Target="media/image53.wmf" Type="http://schemas.openxmlformats.org/officeDocument/2006/relationships/image"/><Relationship Id="rId1150" Target="media/image513.wmf" Type="http://schemas.openxmlformats.org/officeDocument/2006/relationships/image"/><Relationship Id="rId1151" Target="embeddings/oleObject630.bin" Type="http://schemas.openxmlformats.org/officeDocument/2006/relationships/oleObject"/><Relationship Id="rId1152" Target="embeddings/oleObject631.bin" Type="http://schemas.openxmlformats.org/officeDocument/2006/relationships/oleObject"/><Relationship Id="rId1153" Target="media/image514.wmf" Type="http://schemas.openxmlformats.org/officeDocument/2006/relationships/image"/><Relationship Id="rId1154" Target="embeddings/oleObject632.bin" Type="http://schemas.openxmlformats.org/officeDocument/2006/relationships/oleObject"/><Relationship Id="rId1155" Target="embeddings/oleObject633.bin" Type="http://schemas.openxmlformats.org/officeDocument/2006/relationships/oleObject"/><Relationship Id="rId1156" Target="embeddings/oleObject634.bin" Type="http://schemas.openxmlformats.org/officeDocument/2006/relationships/oleObject"/><Relationship Id="rId1157" Target="media/image515.wmf" Type="http://schemas.openxmlformats.org/officeDocument/2006/relationships/image"/><Relationship Id="rId1158" Target="embeddings/oleObject635.bin" Type="http://schemas.openxmlformats.org/officeDocument/2006/relationships/oleObject"/><Relationship Id="rId1159" Target="media/image516.wmf" Type="http://schemas.openxmlformats.org/officeDocument/2006/relationships/image"/><Relationship Id="rId116" Target="embeddings/oleObject56.bin" Type="http://schemas.openxmlformats.org/officeDocument/2006/relationships/oleObject"/><Relationship Id="rId1160" Target="embeddings/oleObject636.bin" Type="http://schemas.openxmlformats.org/officeDocument/2006/relationships/oleObject"/><Relationship Id="rId1161" Target="embeddings/oleObject637.bin" Type="http://schemas.openxmlformats.org/officeDocument/2006/relationships/oleObject"/><Relationship Id="rId1162" Target="embeddings/oleObject638.bin" Type="http://schemas.openxmlformats.org/officeDocument/2006/relationships/oleObject"/><Relationship Id="rId1163" Target="media/image517.wmf" Type="http://schemas.openxmlformats.org/officeDocument/2006/relationships/image"/><Relationship Id="rId1164" Target="embeddings/oleObject639.bin" Type="http://schemas.openxmlformats.org/officeDocument/2006/relationships/oleObject"/><Relationship Id="rId1165" Target="embeddings/oleObject640.bin" Type="http://schemas.openxmlformats.org/officeDocument/2006/relationships/oleObject"/><Relationship Id="rId1166" Target="embeddings/oleObject641.bin" Type="http://schemas.openxmlformats.org/officeDocument/2006/relationships/oleObject"/><Relationship Id="rId1167" Target="media/image518.wmf" Type="http://schemas.openxmlformats.org/officeDocument/2006/relationships/image"/><Relationship Id="rId1168" Target="embeddings/oleObject642.bin" Type="http://schemas.openxmlformats.org/officeDocument/2006/relationships/oleObject"/><Relationship Id="rId1169" Target="media/image519.wmf" Type="http://schemas.openxmlformats.org/officeDocument/2006/relationships/image"/><Relationship Id="rId117" Target="media/image54.png" Type="http://schemas.openxmlformats.org/officeDocument/2006/relationships/image"/><Relationship Id="rId1170" Target="embeddings/oleObject643.bin" Type="http://schemas.openxmlformats.org/officeDocument/2006/relationships/oleObject"/><Relationship Id="rId1171" Target="embeddings/oleObject644.bin" Type="http://schemas.openxmlformats.org/officeDocument/2006/relationships/oleObject"/><Relationship Id="rId1172" Target="embeddings/oleObject645.bin" Type="http://schemas.openxmlformats.org/officeDocument/2006/relationships/oleObject"/><Relationship Id="rId1173" Target="media/image520.wmf" Type="http://schemas.openxmlformats.org/officeDocument/2006/relationships/image"/><Relationship Id="rId1174" Target="embeddings/oleObject646.bin" Type="http://schemas.openxmlformats.org/officeDocument/2006/relationships/oleObject"/><Relationship Id="rId1175" Target="header1.xml" Type="http://schemas.openxmlformats.org/officeDocument/2006/relationships/header"/><Relationship Id="rId1176" Target="header2.xml" Type="http://schemas.openxmlformats.org/officeDocument/2006/relationships/header"/><Relationship Id="rId1177" Target="footer1.xml" Type="http://schemas.openxmlformats.org/officeDocument/2006/relationships/footer"/><Relationship Id="rId1178" Target="footer2.xml" Type="http://schemas.openxmlformats.org/officeDocument/2006/relationships/footer"/><Relationship Id="rId1179" Target="header3.xml" Type="http://schemas.openxmlformats.org/officeDocument/2006/relationships/header"/><Relationship Id="rId118" Target="media/image55.png" Type="http://schemas.openxmlformats.org/officeDocument/2006/relationships/image"/><Relationship Id="rId1180" Target="footer3.xml" Type="http://schemas.openxmlformats.org/officeDocument/2006/relationships/footer"/><Relationship Id="rId1181" Target="fontTable.xml" Type="http://schemas.openxmlformats.org/officeDocument/2006/relationships/fontTable"/><Relationship Id="rId1182" Target="theme/theme1.xml" Type="http://schemas.openxmlformats.org/officeDocument/2006/relationships/theme"/><Relationship Id="rId119" Target="media/image56.png" Type="http://schemas.openxmlformats.org/officeDocument/2006/relationships/image"/><Relationship Id="rId12" Target="media/image3.wmf" Type="http://schemas.openxmlformats.org/officeDocument/2006/relationships/image"/><Relationship Id="rId120" Target="media/image57.png" Type="http://schemas.openxmlformats.org/officeDocument/2006/relationships/image"/><Relationship Id="rId121" Target="media/image58.png" Type="http://schemas.openxmlformats.org/officeDocument/2006/relationships/image"/><Relationship Id="rId122" Target="media/image59.png" Type="http://schemas.openxmlformats.org/officeDocument/2006/relationships/image"/><Relationship Id="rId123" Target="media/image60.png" Type="http://schemas.openxmlformats.org/officeDocument/2006/relationships/image"/><Relationship Id="rId124" Target="media/image61.png" Type="http://schemas.openxmlformats.org/officeDocument/2006/relationships/image"/><Relationship Id="rId125" Target="media/image62.png" Type="http://schemas.openxmlformats.org/officeDocument/2006/relationships/image"/><Relationship Id="rId126" Target="media/image63.png" Type="http://schemas.openxmlformats.org/officeDocument/2006/relationships/image"/><Relationship Id="rId127" Target="media/image64.png" Type="http://schemas.openxmlformats.org/officeDocument/2006/relationships/image"/><Relationship Id="rId128" Target="media/image65.png" Type="http://schemas.openxmlformats.org/officeDocument/2006/relationships/image"/><Relationship Id="rId129" Target="media/image66.png" Type="http://schemas.openxmlformats.org/officeDocument/2006/relationships/image"/><Relationship Id="rId13" Target="embeddings/oleObject3.bin" Type="http://schemas.openxmlformats.org/officeDocument/2006/relationships/oleObject"/><Relationship Id="rId130" Target="media/image67.png" Type="http://schemas.openxmlformats.org/officeDocument/2006/relationships/image"/><Relationship Id="rId131" Target="media/image68.wmf" Type="http://schemas.openxmlformats.org/officeDocument/2006/relationships/image"/><Relationship Id="rId132" Target="embeddings/oleObject57.bin" Type="http://schemas.openxmlformats.org/officeDocument/2006/relationships/oleObject"/><Relationship Id="rId133" Target="media/image69.wmf" Type="http://schemas.openxmlformats.org/officeDocument/2006/relationships/image"/><Relationship Id="rId134" Target="embeddings/oleObject58.bin" Type="http://schemas.openxmlformats.org/officeDocument/2006/relationships/oleObject"/><Relationship Id="rId135" Target="media/image70.wmf" Type="http://schemas.openxmlformats.org/officeDocument/2006/relationships/image"/><Relationship Id="rId136" Target="embeddings/oleObject59.bin" Type="http://schemas.openxmlformats.org/officeDocument/2006/relationships/oleObject"/><Relationship Id="rId137" Target="media/image71.wmf" Type="http://schemas.openxmlformats.org/officeDocument/2006/relationships/image"/><Relationship Id="rId138" Target="embeddings/oleObject60.bin" Type="http://schemas.openxmlformats.org/officeDocument/2006/relationships/oleObject"/><Relationship Id="rId139" Target="media/image72.wmf" Type="http://schemas.openxmlformats.org/officeDocument/2006/relationships/image"/><Relationship Id="rId14" Target="media/image4.wmf" Type="http://schemas.openxmlformats.org/officeDocument/2006/relationships/image"/><Relationship Id="rId140" Target="embeddings/oleObject61.bin" Type="http://schemas.openxmlformats.org/officeDocument/2006/relationships/oleObject"/><Relationship Id="rId141" Target="media/image73.wmf" Type="http://schemas.openxmlformats.org/officeDocument/2006/relationships/image"/><Relationship Id="rId142" Target="embeddings/oleObject62.bin" Type="http://schemas.openxmlformats.org/officeDocument/2006/relationships/oleObject"/><Relationship Id="rId143" Target="media/image74.wmf" Type="http://schemas.openxmlformats.org/officeDocument/2006/relationships/image"/><Relationship Id="rId144" Target="embeddings/oleObject63.bin" Type="http://schemas.openxmlformats.org/officeDocument/2006/relationships/oleObject"/><Relationship Id="rId145" Target="media/image75.wmf" Type="http://schemas.openxmlformats.org/officeDocument/2006/relationships/image"/><Relationship Id="rId146" Target="embeddings/oleObject64.bin" Type="http://schemas.openxmlformats.org/officeDocument/2006/relationships/oleObject"/><Relationship Id="rId147" Target="media/image76.wmf" Type="http://schemas.openxmlformats.org/officeDocument/2006/relationships/image"/><Relationship Id="rId148" Target="embeddings/oleObject65.bin" Type="http://schemas.openxmlformats.org/officeDocument/2006/relationships/oleObject"/><Relationship Id="rId149" Target="media/image77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66.bin" Type="http://schemas.openxmlformats.org/officeDocument/2006/relationships/oleObject"/><Relationship Id="rId151" Target="media/image78.wmf" Type="http://schemas.openxmlformats.org/officeDocument/2006/relationships/image"/><Relationship Id="rId152" Target="embeddings/oleObject67.bin" Type="http://schemas.openxmlformats.org/officeDocument/2006/relationships/oleObject"/><Relationship Id="rId153" Target="embeddings/oleObject68.bin" Type="http://schemas.openxmlformats.org/officeDocument/2006/relationships/oleObject"/><Relationship Id="rId154" Target="embeddings/oleObject69.bin" Type="http://schemas.openxmlformats.org/officeDocument/2006/relationships/oleObject"/><Relationship Id="rId155" Target="embeddings/oleObject70.bin" Type="http://schemas.openxmlformats.org/officeDocument/2006/relationships/oleObject"/><Relationship Id="rId156" Target="media/image79.wmf" Type="http://schemas.openxmlformats.org/officeDocument/2006/relationships/image"/><Relationship Id="rId157" Target="embeddings/oleObject71.bin" Type="http://schemas.openxmlformats.org/officeDocument/2006/relationships/oleObject"/><Relationship Id="rId158" Target="media/image80.wmf" Type="http://schemas.openxmlformats.org/officeDocument/2006/relationships/image"/><Relationship Id="rId159" Target="embeddings/oleObject72.bin" Type="http://schemas.openxmlformats.org/officeDocument/2006/relationships/oleObject"/><Relationship Id="rId16" Target="media/image5.wmf" Type="http://schemas.openxmlformats.org/officeDocument/2006/relationships/image"/><Relationship Id="rId160" Target="embeddings/oleObject73.bin" Type="http://schemas.openxmlformats.org/officeDocument/2006/relationships/oleObject"/><Relationship Id="rId161" Target="embeddings/oleObject74.bin" Type="http://schemas.openxmlformats.org/officeDocument/2006/relationships/oleObject"/><Relationship Id="rId162" Target="embeddings/oleObject75.bin" Type="http://schemas.openxmlformats.org/officeDocument/2006/relationships/oleObject"/><Relationship Id="rId163" Target="embeddings/oleObject76.bin" Type="http://schemas.openxmlformats.org/officeDocument/2006/relationships/oleObject"/><Relationship Id="rId164" Target="embeddings/oleObject77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3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0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8.wmf" Type="http://schemas.openxmlformats.org/officeDocument/2006/relationships/image"/><Relationship Id="rId18" Target="media/image6.wmf" Type="http://schemas.openxmlformats.org/officeDocument/2006/relationships/image"/><Relationship Id="rId180" Target="embeddings/oleObject85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3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0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8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5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3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0.bin" Type="http://schemas.openxmlformats.org/officeDocument/2006/relationships/oleObject"/><Relationship Id="rId211" Target="media/image104.wmf" Type="http://schemas.openxmlformats.org/officeDocument/2006/relationships/image"/><Relationship Id="rId212" Target="embeddings/oleObject101.bin" Type="http://schemas.openxmlformats.org/officeDocument/2006/relationships/oleObject"/><Relationship Id="rId213" Target="media/image105.wmf" Type="http://schemas.openxmlformats.org/officeDocument/2006/relationships/image"/><Relationship Id="rId214" Target="embeddings/oleObject102.bin" Type="http://schemas.openxmlformats.org/officeDocument/2006/relationships/oleObject"/><Relationship Id="rId215" Target="media/image106.wmf" Type="http://schemas.openxmlformats.org/officeDocument/2006/relationships/image"/><Relationship Id="rId216" Target="embeddings/oleObject103.bin" Type="http://schemas.openxmlformats.org/officeDocument/2006/relationships/oleObject"/><Relationship Id="rId217" Target="media/image107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08.wmf" Type="http://schemas.openxmlformats.org/officeDocument/2006/relationships/image"/><Relationship Id="rId22" Target="media/image8.wmf" Type="http://schemas.openxmlformats.org/officeDocument/2006/relationships/image"/><Relationship Id="rId220" Target="embeddings/oleObject105.bin" Type="http://schemas.openxmlformats.org/officeDocument/2006/relationships/oleObject"/><Relationship Id="rId221" Target="media/image109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10.wmf" Type="http://schemas.openxmlformats.org/officeDocument/2006/relationships/image"/><Relationship Id="rId224" Target="embeddings/oleObject107.bin" Type="http://schemas.openxmlformats.org/officeDocument/2006/relationships/oleObject"/><Relationship Id="rId225" Target="embeddings/oleObject108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0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3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5.bin" Type="http://schemas.openxmlformats.org/officeDocument/2006/relationships/oleObject"/><Relationship Id="rId24" Target="media/image9.wmf" Type="http://schemas.openxmlformats.org/officeDocument/2006/relationships/image"/><Relationship Id="rId240" Target="media/image118.emf" Type="http://schemas.openxmlformats.org/officeDocument/2006/relationships/image"/><Relationship Id="rId241" Target="media/image119.wmf" Type="http://schemas.openxmlformats.org/officeDocument/2006/relationships/image"/><Relationship Id="rId242" Target="embeddings/oleObject116.bin" Type="http://schemas.openxmlformats.org/officeDocument/2006/relationships/oleObject"/><Relationship Id="rId243" Target="media/image120.wmf" Type="http://schemas.openxmlformats.org/officeDocument/2006/relationships/image"/><Relationship Id="rId244" Target="embeddings/oleObject117.bin" Type="http://schemas.openxmlformats.org/officeDocument/2006/relationships/oleObject"/><Relationship Id="rId245" Target="media/image121.wmf" Type="http://schemas.openxmlformats.org/officeDocument/2006/relationships/image"/><Relationship Id="rId246" Target="embeddings/oleObject118.bin" Type="http://schemas.openxmlformats.org/officeDocument/2006/relationships/oleObject"/><Relationship Id="rId247" Target="media/image122.wmf" Type="http://schemas.openxmlformats.org/officeDocument/2006/relationships/image"/><Relationship Id="rId248" Target="embeddings/oleObject119.bin" Type="http://schemas.openxmlformats.org/officeDocument/2006/relationships/oleObject"/><Relationship Id="rId249" Target="media/image123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0.bin" Type="http://schemas.openxmlformats.org/officeDocument/2006/relationships/oleObject"/><Relationship Id="rId251" Target="media/image124.wmf" Type="http://schemas.openxmlformats.org/officeDocument/2006/relationships/image"/><Relationship Id="rId252" Target="embeddings/oleObject121.bin" Type="http://schemas.openxmlformats.org/officeDocument/2006/relationships/oleObject"/><Relationship Id="rId253" Target="media/image125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6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7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28.wmf" Type="http://schemas.openxmlformats.org/officeDocument/2006/relationships/image"/><Relationship Id="rId26" Target="media/image10.wmf" Type="http://schemas.openxmlformats.org/officeDocument/2006/relationships/image"/><Relationship Id="rId260" Target="embeddings/oleObject125.bin" Type="http://schemas.openxmlformats.org/officeDocument/2006/relationships/oleObject"/><Relationship Id="rId261" Target="media/image129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30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31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2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3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0.bin" Type="http://schemas.openxmlformats.org/officeDocument/2006/relationships/oleObject"/><Relationship Id="rId271" Target="media/image134.wmf" Type="http://schemas.openxmlformats.org/officeDocument/2006/relationships/image"/><Relationship Id="rId272" Target="embeddings/oleObject131.bin" Type="http://schemas.openxmlformats.org/officeDocument/2006/relationships/oleObject"/><Relationship Id="rId273" Target="media/image135.wmf" Type="http://schemas.openxmlformats.org/officeDocument/2006/relationships/image"/><Relationship Id="rId274" Target="embeddings/oleObject132.bin" Type="http://schemas.openxmlformats.org/officeDocument/2006/relationships/oleObject"/><Relationship Id="rId275" Target="media/image136.wmf" Type="http://schemas.openxmlformats.org/officeDocument/2006/relationships/image"/><Relationship Id="rId276" Target="embeddings/oleObject133.bin" Type="http://schemas.openxmlformats.org/officeDocument/2006/relationships/oleObject"/><Relationship Id="rId277" Target="media/image137.wmf" Type="http://schemas.openxmlformats.org/officeDocument/2006/relationships/image"/><Relationship Id="rId278" Target="embeddings/oleObject134.bin" Type="http://schemas.openxmlformats.org/officeDocument/2006/relationships/oleObject"/><Relationship Id="rId279" Target="media/image138.wmf" Type="http://schemas.openxmlformats.org/officeDocument/2006/relationships/image"/><Relationship Id="rId28" Target="media/image11.wmf" Type="http://schemas.openxmlformats.org/officeDocument/2006/relationships/image"/><Relationship Id="rId280" Target="embeddings/oleObject135.bin" Type="http://schemas.openxmlformats.org/officeDocument/2006/relationships/oleObject"/><Relationship Id="rId281" Target="media/image139.wmf" Type="http://schemas.openxmlformats.org/officeDocument/2006/relationships/image"/><Relationship Id="rId282" Target="embeddings/oleObject136.bin" Type="http://schemas.openxmlformats.org/officeDocument/2006/relationships/oleObject"/><Relationship Id="rId283" Target="media/image140.wmf" Type="http://schemas.openxmlformats.org/officeDocument/2006/relationships/image"/><Relationship Id="rId284" Target="embeddings/oleObject137.bin" Type="http://schemas.openxmlformats.org/officeDocument/2006/relationships/oleObject"/><Relationship Id="rId285" Target="media/image141.wmf" Type="http://schemas.openxmlformats.org/officeDocument/2006/relationships/image"/><Relationship Id="rId286" Target="embeddings/oleObject138.bin" Type="http://schemas.openxmlformats.org/officeDocument/2006/relationships/oleObject"/><Relationship Id="rId287" Target="media/image142.wmf" Type="http://schemas.openxmlformats.org/officeDocument/2006/relationships/image"/><Relationship Id="rId288" Target="embeddings/oleObject139.bin" Type="http://schemas.openxmlformats.org/officeDocument/2006/relationships/oleObject"/><Relationship Id="rId289" Target="embeddings/oleObject140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3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4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5.wmf" Type="http://schemas.openxmlformats.org/officeDocument/2006/relationships/image"/><Relationship Id="rId295" Target="embeddings/oleObject143.bin" Type="http://schemas.openxmlformats.org/officeDocument/2006/relationships/oleObject"/><Relationship Id="rId296" Target="media/image146.wmf" Type="http://schemas.openxmlformats.org/officeDocument/2006/relationships/image"/><Relationship Id="rId297" Target="embeddings/oleObject144.bin" Type="http://schemas.openxmlformats.org/officeDocument/2006/relationships/oleObject"/><Relationship Id="rId298" Target="embeddings/oleObject145.bin" Type="http://schemas.openxmlformats.org/officeDocument/2006/relationships/oleObject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embeddings/oleObject150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1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2.bin" Type="http://schemas.openxmlformats.org/officeDocument/2006/relationships/oleObject"/><Relationship Id="rId311" Target="embeddings/oleObject153.bin" Type="http://schemas.openxmlformats.org/officeDocument/2006/relationships/oleObject"/><Relationship Id="rId312" Target="media/image152.wmf" Type="http://schemas.openxmlformats.org/officeDocument/2006/relationships/image"/><Relationship Id="rId313" Target="embeddings/oleObject154.bin" Type="http://schemas.openxmlformats.org/officeDocument/2006/relationships/oleObject"/><Relationship Id="rId314" Target="embeddings/oleObject155.bin" Type="http://schemas.openxmlformats.org/officeDocument/2006/relationships/oleObject"/><Relationship Id="rId315" Target="media/image153.wmf" Type="http://schemas.openxmlformats.org/officeDocument/2006/relationships/image"/><Relationship Id="rId316" Target="embeddings/oleObject156.bin" Type="http://schemas.openxmlformats.org/officeDocument/2006/relationships/oleObject"/><Relationship Id="rId317" Target="embeddings/oleObject157.bin" Type="http://schemas.openxmlformats.org/officeDocument/2006/relationships/oleObject"/><Relationship Id="rId318" Target="media/image154.wmf" Type="http://schemas.openxmlformats.org/officeDocument/2006/relationships/image"/><Relationship Id="rId319" Target="embeddings/oleObject158.bin" Type="http://schemas.openxmlformats.org/officeDocument/2006/relationships/oleObject"/><Relationship Id="rId32" Target="media/image13.wmf" Type="http://schemas.openxmlformats.org/officeDocument/2006/relationships/image"/><Relationship Id="rId320" Target="media/image155.wmf" Type="http://schemas.openxmlformats.org/officeDocument/2006/relationships/image"/><Relationship Id="rId321" Target="embeddings/oleObject159.bin" Type="http://schemas.openxmlformats.org/officeDocument/2006/relationships/oleObject"/><Relationship Id="rId322" Target="embeddings/oleObject160.bin" Type="http://schemas.openxmlformats.org/officeDocument/2006/relationships/oleObject"/><Relationship Id="rId323" Target="media/image156.wmf" Type="http://schemas.openxmlformats.org/officeDocument/2006/relationships/image"/><Relationship Id="rId324" Target="embeddings/oleObject161.bin" Type="http://schemas.openxmlformats.org/officeDocument/2006/relationships/oleObject"/><Relationship Id="rId325" Target="media/image157.wmf" Type="http://schemas.openxmlformats.org/officeDocument/2006/relationships/image"/><Relationship Id="rId326" Target="embeddings/oleObject162.bin" Type="http://schemas.openxmlformats.org/officeDocument/2006/relationships/oleObject"/><Relationship Id="rId327" Target="embeddings/oleObject163.bin" Type="http://schemas.openxmlformats.org/officeDocument/2006/relationships/oleObject"/><Relationship Id="rId328" Target="embeddings/oleObject164.bin" Type="http://schemas.openxmlformats.org/officeDocument/2006/relationships/oleObject"/><Relationship Id="rId329" Target="media/image158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5.bin" Type="http://schemas.openxmlformats.org/officeDocument/2006/relationships/oleObject"/><Relationship Id="rId331" Target="media/image159.wmf" Type="http://schemas.openxmlformats.org/officeDocument/2006/relationships/image"/><Relationship Id="rId332" Target="embeddings/oleObject166.bin" Type="http://schemas.openxmlformats.org/officeDocument/2006/relationships/oleObject"/><Relationship Id="rId333" Target="media/image160.wmf" Type="http://schemas.openxmlformats.org/officeDocument/2006/relationships/image"/><Relationship Id="rId334" Target="embeddings/oleObject167.bin" Type="http://schemas.openxmlformats.org/officeDocument/2006/relationships/oleObject"/><Relationship Id="rId335" Target="media/image161.wmf" Type="http://schemas.openxmlformats.org/officeDocument/2006/relationships/image"/><Relationship Id="rId336" Target="embeddings/oleObject168.bin" Type="http://schemas.openxmlformats.org/officeDocument/2006/relationships/oleObject"/><Relationship Id="rId337" Target="media/image162.wmf" Type="http://schemas.openxmlformats.org/officeDocument/2006/relationships/image"/><Relationship Id="rId338" Target="embeddings/oleObject169.bin" Type="http://schemas.openxmlformats.org/officeDocument/2006/relationships/oleObject"/><Relationship Id="rId339" Target="media/image163.wmf" Type="http://schemas.openxmlformats.org/officeDocument/2006/relationships/image"/><Relationship Id="rId34" Target="media/image14.wmf" Type="http://schemas.openxmlformats.org/officeDocument/2006/relationships/image"/><Relationship Id="rId340" Target="embeddings/oleObject170.bin" Type="http://schemas.openxmlformats.org/officeDocument/2006/relationships/oleObject"/><Relationship Id="rId341" Target="media/image164.wmf" Type="http://schemas.openxmlformats.org/officeDocument/2006/relationships/image"/><Relationship Id="rId342" Target="embeddings/oleObject171.bin" Type="http://schemas.openxmlformats.org/officeDocument/2006/relationships/oleObject"/><Relationship Id="rId343" Target="media/image165.wmf" Type="http://schemas.openxmlformats.org/officeDocument/2006/relationships/image"/><Relationship Id="rId344" Target="embeddings/oleObject172.bin" Type="http://schemas.openxmlformats.org/officeDocument/2006/relationships/oleObject"/><Relationship Id="rId345" Target="embeddings/oleObject173.bin" Type="http://schemas.openxmlformats.org/officeDocument/2006/relationships/oleObject"/><Relationship Id="rId346" Target="embeddings/oleObject174.bin" Type="http://schemas.openxmlformats.org/officeDocument/2006/relationships/oleObject"/><Relationship Id="rId347" Target="embeddings/oleObject175.bin" Type="http://schemas.openxmlformats.org/officeDocument/2006/relationships/oleObject"/><Relationship Id="rId348" Target="embeddings/oleObject176.bin" Type="http://schemas.openxmlformats.org/officeDocument/2006/relationships/oleObject"/><Relationship Id="rId349" Target="media/image166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7.bin" Type="http://schemas.openxmlformats.org/officeDocument/2006/relationships/oleObject"/><Relationship Id="rId351" Target="media/image167.wmf" Type="http://schemas.openxmlformats.org/officeDocument/2006/relationships/image"/><Relationship Id="rId352" Target="embeddings/oleObject178.bin" Type="http://schemas.openxmlformats.org/officeDocument/2006/relationships/oleObject"/><Relationship Id="rId353" Target="embeddings/oleObject179.bin" Type="http://schemas.openxmlformats.org/officeDocument/2006/relationships/oleObject"/><Relationship Id="rId354" Target="media/image168.wmf" Type="http://schemas.openxmlformats.org/officeDocument/2006/relationships/image"/><Relationship Id="rId355" Target="embeddings/oleObject180.bin" Type="http://schemas.openxmlformats.org/officeDocument/2006/relationships/oleObject"/><Relationship Id="rId356" Target="embeddings/oleObject181.bin" Type="http://schemas.openxmlformats.org/officeDocument/2006/relationships/oleObject"/><Relationship Id="rId357" Target="embeddings/oleObject182.bin" Type="http://schemas.openxmlformats.org/officeDocument/2006/relationships/oleObject"/><Relationship Id="rId358" Target="embeddings/oleObject183.bin" Type="http://schemas.openxmlformats.org/officeDocument/2006/relationships/oleObject"/><Relationship Id="rId359" Target="embeddings/oleObject184.bin" Type="http://schemas.openxmlformats.org/officeDocument/2006/relationships/oleObject"/><Relationship Id="rId36" Target="media/image15.wmf" Type="http://schemas.openxmlformats.org/officeDocument/2006/relationships/image"/><Relationship Id="rId360" Target="embeddings/oleObject185.bin" Type="http://schemas.openxmlformats.org/officeDocument/2006/relationships/oleObject"/><Relationship Id="rId361" Target="media/image169.wmf" Type="http://schemas.openxmlformats.org/officeDocument/2006/relationships/image"/><Relationship Id="rId362" Target="embeddings/oleObject186.bin" Type="http://schemas.openxmlformats.org/officeDocument/2006/relationships/oleObject"/><Relationship Id="rId363" Target="media/image170.wmf" Type="http://schemas.openxmlformats.org/officeDocument/2006/relationships/image"/><Relationship Id="rId364" Target="embeddings/oleObject187.bin" Type="http://schemas.openxmlformats.org/officeDocument/2006/relationships/oleObject"/><Relationship Id="rId365" Target="media/image171.wmf" Type="http://schemas.openxmlformats.org/officeDocument/2006/relationships/image"/><Relationship Id="rId366" Target="embeddings/oleObject188.bin" Type="http://schemas.openxmlformats.org/officeDocument/2006/relationships/oleObject"/><Relationship Id="rId367" Target="media/image172.wmf" Type="http://schemas.openxmlformats.org/officeDocument/2006/relationships/image"/><Relationship Id="rId368" Target="embeddings/oleObject189.bin" Type="http://schemas.openxmlformats.org/officeDocument/2006/relationships/oleObject"/><Relationship Id="rId369" Target="media/image173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90.bin" Type="http://schemas.openxmlformats.org/officeDocument/2006/relationships/oleObject"/><Relationship Id="rId371" Target="media/image174.wmf" Type="http://schemas.openxmlformats.org/officeDocument/2006/relationships/image"/><Relationship Id="rId372" Target="embeddings/oleObject191.bin" Type="http://schemas.openxmlformats.org/officeDocument/2006/relationships/oleObject"/><Relationship Id="rId373" Target="media/image175.wmf" Type="http://schemas.openxmlformats.org/officeDocument/2006/relationships/image"/><Relationship Id="rId374" Target="embeddings/oleObject192.bin" Type="http://schemas.openxmlformats.org/officeDocument/2006/relationships/oleObject"/><Relationship Id="rId375" Target="media/image176.wmf" Type="http://schemas.openxmlformats.org/officeDocument/2006/relationships/image"/><Relationship Id="rId376" Target="embeddings/oleObject193.bin" Type="http://schemas.openxmlformats.org/officeDocument/2006/relationships/oleObject"/><Relationship Id="rId377" Target="media/image177.wmf" Type="http://schemas.openxmlformats.org/officeDocument/2006/relationships/image"/><Relationship Id="rId378" Target="embeddings/oleObject194.bin" Type="http://schemas.openxmlformats.org/officeDocument/2006/relationships/oleObject"/><Relationship Id="rId379" Target="media/image178.wmf" Type="http://schemas.openxmlformats.org/officeDocument/2006/relationships/image"/><Relationship Id="rId38" Target="media/image16.wmf" Type="http://schemas.openxmlformats.org/officeDocument/2006/relationships/image"/><Relationship Id="rId380" Target="embeddings/oleObject195.bin" Type="http://schemas.openxmlformats.org/officeDocument/2006/relationships/oleObject"/><Relationship Id="rId381" Target="embeddings/oleObject196.bin" Type="http://schemas.openxmlformats.org/officeDocument/2006/relationships/oleObject"/><Relationship Id="rId382" Target="embeddings/oleObject197.bin" Type="http://schemas.openxmlformats.org/officeDocument/2006/relationships/oleObject"/><Relationship Id="rId383" Target="media/image179.wmf" Type="http://schemas.openxmlformats.org/officeDocument/2006/relationships/image"/><Relationship Id="rId384" Target="embeddings/oleObject198.bin" Type="http://schemas.openxmlformats.org/officeDocument/2006/relationships/oleObject"/><Relationship Id="rId385" Target="embeddings/oleObject199.bin" Type="http://schemas.openxmlformats.org/officeDocument/2006/relationships/oleObject"/><Relationship Id="rId386" Target="media/image180.wmf" Type="http://schemas.openxmlformats.org/officeDocument/2006/relationships/image"/><Relationship Id="rId387" Target="embeddings/oleObject200.bin" Type="http://schemas.openxmlformats.org/officeDocument/2006/relationships/oleObject"/><Relationship Id="rId388" Target="media/image181.wmf" Type="http://schemas.openxmlformats.org/officeDocument/2006/relationships/image"/><Relationship Id="rId389" Target="embeddings/oleObject20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82.wmf" Type="http://schemas.openxmlformats.org/officeDocument/2006/relationships/image"/><Relationship Id="rId391" Target="embeddings/oleObject202.bin" Type="http://schemas.openxmlformats.org/officeDocument/2006/relationships/oleObject"/><Relationship Id="rId392" Target="embeddings/oleObject203.bin" Type="http://schemas.openxmlformats.org/officeDocument/2006/relationships/oleObject"/><Relationship Id="rId393" Target="media/image183.wmf" Type="http://schemas.openxmlformats.org/officeDocument/2006/relationships/image"/><Relationship Id="rId394" Target="embeddings/oleObject204.bin" Type="http://schemas.openxmlformats.org/officeDocument/2006/relationships/oleObject"/><Relationship Id="rId395" Target="media/image184.wmf" Type="http://schemas.openxmlformats.org/officeDocument/2006/relationships/image"/><Relationship Id="rId396" Target="embeddings/oleObject205.bin" Type="http://schemas.openxmlformats.org/officeDocument/2006/relationships/oleObject"/><Relationship Id="rId397" Target="media/image185.wmf" Type="http://schemas.openxmlformats.org/officeDocument/2006/relationships/image"/><Relationship Id="rId398" Target="embeddings/oleObject206.bin" Type="http://schemas.openxmlformats.org/officeDocument/2006/relationships/oleObject"/><Relationship Id="rId399" Target="media/image186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07.bin" Type="http://schemas.openxmlformats.org/officeDocument/2006/relationships/oleObject"/><Relationship Id="rId401" Target="media/image187.wmf" Type="http://schemas.openxmlformats.org/officeDocument/2006/relationships/image"/><Relationship Id="rId402" Target="embeddings/oleObject208.bin" Type="http://schemas.openxmlformats.org/officeDocument/2006/relationships/oleObject"/><Relationship Id="rId403" Target="embeddings/oleObject209.bin" Type="http://schemas.openxmlformats.org/officeDocument/2006/relationships/oleObject"/><Relationship Id="rId404" Target="embeddings/oleObject210.bin" Type="http://schemas.openxmlformats.org/officeDocument/2006/relationships/oleObject"/><Relationship Id="rId405" Target="media/image188.emf" Type="http://schemas.openxmlformats.org/officeDocument/2006/relationships/image"/><Relationship Id="rId406" Target="embeddings/oleObject211.bin" Type="http://schemas.openxmlformats.org/officeDocument/2006/relationships/oleObject"/><Relationship Id="rId407" Target="media/image189.wmf" Type="http://schemas.openxmlformats.org/officeDocument/2006/relationships/image"/><Relationship Id="rId408" Target="embeddings/oleObject212.bin" Type="http://schemas.openxmlformats.org/officeDocument/2006/relationships/oleObject"/><Relationship Id="rId409" Target="media/image190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13.bin" Type="http://schemas.openxmlformats.org/officeDocument/2006/relationships/oleObject"/><Relationship Id="rId411" Target="media/image191.wmf" Type="http://schemas.openxmlformats.org/officeDocument/2006/relationships/image"/><Relationship Id="rId412" Target="embeddings/oleObject214.bin" Type="http://schemas.openxmlformats.org/officeDocument/2006/relationships/oleObject"/><Relationship Id="rId413" Target="media/image192.wmf" Type="http://schemas.openxmlformats.org/officeDocument/2006/relationships/image"/><Relationship Id="rId414" Target="embeddings/oleObject215.bin" Type="http://schemas.openxmlformats.org/officeDocument/2006/relationships/oleObject"/><Relationship Id="rId415" Target="embeddings/oleObject216.bin" Type="http://schemas.openxmlformats.org/officeDocument/2006/relationships/oleObject"/><Relationship Id="rId416" Target="media/image193.wmf" Type="http://schemas.openxmlformats.org/officeDocument/2006/relationships/image"/><Relationship Id="rId417" Target="embeddings/oleObject217.bin" Type="http://schemas.openxmlformats.org/officeDocument/2006/relationships/oleObject"/><Relationship Id="rId418" Target="embeddings/oleObject218.bin" Type="http://schemas.openxmlformats.org/officeDocument/2006/relationships/oleObject"/><Relationship Id="rId419" Target="media/image194.wmf" Type="http://schemas.openxmlformats.org/officeDocument/2006/relationships/image"/><Relationship Id="rId42" Target="media/image18.wmf" Type="http://schemas.openxmlformats.org/officeDocument/2006/relationships/image"/><Relationship Id="rId420" Target="embeddings/oleObject219.bin" Type="http://schemas.openxmlformats.org/officeDocument/2006/relationships/oleObject"/><Relationship Id="rId421" Target="media/image195.wmf" Type="http://schemas.openxmlformats.org/officeDocument/2006/relationships/image"/><Relationship Id="rId422" Target="embeddings/oleObject220.bin" Type="http://schemas.openxmlformats.org/officeDocument/2006/relationships/oleObject"/><Relationship Id="rId423" Target="embeddings/oleObject221.bin" Type="http://schemas.openxmlformats.org/officeDocument/2006/relationships/oleObject"/><Relationship Id="rId424" Target="media/image196.wmf" Type="http://schemas.openxmlformats.org/officeDocument/2006/relationships/image"/><Relationship Id="rId425" Target="embeddings/oleObject222.bin" Type="http://schemas.openxmlformats.org/officeDocument/2006/relationships/oleObject"/><Relationship Id="rId426" Target="embeddings/oleObject223.bin" Type="http://schemas.openxmlformats.org/officeDocument/2006/relationships/oleObject"/><Relationship Id="rId427" Target="media/image197.wmf" Type="http://schemas.openxmlformats.org/officeDocument/2006/relationships/image"/><Relationship Id="rId428" Target="embeddings/oleObject224.bin" Type="http://schemas.openxmlformats.org/officeDocument/2006/relationships/oleObject"/><Relationship Id="rId429" Target="media/image198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25.bin" Type="http://schemas.openxmlformats.org/officeDocument/2006/relationships/oleObject"/><Relationship Id="rId431" Target="media/image199.wmf" Type="http://schemas.openxmlformats.org/officeDocument/2006/relationships/image"/><Relationship Id="rId432" Target="embeddings/oleObject226.bin" Type="http://schemas.openxmlformats.org/officeDocument/2006/relationships/oleObject"/><Relationship Id="rId433" Target="media/image200.wmf" Type="http://schemas.openxmlformats.org/officeDocument/2006/relationships/image"/><Relationship Id="rId434" Target="embeddings/oleObject227.bin" Type="http://schemas.openxmlformats.org/officeDocument/2006/relationships/oleObject"/><Relationship Id="rId435" Target="embeddings/oleObject228.bin" Type="http://schemas.openxmlformats.org/officeDocument/2006/relationships/oleObject"/><Relationship Id="rId436" Target="media/image201.wmf" Type="http://schemas.openxmlformats.org/officeDocument/2006/relationships/image"/><Relationship Id="rId437" Target="embeddings/oleObject229.bin" Type="http://schemas.openxmlformats.org/officeDocument/2006/relationships/oleObject"/><Relationship Id="rId438" Target="media/image202.wmf" Type="http://schemas.openxmlformats.org/officeDocument/2006/relationships/image"/><Relationship Id="rId439" Target="embeddings/oleObject230.bin" Type="http://schemas.openxmlformats.org/officeDocument/2006/relationships/oleObject"/><Relationship Id="rId44" Target="media/image19.wmf" Type="http://schemas.openxmlformats.org/officeDocument/2006/relationships/image"/><Relationship Id="rId440" Target="media/image203.wmf" Type="http://schemas.openxmlformats.org/officeDocument/2006/relationships/image"/><Relationship Id="rId441" Target="embeddings/oleObject231.bin" Type="http://schemas.openxmlformats.org/officeDocument/2006/relationships/oleObject"/><Relationship Id="rId442" Target="embeddings/oleObject232.bin" Type="http://schemas.openxmlformats.org/officeDocument/2006/relationships/oleObject"/><Relationship Id="rId443" Target="media/image204.wmf" Type="http://schemas.openxmlformats.org/officeDocument/2006/relationships/image"/><Relationship Id="rId444" Target="embeddings/oleObject233.bin" Type="http://schemas.openxmlformats.org/officeDocument/2006/relationships/oleObject"/><Relationship Id="rId445" Target="media/image205.wmf" Type="http://schemas.openxmlformats.org/officeDocument/2006/relationships/image"/><Relationship Id="rId446" Target="embeddings/oleObject234.bin" Type="http://schemas.openxmlformats.org/officeDocument/2006/relationships/oleObject"/><Relationship Id="rId447" Target="embeddings/oleObject235.bin" Type="http://schemas.openxmlformats.org/officeDocument/2006/relationships/oleObject"/><Relationship Id="rId448" Target="embeddings/oleObject236.bin" Type="http://schemas.openxmlformats.org/officeDocument/2006/relationships/oleObject"/><Relationship Id="rId449" Target="embeddings/oleObject237.bin" Type="http://schemas.openxmlformats.org/officeDocument/2006/relationships/oleObject"/><Relationship Id="rId45" Target="embeddings/oleObject19.bin" Type="http://schemas.openxmlformats.org/officeDocument/2006/relationships/oleObject"/><Relationship Id="rId450" Target="embeddings/oleObject238.bin" Type="http://schemas.openxmlformats.org/officeDocument/2006/relationships/oleObject"/><Relationship Id="rId451" Target="media/image206.wmf" Type="http://schemas.openxmlformats.org/officeDocument/2006/relationships/image"/><Relationship Id="rId452" Target="embeddings/oleObject239.bin" Type="http://schemas.openxmlformats.org/officeDocument/2006/relationships/oleObject"/><Relationship Id="rId453" Target="media/image207.wmf" Type="http://schemas.openxmlformats.org/officeDocument/2006/relationships/image"/><Relationship Id="rId454" Target="embeddings/oleObject240.bin" Type="http://schemas.openxmlformats.org/officeDocument/2006/relationships/oleObject"/><Relationship Id="rId455" Target="media/image208.wmf" Type="http://schemas.openxmlformats.org/officeDocument/2006/relationships/image"/><Relationship Id="rId456" Target="embeddings/oleObject241.bin" Type="http://schemas.openxmlformats.org/officeDocument/2006/relationships/oleObject"/><Relationship Id="rId457" Target="embeddings/oleObject242.bin" Type="http://schemas.openxmlformats.org/officeDocument/2006/relationships/oleObject"/><Relationship Id="rId458" Target="embeddings/oleObject243.bin" Type="http://schemas.openxmlformats.org/officeDocument/2006/relationships/oleObject"/><Relationship Id="rId459" Target="embeddings/oleObject244.bin" Type="http://schemas.openxmlformats.org/officeDocument/2006/relationships/oleObject"/><Relationship Id="rId46" Target="media/image20.wmf" Type="http://schemas.openxmlformats.org/officeDocument/2006/relationships/image"/><Relationship Id="rId460" Target="media/image209.wmf" Type="http://schemas.openxmlformats.org/officeDocument/2006/relationships/image"/><Relationship Id="rId461" Target="embeddings/oleObject245.bin" Type="http://schemas.openxmlformats.org/officeDocument/2006/relationships/oleObject"/><Relationship Id="rId462" Target="embeddings/oleObject246.bin" Type="http://schemas.openxmlformats.org/officeDocument/2006/relationships/oleObject"/><Relationship Id="rId463" Target="media/image210.wmf" Type="http://schemas.openxmlformats.org/officeDocument/2006/relationships/image"/><Relationship Id="rId464" Target="embeddings/oleObject247.bin" Type="http://schemas.openxmlformats.org/officeDocument/2006/relationships/oleObject"/><Relationship Id="rId465" Target="media/image211.wmf" Type="http://schemas.openxmlformats.org/officeDocument/2006/relationships/image"/><Relationship Id="rId466" Target="embeddings/oleObject248.bin" Type="http://schemas.openxmlformats.org/officeDocument/2006/relationships/oleObject"/><Relationship Id="rId467" Target="embeddings/oleObject249.bin" Type="http://schemas.openxmlformats.org/officeDocument/2006/relationships/oleObject"/><Relationship Id="rId468" Target="media/image212.wmf" Type="http://schemas.openxmlformats.org/officeDocument/2006/relationships/image"/><Relationship Id="rId469" Target="embeddings/oleObject250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13.wmf" Type="http://schemas.openxmlformats.org/officeDocument/2006/relationships/image"/><Relationship Id="rId471" Target="embeddings/oleObject251.bin" Type="http://schemas.openxmlformats.org/officeDocument/2006/relationships/oleObject"/><Relationship Id="rId472" Target="embeddings/oleObject252.bin" Type="http://schemas.openxmlformats.org/officeDocument/2006/relationships/oleObject"/><Relationship Id="rId473" Target="media/image214.wmf" Type="http://schemas.openxmlformats.org/officeDocument/2006/relationships/image"/><Relationship Id="rId474" Target="embeddings/oleObject253.bin" Type="http://schemas.openxmlformats.org/officeDocument/2006/relationships/oleObject"/><Relationship Id="rId475" Target="media/image215.wmf" Type="http://schemas.openxmlformats.org/officeDocument/2006/relationships/image"/><Relationship Id="rId476" Target="embeddings/oleObject254.bin" Type="http://schemas.openxmlformats.org/officeDocument/2006/relationships/oleObject"/><Relationship Id="rId477" Target="media/image216.wmf" Type="http://schemas.openxmlformats.org/officeDocument/2006/relationships/image"/><Relationship Id="rId478" Target="embeddings/oleObject255.bin" Type="http://schemas.openxmlformats.org/officeDocument/2006/relationships/oleObject"/><Relationship Id="rId479" Target="media/image217.wmf" Type="http://schemas.openxmlformats.org/officeDocument/2006/relationships/image"/><Relationship Id="rId48" Target="embeddings/oleObject21.bin" Type="http://schemas.openxmlformats.org/officeDocument/2006/relationships/oleObject"/><Relationship Id="rId480" Target="embeddings/oleObject256.bin" Type="http://schemas.openxmlformats.org/officeDocument/2006/relationships/oleObject"/><Relationship Id="rId481" Target="media/image218.emf" Type="http://schemas.openxmlformats.org/officeDocument/2006/relationships/image"/><Relationship Id="rId482" Target="media/image219.wmf" Type="http://schemas.openxmlformats.org/officeDocument/2006/relationships/image"/><Relationship Id="rId483" Target="embeddings/oleObject257.bin" Type="http://schemas.openxmlformats.org/officeDocument/2006/relationships/oleObject"/><Relationship Id="rId484" Target="media/image220.wmf" Type="http://schemas.openxmlformats.org/officeDocument/2006/relationships/image"/><Relationship Id="rId485" Target="embeddings/oleObject258.bin" Type="http://schemas.openxmlformats.org/officeDocument/2006/relationships/oleObject"/><Relationship Id="rId486" Target="embeddings/oleObject259.bin" Type="http://schemas.openxmlformats.org/officeDocument/2006/relationships/oleObject"/><Relationship Id="rId487" Target="embeddings/oleObject260.bin" Type="http://schemas.openxmlformats.org/officeDocument/2006/relationships/oleObject"/><Relationship Id="rId488" Target="embeddings/oleObject261.bin" Type="http://schemas.openxmlformats.org/officeDocument/2006/relationships/oleObject"/><Relationship Id="rId489" Target="media/image221.wmf" Type="http://schemas.openxmlformats.org/officeDocument/2006/relationships/image"/><Relationship Id="rId49" Target="media/image21.wmf" Type="http://schemas.openxmlformats.org/officeDocument/2006/relationships/image"/><Relationship Id="rId490" Target="embeddings/oleObject262.bin" Type="http://schemas.openxmlformats.org/officeDocument/2006/relationships/oleObject"/><Relationship Id="rId491" Target="media/image222.wmf" Type="http://schemas.openxmlformats.org/officeDocument/2006/relationships/image"/><Relationship Id="rId492" Target="embeddings/oleObject263.bin" Type="http://schemas.openxmlformats.org/officeDocument/2006/relationships/oleObject"/><Relationship Id="rId493" Target="media/image223.wmf" Type="http://schemas.openxmlformats.org/officeDocument/2006/relationships/image"/><Relationship Id="rId494" Target="embeddings/oleObject264.bin" Type="http://schemas.openxmlformats.org/officeDocument/2006/relationships/oleObject"/><Relationship Id="rId495" Target="embeddings/oleObject265.bin" Type="http://schemas.openxmlformats.org/officeDocument/2006/relationships/oleObject"/><Relationship Id="rId496" Target="media/image224.wmf" Type="http://schemas.openxmlformats.org/officeDocument/2006/relationships/image"/><Relationship Id="rId497" Target="embeddings/oleObject266.bin" Type="http://schemas.openxmlformats.org/officeDocument/2006/relationships/oleObject"/><Relationship Id="rId498" Target="media/image225.wmf" Type="http://schemas.openxmlformats.org/officeDocument/2006/relationships/image"/><Relationship Id="rId499" Target="embeddings/oleObject267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00" Target="media/image226.wmf" Type="http://schemas.openxmlformats.org/officeDocument/2006/relationships/image"/><Relationship Id="rId501" Target="embeddings/oleObject268.bin" Type="http://schemas.openxmlformats.org/officeDocument/2006/relationships/oleObject"/><Relationship Id="rId502" Target="media/image227.wmf" Type="http://schemas.openxmlformats.org/officeDocument/2006/relationships/image"/><Relationship Id="rId503" Target="embeddings/oleObject269.bin" Type="http://schemas.openxmlformats.org/officeDocument/2006/relationships/oleObject"/><Relationship Id="rId504" Target="media/image228.wmf" Type="http://schemas.openxmlformats.org/officeDocument/2006/relationships/image"/><Relationship Id="rId505" Target="embeddings/oleObject270.bin" Type="http://schemas.openxmlformats.org/officeDocument/2006/relationships/oleObject"/><Relationship Id="rId506" Target="embeddings/oleObject271.bin" Type="http://schemas.openxmlformats.org/officeDocument/2006/relationships/oleObject"/><Relationship Id="rId507" Target="media/image229.wmf" Type="http://schemas.openxmlformats.org/officeDocument/2006/relationships/image"/><Relationship Id="rId508" Target="embeddings/oleObject272.bin" Type="http://schemas.openxmlformats.org/officeDocument/2006/relationships/oleObject"/><Relationship Id="rId509" Target="media/image230.wmf" Type="http://schemas.openxmlformats.org/officeDocument/2006/relationships/image"/><Relationship Id="rId51" Target="media/image22.wmf" Type="http://schemas.openxmlformats.org/officeDocument/2006/relationships/image"/><Relationship Id="rId510" Target="embeddings/oleObject273.bin" Type="http://schemas.openxmlformats.org/officeDocument/2006/relationships/oleObject"/><Relationship Id="rId511" Target="media/image231.wmf" Type="http://schemas.openxmlformats.org/officeDocument/2006/relationships/image"/><Relationship Id="rId512" Target="embeddings/oleObject274.bin" Type="http://schemas.openxmlformats.org/officeDocument/2006/relationships/oleObject"/><Relationship Id="rId513" Target="media/image232.wmf" Type="http://schemas.openxmlformats.org/officeDocument/2006/relationships/image"/><Relationship Id="rId514" Target="embeddings/oleObject275.bin" Type="http://schemas.openxmlformats.org/officeDocument/2006/relationships/oleObject"/><Relationship Id="rId515" Target="embeddings/oleObject276.bin" Type="http://schemas.openxmlformats.org/officeDocument/2006/relationships/oleObject"/><Relationship Id="rId516" Target="embeddings/oleObject277.bin" Type="http://schemas.openxmlformats.org/officeDocument/2006/relationships/oleObject"/><Relationship Id="rId517" Target="media/image233.wmf" Type="http://schemas.openxmlformats.org/officeDocument/2006/relationships/image"/><Relationship Id="rId518" Target="embeddings/oleObject278.bin" Type="http://schemas.openxmlformats.org/officeDocument/2006/relationships/oleObject"/><Relationship Id="rId519" Target="embeddings/oleObject279.bin" Type="http://schemas.openxmlformats.org/officeDocument/2006/relationships/oleObject"/><Relationship Id="rId52" Target="embeddings/oleObject23.bin" Type="http://schemas.openxmlformats.org/officeDocument/2006/relationships/oleObject"/><Relationship Id="rId520" Target="embeddings/oleObject280.bin" Type="http://schemas.openxmlformats.org/officeDocument/2006/relationships/oleObject"/><Relationship Id="rId521" Target="embeddings/oleObject281.bin" Type="http://schemas.openxmlformats.org/officeDocument/2006/relationships/oleObject"/><Relationship Id="rId522" Target="media/image234.wmf" Type="http://schemas.openxmlformats.org/officeDocument/2006/relationships/image"/><Relationship Id="rId523" Target="embeddings/oleObject282.bin" Type="http://schemas.openxmlformats.org/officeDocument/2006/relationships/oleObject"/><Relationship Id="rId524" Target="media/image235.wmf" Type="http://schemas.openxmlformats.org/officeDocument/2006/relationships/image"/><Relationship Id="rId525" Target="embeddings/oleObject283.bin" Type="http://schemas.openxmlformats.org/officeDocument/2006/relationships/oleObject"/><Relationship Id="rId526" Target="media/image236.wmf" Type="http://schemas.openxmlformats.org/officeDocument/2006/relationships/image"/><Relationship Id="rId527" Target="embeddings/oleObject284.bin" Type="http://schemas.openxmlformats.org/officeDocument/2006/relationships/oleObject"/><Relationship Id="rId528" Target="media/image237.wmf" Type="http://schemas.openxmlformats.org/officeDocument/2006/relationships/image"/><Relationship Id="rId529" Target="embeddings/oleObject285.bin" Type="http://schemas.openxmlformats.org/officeDocument/2006/relationships/oleObject"/><Relationship Id="rId53" Target="media/image23.wmf" Type="http://schemas.openxmlformats.org/officeDocument/2006/relationships/image"/><Relationship Id="rId530" Target="media/image238.wmf" Type="http://schemas.openxmlformats.org/officeDocument/2006/relationships/image"/><Relationship Id="rId531" Target="embeddings/oleObject286.bin" Type="http://schemas.openxmlformats.org/officeDocument/2006/relationships/oleObject"/><Relationship Id="rId532" Target="media/image239.wmf" Type="http://schemas.openxmlformats.org/officeDocument/2006/relationships/image"/><Relationship Id="rId533" Target="embeddings/oleObject287.bin" Type="http://schemas.openxmlformats.org/officeDocument/2006/relationships/oleObject"/><Relationship Id="rId534" Target="media/image240.wmf" Type="http://schemas.openxmlformats.org/officeDocument/2006/relationships/image"/><Relationship Id="rId535" Target="embeddings/oleObject288.bin" Type="http://schemas.openxmlformats.org/officeDocument/2006/relationships/oleObject"/><Relationship Id="rId536" Target="embeddings/oleObject289.bin" Type="http://schemas.openxmlformats.org/officeDocument/2006/relationships/oleObject"/><Relationship Id="rId537" Target="embeddings/oleObject290.bin" Type="http://schemas.openxmlformats.org/officeDocument/2006/relationships/oleObject"/><Relationship Id="rId538" Target="embeddings/oleObject291.bin" Type="http://schemas.openxmlformats.org/officeDocument/2006/relationships/oleObject"/><Relationship Id="rId539" Target="media/image241.wmf" Type="http://schemas.openxmlformats.org/officeDocument/2006/relationships/image"/><Relationship Id="rId54" Target="embeddings/oleObject24.bin" Type="http://schemas.openxmlformats.org/officeDocument/2006/relationships/oleObject"/><Relationship Id="rId540" Target="embeddings/oleObject292.bin" Type="http://schemas.openxmlformats.org/officeDocument/2006/relationships/oleObject"/><Relationship Id="rId541" Target="embeddings/oleObject293.bin" Type="http://schemas.openxmlformats.org/officeDocument/2006/relationships/oleObject"/><Relationship Id="rId542" Target="media/image242.wmf" Type="http://schemas.openxmlformats.org/officeDocument/2006/relationships/image"/><Relationship Id="rId543" Target="embeddings/oleObject294.bin" Type="http://schemas.openxmlformats.org/officeDocument/2006/relationships/oleObject"/><Relationship Id="rId544" Target="media/image243.wmf" Type="http://schemas.openxmlformats.org/officeDocument/2006/relationships/image"/><Relationship Id="rId545" Target="embeddings/oleObject295.bin" Type="http://schemas.openxmlformats.org/officeDocument/2006/relationships/oleObject"/><Relationship Id="rId546" Target="media/image244.wmf" Type="http://schemas.openxmlformats.org/officeDocument/2006/relationships/image"/><Relationship Id="rId547" Target="embeddings/oleObject296.bin" Type="http://schemas.openxmlformats.org/officeDocument/2006/relationships/oleObject"/><Relationship Id="rId548" Target="media/image245.wmf" Type="http://schemas.openxmlformats.org/officeDocument/2006/relationships/image"/><Relationship Id="rId549" Target="embeddings/oleObject297.bin" Type="http://schemas.openxmlformats.org/officeDocument/2006/relationships/oleObject"/><Relationship Id="rId55" Target="media/image24.wmf" Type="http://schemas.openxmlformats.org/officeDocument/2006/relationships/image"/><Relationship Id="rId550" Target="media/image246.wmf" Type="http://schemas.openxmlformats.org/officeDocument/2006/relationships/image"/><Relationship Id="rId551" Target="embeddings/oleObject298.bin" Type="http://schemas.openxmlformats.org/officeDocument/2006/relationships/oleObject"/><Relationship Id="rId552" Target="media/image247.wmf" Type="http://schemas.openxmlformats.org/officeDocument/2006/relationships/image"/><Relationship Id="rId553" Target="embeddings/oleObject299.bin" Type="http://schemas.openxmlformats.org/officeDocument/2006/relationships/oleObject"/><Relationship Id="rId554" Target="embeddings/oleObject300.bin" Type="http://schemas.openxmlformats.org/officeDocument/2006/relationships/oleObject"/><Relationship Id="rId555" Target="embeddings/oleObject301.bin" Type="http://schemas.openxmlformats.org/officeDocument/2006/relationships/oleObject"/><Relationship Id="rId556" Target="embeddings/oleObject302.bin" Type="http://schemas.openxmlformats.org/officeDocument/2006/relationships/oleObject"/><Relationship Id="rId557" Target="embeddings/oleObject303.bin" Type="http://schemas.openxmlformats.org/officeDocument/2006/relationships/oleObject"/><Relationship Id="rId558" Target="embeddings/oleObject304.bin" Type="http://schemas.openxmlformats.org/officeDocument/2006/relationships/oleObject"/><Relationship Id="rId559" Target="embeddings/oleObject305.bin" Type="http://schemas.openxmlformats.org/officeDocument/2006/relationships/oleObject"/><Relationship Id="rId56" Target="embeddings/oleObject25.bin" Type="http://schemas.openxmlformats.org/officeDocument/2006/relationships/oleObject"/><Relationship Id="rId560" Target="media/image248.emf" Type="http://schemas.openxmlformats.org/officeDocument/2006/relationships/image"/><Relationship Id="rId561" Target="media/image249.emf" Type="http://schemas.openxmlformats.org/officeDocument/2006/relationships/image"/><Relationship Id="rId562" Target="media/image250.wmf" Type="http://schemas.openxmlformats.org/officeDocument/2006/relationships/image"/><Relationship Id="rId563" Target="embeddings/oleObject306.bin" Type="http://schemas.openxmlformats.org/officeDocument/2006/relationships/oleObject"/><Relationship Id="rId564" Target="media/image251.wmf" Type="http://schemas.openxmlformats.org/officeDocument/2006/relationships/image"/><Relationship Id="rId565" Target="embeddings/oleObject307.bin" Type="http://schemas.openxmlformats.org/officeDocument/2006/relationships/oleObject"/><Relationship Id="rId566" Target="media/image252.wmf" Type="http://schemas.openxmlformats.org/officeDocument/2006/relationships/image"/><Relationship Id="rId567" Target="embeddings/oleObject308.bin" Type="http://schemas.openxmlformats.org/officeDocument/2006/relationships/oleObject"/><Relationship Id="rId568" Target="media/image253.wmf" Type="http://schemas.openxmlformats.org/officeDocument/2006/relationships/image"/><Relationship Id="rId569" Target="embeddings/oleObject309.bin" Type="http://schemas.openxmlformats.org/officeDocument/2006/relationships/oleObject"/><Relationship Id="rId57" Target="media/image25.wmf" Type="http://schemas.openxmlformats.org/officeDocument/2006/relationships/image"/><Relationship Id="rId570" Target="media/image254.wmf" Type="http://schemas.openxmlformats.org/officeDocument/2006/relationships/image"/><Relationship Id="rId571" Target="embeddings/oleObject310.bin" Type="http://schemas.openxmlformats.org/officeDocument/2006/relationships/oleObject"/><Relationship Id="rId572" Target="embeddings/oleObject311.bin" Type="http://schemas.openxmlformats.org/officeDocument/2006/relationships/oleObject"/><Relationship Id="rId573" Target="media/image255.wmf" Type="http://schemas.openxmlformats.org/officeDocument/2006/relationships/image"/><Relationship Id="rId574" Target="embeddings/oleObject312.bin" Type="http://schemas.openxmlformats.org/officeDocument/2006/relationships/oleObject"/><Relationship Id="rId575" Target="media/image256.wmf" Type="http://schemas.openxmlformats.org/officeDocument/2006/relationships/image"/><Relationship Id="rId576" Target="embeddings/oleObject313.bin" Type="http://schemas.openxmlformats.org/officeDocument/2006/relationships/oleObject"/><Relationship Id="rId577" Target="media/image257.wmf" Type="http://schemas.openxmlformats.org/officeDocument/2006/relationships/image"/><Relationship Id="rId578" Target="embeddings/oleObject314.bin" Type="http://schemas.openxmlformats.org/officeDocument/2006/relationships/oleObject"/><Relationship Id="rId579" Target="media/image258.wmf" Type="http://schemas.openxmlformats.org/officeDocument/2006/relationships/image"/><Relationship Id="rId58" Target="embeddings/oleObject26.bin" Type="http://schemas.openxmlformats.org/officeDocument/2006/relationships/oleObject"/><Relationship Id="rId580" Target="embeddings/oleObject315.bin" Type="http://schemas.openxmlformats.org/officeDocument/2006/relationships/oleObject"/><Relationship Id="rId581" Target="embeddings/oleObject316.bin" Type="http://schemas.openxmlformats.org/officeDocument/2006/relationships/oleObject"/><Relationship Id="rId582" Target="media/image259.wmf" Type="http://schemas.openxmlformats.org/officeDocument/2006/relationships/image"/><Relationship Id="rId583" Target="embeddings/oleObject317.bin" Type="http://schemas.openxmlformats.org/officeDocument/2006/relationships/oleObject"/><Relationship Id="rId584" Target="media/image260.wmf" Type="http://schemas.openxmlformats.org/officeDocument/2006/relationships/image"/><Relationship Id="rId585" Target="embeddings/oleObject318.bin" Type="http://schemas.openxmlformats.org/officeDocument/2006/relationships/oleObject"/><Relationship Id="rId586" Target="embeddings/oleObject319.bin" Type="http://schemas.openxmlformats.org/officeDocument/2006/relationships/oleObject"/><Relationship Id="rId587" Target="embeddings/oleObject320.bin" Type="http://schemas.openxmlformats.org/officeDocument/2006/relationships/oleObject"/><Relationship Id="rId588" Target="embeddings/oleObject321.bin" Type="http://schemas.openxmlformats.org/officeDocument/2006/relationships/oleObject"/><Relationship Id="rId589" Target="media/image261.wmf" Type="http://schemas.openxmlformats.org/officeDocument/2006/relationships/image"/><Relationship Id="rId59" Target="media/image26.wmf" Type="http://schemas.openxmlformats.org/officeDocument/2006/relationships/image"/><Relationship Id="rId590" Target="embeddings/oleObject322.bin" Type="http://schemas.openxmlformats.org/officeDocument/2006/relationships/oleObject"/><Relationship Id="rId591" Target="media/image262.wmf" Type="http://schemas.openxmlformats.org/officeDocument/2006/relationships/image"/><Relationship Id="rId592" Target="embeddings/oleObject323.bin" Type="http://schemas.openxmlformats.org/officeDocument/2006/relationships/oleObject"/><Relationship Id="rId593" Target="media/image263.wmf" Type="http://schemas.openxmlformats.org/officeDocument/2006/relationships/image"/><Relationship Id="rId594" Target="embeddings/oleObject324.bin" Type="http://schemas.openxmlformats.org/officeDocument/2006/relationships/oleObject"/><Relationship Id="rId595" Target="media/image264.wmf" Type="http://schemas.openxmlformats.org/officeDocument/2006/relationships/image"/><Relationship Id="rId596" Target="embeddings/oleObject325.bin" Type="http://schemas.openxmlformats.org/officeDocument/2006/relationships/oleObject"/><Relationship Id="rId597" Target="media/image265.wmf" Type="http://schemas.openxmlformats.org/officeDocument/2006/relationships/image"/><Relationship Id="rId598" Target="embeddings/oleObject326.bin" Type="http://schemas.openxmlformats.org/officeDocument/2006/relationships/oleObject"/><Relationship Id="rId599" Target="media/image26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00" Target="embeddings/oleObject327.bin" Type="http://schemas.openxmlformats.org/officeDocument/2006/relationships/oleObject"/><Relationship Id="rId601" Target="media/image267.wmf" Type="http://schemas.openxmlformats.org/officeDocument/2006/relationships/image"/><Relationship Id="rId602" Target="embeddings/oleObject328.bin" Type="http://schemas.openxmlformats.org/officeDocument/2006/relationships/oleObject"/><Relationship Id="rId603" Target="media/image268.wmf" Type="http://schemas.openxmlformats.org/officeDocument/2006/relationships/image"/><Relationship Id="rId604" Target="embeddings/oleObject329.bin" Type="http://schemas.openxmlformats.org/officeDocument/2006/relationships/oleObject"/><Relationship Id="rId605" Target="media/image269.wmf" Type="http://schemas.openxmlformats.org/officeDocument/2006/relationships/image"/><Relationship Id="rId606" Target="media/image270.wmf" Type="http://schemas.openxmlformats.org/officeDocument/2006/relationships/image"/><Relationship Id="rId607" Target="media/image271.wmf" Type="http://schemas.openxmlformats.org/officeDocument/2006/relationships/image"/><Relationship Id="rId608" Target="media/image272.wmf" Type="http://schemas.openxmlformats.org/officeDocument/2006/relationships/image"/><Relationship Id="rId609" Target="media/image273.wmf" Type="http://schemas.openxmlformats.org/officeDocument/2006/relationships/image"/><Relationship Id="rId61" Target="media/image27.wmf" Type="http://schemas.openxmlformats.org/officeDocument/2006/relationships/image"/><Relationship Id="rId610" Target="media/image274.wmf" Type="http://schemas.openxmlformats.org/officeDocument/2006/relationships/image"/><Relationship Id="rId611" Target="media/image275.wmf" Type="http://schemas.openxmlformats.org/officeDocument/2006/relationships/image"/><Relationship Id="rId612" Target="media/image276.wmf" Type="http://schemas.openxmlformats.org/officeDocument/2006/relationships/image"/><Relationship Id="rId613" Target="media/image277.wmf" Type="http://schemas.openxmlformats.org/officeDocument/2006/relationships/image"/><Relationship Id="rId614" Target="media/image278.wmf" Type="http://schemas.openxmlformats.org/officeDocument/2006/relationships/image"/><Relationship Id="rId615" Target="media/image279.wmf" Type="http://schemas.openxmlformats.org/officeDocument/2006/relationships/image"/><Relationship Id="rId616" Target="embeddings/oleObject330.bin" Type="http://schemas.openxmlformats.org/officeDocument/2006/relationships/oleObject"/><Relationship Id="rId617" Target="embeddings/oleObject331.bin" Type="http://schemas.openxmlformats.org/officeDocument/2006/relationships/oleObject"/><Relationship Id="rId618" Target="embeddings/oleObject332.bin" Type="http://schemas.openxmlformats.org/officeDocument/2006/relationships/oleObject"/><Relationship Id="rId619" Target="embeddings/oleObject333.bin" Type="http://schemas.openxmlformats.org/officeDocument/2006/relationships/oleObject"/><Relationship Id="rId62" Target="embeddings/oleObject28.bin" Type="http://schemas.openxmlformats.org/officeDocument/2006/relationships/oleObject"/><Relationship Id="rId620" Target="embeddings/oleObject334.bin" Type="http://schemas.openxmlformats.org/officeDocument/2006/relationships/oleObject"/><Relationship Id="rId621" Target="embeddings/oleObject335.bin" Type="http://schemas.openxmlformats.org/officeDocument/2006/relationships/oleObject"/><Relationship Id="rId622" Target="embeddings/oleObject336.bin" Type="http://schemas.openxmlformats.org/officeDocument/2006/relationships/oleObject"/><Relationship Id="rId623" Target="embeddings/oleObject337.bin" Type="http://schemas.openxmlformats.org/officeDocument/2006/relationships/oleObject"/><Relationship Id="rId624" Target="embeddings/oleObject338.bin" Type="http://schemas.openxmlformats.org/officeDocument/2006/relationships/oleObject"/><Relationship Id="rId625" Target="embeddings/oleObject339.bin" Type="http://schemas.openxmlformats.org/officeDocument/2006/relationships/oleObject"/><Relationship Id="rId626" Target="embeddings/oleObject340.bin" Type="http://schemas.openxmlformats.org/officeDocument/2006/relationships/oleObject"/><Relationship Id="rId627" Target="media/image280.wmf" Type="http://schemas.openxmlformats.org/officeDocument/2006/relationships/image"/><Relationship Id="rId628" Target="embeddings/oleObject341.bin" Type="http://schemas.openxmlformats.org/officeDocument/2006/relationships/oleObject"/><Relationship Id="rId629" Target="media/image281.wmf" Type="http://schemas.openxmlformats.org/officeDocument/2006/relationships/image"/><Relationship Id="rId63" Target="media/image28.wmf" Type="http://schemas.openxmlformats.org/officeDocument/2006/relationships/image"/><Relationship Id="rId630" Target="embeddings/oleObject342.bin" Type="http://schemas.openxmlformats.org/officeDocument/2006/relationships/oleObject"/><Relationship Id="rId631" Target="media/image282.wmf" Type="http://schemas.openxmlformats.org/officeDocument/2006/relationships/image"/><Relationship Id="rId632" Target="embeddings/oleObject343.bin" Type="http://schemas.openxmlformats.org/officeDocument/2006/relationships/oleObject"/><Relationship Id="rId633" Target="embeddings/oleObject344.bin" Type="http://schemas.openxmlformats.org/officeDocument/2006/relationships/oleObject"/><Relationship Id="rId634" Target="embeddings/oleObject345.bin" Type="http://schemas.openxmlformats.org/officeDocument/2006/relationships/oleObject"/><Relationship Id="rId635" Target="embeddings/oleObject346.bin" Type="http://schemas.openxmlformats.org/officeDocument/2006/relationships/oleObject"/><Relationship Id="rId636" Target="embeddings/oleObject347.bin" Type="http://schemas.openxmlformats.org/officeDocument/2006/relationships/oleObject"/><Relationship Id="rId637" Target="media/image283.wmf" Type="http://schemas.openxmlformats.org/officeDocument/2006/relationships/image"/><Relationship Id="rId638" Target="embeddings/oleObject348.bin" Type="http://schemas.openxmlformats.org/officeDocument/2006/relationships/oleObject"/><Relationship Id="rId639" Target="media/image284.wmf" Type="http://schemas.openxmlformats.org/officeDocument/2006/relationships/image"/><Relationship Id="rId64" Target="embeddings/oleObject29.bin" Type="http://schemas.openxmlformats.org/officeDocument/2006/relationships/oleObject"/><Relationship Id="rId640" Target="embeddings/oleObject349.bin" Type="http://schemas.openxmlformats.org/officeDocument/2006/relationships/oleObject"/><Relationship Id="rId641" Target="embeddings/oleObject350.bin" Type="http://schemas.openxmlformats.org/officeDocument/2006/relationships/oleObject"/><Relationship Id="rId642" Target="embeddings/oleObject351.bin" Type="http://schemas.openxmlformats.org/officeDocument/2006/relationships/oleObject"/><Relationship Id="rId643" Target="media/image285.wmf" Type="http://schemas.openxmlformats.org/officeDocument/2006/relationships/image"/><Relationship Id="rId644" Target="embeddings/oleObject352.bin" Type="http://schemas.openxmlformats.org/officeDocument/2006/relationships/oleObject"/><Relationship Id="rId645" Target="media/image286.wmf" Type="http://schemas.openxmlformats.org/officeDocument/2006/relationships/image"/><Relationship Id="rId646" Target="embeddings/oleObject353.bin" Type="http://schemas.openxmlformats.org/officeDocument/2006/relationships/oleObject"/><Relationship Id="rId647" Target="embeddings/oleObject354.bin" Type="http://schemas.openxmlformats.org/officeDocument/2006/relationships/oleObject"/><Relationship Id="rId648" Target="embeddings/oleObject355.bin" Type="http://schemas.openxmlformats.org/officeDocument/2006/relationships/oleObject"/><Relationship Id="rId649" Target="embeddings/oleObject356.bin" Type="http://schemas.openxmlformats.org/officeDocument/2006/relationships/oleObject"/><Relationship Id="rId65" Target="media/image29.wmf" Type="http://schemas.openxmlformats.org/officeDocument/2006/relationships/image"/><Relationship Id="rId650" Target="embeddings/oleObject357.bin" Type="http://schemas.openxmlformats.org/officeDocument/2006/relationships/oleObject"/><Relationship Id="rId651" Target="embeddings/oleObject358.bin" Type="http://schemas.openxmlformats.org/officeDocument/2006/relationships/oleObject"/><Relationship Id="rId652" Target="embeddings/oleObject359.bin" Type="http://schemas.openxmlformats.org/officeDocument/2006/relationships/oleObject"/><Relationship Id="rId653" Target="embeddings/oleObject360.bin" Type="http://schemas.openxmlformats.org/officeDocument/2006/relationships/oleObject"/><Relationship Id="rId654" Target="embeddings/oleObject361.bin" Type="http://schemas.openxmlformats.org/officeDocument/2006/relationships/oleObject"/><Relationship Id="rId655" Target="media/image287.wmf" Type="http://schemas.openxmlformats.org/officeDocument/2006/relationships/image"/><Relationship Id="rId656" Target="embeddings/oleObject362.bin" Type="http://schemas.openxmlformats.org/officeDocument/2006/relationships/oleObject"/><Relationship Id="rId657" Target="media/image288.wmf" Type="http://schemas.openxmlformats.org/officeDocument/2006/relationships/image"/><Relationship Id="rId658" Target="embeddings/oleObject363.bin" Type="http://schemas.openxmlformats.org/officeDocument/2006/relationships/oleObject"/><Relationship Id="rId659" Target="media/image289.wmf" Type="http://schemas.openxmlformats.org/officeDocument/2006/relationships/image"/><Relationship Id="rId66" Target="embeddings/oleObject30.bin" Type="http://schemas.openxmlformats.org/officeDocument/2006/relationships/oleObject"/><Relationship Id="rId660" Target="embeddings/oleObject364.bin" Type="http://schemas.openxmlformats.org/officeDocument/2006/relationships/oleObject"/><Relationship Id="rId661" Target="media/image290.wmf" Type="http://schemas.openxmlformats.org/officeDocument/2006/relationships/image"/><Relationship Id="rId662" Target="embeddings/oleObject365.bin" Type="http://schemas.openxmlformats.org/officeDocument/2006/relationships/oleObject"/><Relationship Id="rId663" Target="media/image291.wmf" Type="http://schemas.openxmlformats.org/officeDocument/2006/relationships/image"/><Relationship Id="rId664" Target="embeddings/oleObject366.bin" Type="http://schemas.openxmlformats.org/officeDocument/2006/relationships/oleObject"/><Relationship Id="rId665" Target="media/image292.wmf" Type="http://schemas.openxmlformats.org/officeDocument/2006/relationships/image"/><Relationship Id="rId666" Target="embeddings/oleObject367.bin" Type="http://schemas.openxmlformats.org/officeDocument/2006/relationships/oleObject"/><Relationship Id="rId667" Target="media/image293.wmf" Type="http://schemas.openxmlformats.org/officeDocument/2006/relationships/image"/><Relationship Id="rId668" Target="embeddings/oleObject368.bin" Type="http://schemas.openxmlformats.org/officeDocument/2006/relationships/oleObject"/><Relationship Id="rId669" Target="media/image294.wmf" Type="http://schemas.openxmlformats.org/officeDocument/2006/relationships/image"/><Relationship Id="rId67" Target="media/image30.wmf" Type="http://schemas.openxmlformats.org/officeDocument/2006/relationships/image"/><Relationship Id="rId670" Target="embeddings/oleObject369.bin" Type="http://schemas.openxmlformats.org/officeDocument/2006/relationships/oleObject"/><Relationship Id="rId671" Target="embeddings/oleObject370.bin" Type="http://schemas.openxmlformats.org/officeDocument/2006/relationships/oleObject"/><Relationship Id="rId672" Target="embeddings/oleObject371.bin" Type="http://schemas.openxmlformats.org/officeDocument/2006/relationships/oleObject"/><Relationship Id="rId673" Target="media/image295.wmf" Type="http://schemas.openxmlformats.org/officeDocument/2006/relationships/image"/><Relationship Id="rId674" Target="embeddings/oleObject372.bin" Type="http://schemas.openxmlformats.org/officeDocument/2006/relationships/oleObject"/><Relationship Id="rId675" Target="media/image296.wmf" Type="http://schemas.openxmlformats.org/officeDocument/2006/relationships/image"/><Relationship Id="rId676" Target="embeddings/oleObject373.bin" Type="http://schemas.openxmlformats.org/officeDocument/2006/relationships/oleObject"/><Relationship Id="rId677" Target="media/image297.wmf" Type="http://schemas.openxmlformats.org/officeDocument/2006/relationships/image"/><Relationship Id="rId678" Target="embeddings/oleObject374.bin" Type="http://schemas.openxmlformats.org/officeDocument/2006/relationships/oleObject"/><Relationship Id="rId679" Target="media/image298.wmf" Type="http://schemas.openxmlformats.org/officeDocument/2006/relationships/image"/><Relationship Id="rId68" Target="embeddings/oleObject31.bin" Type="http://schemas.openxmlformats.org/officeDocument/2006/relationships/oleObject"/><Relationship Id="rId680" Target="embeddings/oleObject375.bin" Type="http://schemas.openxmlformats.org/officeDocument/2006/relationships/oleObject"/><Relationship Id="rId681" Target="embeddings/oleObject376.bin" Type="http://schemas.openxmlformats.org/officeDocument/2006/relationships/oleObject"/><Relationship Id="rId682" Target="media/image299.png" Type="http://schemas.openxmlformats.org/officeDocument/2006/relationships/image"/><Relationship Id="rId683" Target="media/image300.png" Type="http://schemas.openxmlformats.org/officeDocument/2006/relationships/image"/><Relationship Id="rId684" Target="media/image301.png" Type="http://schemas.openxmlformats.org/officeDocument/2006/relationships/image"/><Relationship Id="rId685" Target="media/image302.png" Type="http://schemas.openxmlformats.org/officeDocument/2006/relationships/image"/><Relationship Id="rId686" Target="media/image303.png" Type="http://schemas.openxmlformats.org/officeDocument/2006/relationships/image"/><Relationship Id="rId687" Target="media/image304.png" Type="http://schemas.openxmlformats.org/officeDocument/2006/relationships/image"/><Relationship Id="rId688" Target="media/image305.png" Type="http://schemas.openxmlformats.org/officeDocument/2006/relationships/image"/><Relationship Id="rId689" Target="media/image306.png" Type="http://schemas.openxmlformats.org/officeDocument/2006/relationships/image"/><Relationship Id="rId69" Target="media/image31.wmf" Type="http://schemas.openxmlformats.org/officeDocument/2006/relationships/image"/><Relationship Id="rId690" Target="media/image307.png" Type="http://schemas.openxmlformats.org/officeDocument/2006/relationships/image"/><Relationship Id="rId691" Target="media/image308.png" Type="http://schemas.openxmlformats.org/officeDocument/2006/relationships/image"/><Relationship Id="rId692" Target="media/image309.png" Type="http://schemas.openxmlformats.org/officeDocument/2006/relationships/image"/><Relationship Id="rId693" Target="media/image310.png" Type="http://schemas.openxmlformats.org/officeDocument/2006/relationships/image"/><Relationship Id="rId694" Target="media/image311.png" Type="http://schemas.openxmlformats.org/officeDocument/2006/relationships/image"/><Relationship Id="rId695" Target="media/image312.png" Type="http://schemas.openxmlformats.org/officeDocument/2006/relationships/image"/><Relationship Id="rId696" Target="media/image313.png" Type="http://schemas.openxmlformats.org/officeDocument/2006/relationships/image"/><Relationship Id="rId697" Target="media/image314.png" Type="http://schemas.openxmlformats.org/officeDocument/2006/relationships/image"/><Relationship Id="rId698" Target="media/image315.png" Type="http://schemas.openxmlformats.org/officeDocument/2006/relationships/image"/><Relationship Id="rId699" Target="media/image316.png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00" Target="media/image317.png" Type="http://schemas.openxmlformats.org/officeDocument/2006/relationships/image"/><Relationship Id="rId701" Target="media/image318.png" Type="http://schemas.openxmlformats.org/officeDocument/2006/relationships/image"/><Relationship Id="rId702" Target="media/image319.png" Type="http://schemas.openxmlformats.org/officeDocument/2006/relationships/image"/><Relationship Id="rId703" Target="media/image320.png" Type="http://schemas.openxmlformats.org/officeDocument/2006/relationships/image"/><Relationship Id="rId704" Target="media/image321.png" Type="http://schemas.openxmlformats.org/officeDocument/2006/relationships/image"/><Relationship Id="rId705" Target="media/image322.png" Type="http://schemas.openxmlformats.org/officeDocument/2006/relationships/image"/><Relationship Id="rId706" Target="media/image323.png" Type="http://schemas.openxmlformats.org/officeDocument/2006/relationships/image"/><Relationship Id="rId707" Target="media/image324.png" Type="http://schemas.openxmlformats.org/officeDocument/2006/relationships/image"/><Relationship Id="rId708" Target="media/image325.png" Type="http://schemas.openxmlformats.org/officeDocument/2006/relationships/image"/><Relationship Id="rId709" Target="media/image326.png" Type="http://schemas.openxmlformats.org/officeDocument/2006/relationships/image"/><Relationship Id="rId71" Target="media/image32.wmf" Type="http://schemas.openxmlformats.org/officeDocument/2006/relationships/image"/><Relationship Id="rId710" Target="media/image327.png" Type="http://schemas.openxmlformats.org/officeDocument/2006/relationships/image"/><Relationship Id="rId711" Target="media/image328.png" Type="http://schemas.openxmlformats.org/officeDocument/2006/relationships/image"/><Relationship Id="rId712" Target="media/image329.png" Type="http://schemas.openxmlformats.org/officeDocument/2006/relationships/image"/><Relationship Id="rId713" Target="media/image330.png" Type="http://schemas.openxmlformats.org/officeDocument/2006/relationships/image"/><Relationship Id="rId714" Target="media/image331.png" Type="http://schemas.openxmlformats.org/officeDocument/2006/relationships/image"/><Relationship Id="rId715" Target="media/image332.wmf" Type="http://schemas.openxmlformats.org/officeDocument/2006/relationships/image"/><Relationship Id="rId716" Target="embeddings/oleObject377.bin" Type="http://schemas.openxmlformats.org/officeDocument/2006/relationships/oleObject"/><Relationship Id="rId717" Target="media/image333.wmf" Type="http://schemas.openxmlformats.org/officeDocument/2006/relationships/image"/><Relationship Id="rId718" Target="embeddings/oleObject378.bin" Type="http://schemas.openxmlformats.org/officeDocument/2006/relationships/oleObject"/><Relationship Id="rId719" Target="media/image334.wmf" Type="http://schemas.openxmlformats.org/officeDocument/2006/relationships/image"/><Relationship Id="rId72" Target="embeddings/oleObject33.bin" Type="http://schemas.openxmlformats.org/officeDocument/2006/relationships/oleObject"/><Relationship Id="rId720" Target="embeddings/oleObject379.bin" Type="http://schemas.openxmlformats.org/officeDocument/2006/relationships/oleObject"/><Relationship Id="rId721" Target="media/image335.wmf" Type="http://schemas.openxmlformats.org/officeDocument/2006/relationships/image"/><Relationship Id="rId722" Target="embeddings/oleObject380.bin" Type="http://schemas.openxmlformats.org/officeDocument/2006/relationships/oleObject"/><Relationship Id="rId723" Target="media/image336.wmf" Type="http://schemas.openxmlformats.org/officeDocument/2006/relationships/image"/><Relationship Id="rId724" Target="embeddings/oleObject381.bin" Type="http://schemas.openxmlformats.org/officeDocument/2006/relationships/oleObject"/><Relationship Id="rId725" Target="media/image337.wmf" Type="http://schemas.openxmlformats.org/officeDocument/2006/relationships/image"/><Relationship Id="rId726" Target="embeddings/oleObject382.bin" Type="http://schemas.openxmlformats.org/officeDocument/2006/relationships/oleObject"/><Relationship Id="rId727" Target="media/image338.wmf" Type="http://schemas.openxmlformats.org/officeDocument/2006/relationships/image"/><Relationship Id="rId728" Target="embeddings/oleObject383.bin" Type="http://schemas.openxmlformats.org/officeDocument/2006/relationships/oleObject"/><Relationship Id="rId729" Target="media/image339.wmf" Type="http://schemas.openxmlformats.org/officeDocument/2006/relationships/image"/><Relationship Id="rId73" Target="embeddings/oleObject34.bin" Type="http://schemas.openxmlformats.org/officeDocument/2006/relationships/oleObject"/><Relationship Id="rId730" Target="embeddings/oleObject384.bin" Type="http://schemas.openxmlformats.org/officeDocument/2006/relationships/oleObject"/><Relationship Id="rId731" Target="media/image340.wmf" Type="http://schemas.openxmlformats.org/officeDocument/2006/relationships/image"/><Relationship Id="rId732" Target="embeddings/oleObject385.bin" Type="http://schemas.openxmlformats.org/officeDocument/2006/relationships/oleObject"/><Relationship Id="rId733" Target="media/image341.wmf" Type="http://schemas.openxmlformats.org/officeDocument/2006/relationships/image"/><Relationship Id="rId734" Target="embeddings/oleObject386.bin" Type="http://schemas.openxmlformats.org/officeDocument/2006/relationships/oleObject"/><Relationship Id="rId735" Target="media/image342.wmf" Type="http://schemas.openxmlformats.org/officeDocument/2006/relationships/image"/><Relationship Id="rId736" Target="embeddings/oleObject387.bin" Type="http://schemas.openxmlformats.org/officeDocument/2006/relationships/oleObject"/><Relationship Id="rId737" Target="media/image343.wmf" Type="http://schemas.openxmlformats.org/officeDocument/2006/relationships/image"/><Relationship Id="rId738" Target="embeddings/oleObject388.bin" Type="http://schemas.openxmlformats.org/officeDocument/2006/relationships/oleObject"/><Relationship Id="rId739" Target="media/image344.wmf" Type="http://schemas.openxmlformats.org/officeDocument/2006/relationships/image"/><Relationship Id="rId74" Target="media/image33.wmf" Type="http://schemas.openxmlformats.org/officeDocument/2006/relationships/image"/><Relationship Id="rId740" Target="embeddings/oleObject389.bin" Type="http://schemas.openxmlformats.org/officeDocument/2006/relationships/oleObject"/><Relationship Id="rId741" Target="media/image345.wmf" Type="http://schemas.openxmlformats.org/officeDocument/2006/relationships/image"/><Relationship Id="rId742" Target="embeddings/oleObject390.bin" Type="http://schemas.openxmlformats.org/officeDocument/2006/relationships/oleObject"/><Relationship Id="rId743" Target="media/image346.wmf" Type="http://schemas.openxmlformats.org/officeDocument/2006/relationships/image"/><Relationship Id="rId744" Target="embeddings/oleObject391.bin" Type="http://schemas.openxmlformats.org/officeDocument/2006/relationships/oleObject"/><Relationship Id="rId745" Target="media/image347.wmf" Type="http://schemas.openxmlformats.org/officeDocument/2006/relationships/image"/><Relationship Id="rId746" Target="embeddings/oleObject392.bin" Type="http://schemas.openxmlformats.org/officeDocument/2006/relationships/oleObject"/><Relationship Id="rId747" Target="media/image348.wmf" Type="http://schemas.openxmlformats.org/officeDocument/2006/relationships/image"/><Relationship Id="rId748" Target="embeddings/oleObject393.bin" Type="http://schemas.openxmlformats.org/officeDocument/2006/relationships/oleObject"/><Relationship Id="rId749" Target="media/image349.wmf" Type="http://schemas.openxmlformats.org/officeDocument/2006/relationships/image"/><Relationship Id="rId75" Target="embeddings/oleObject35.bin" Type="http://schemas.openxmlformats.org/officeDocument/2006/relationships/oleObject"/><Relationship Id="rId750" Target="embeddings/oleObject394.bin" Type="http://schemas.openxmlformats.org/officeDocument/2006/relationships/oleObject"/><Relationship Id="rId751" Target="media/image350.wmf" Type="http://schemas.openxmlformats.org/officeDocument/2006/relationships/image"/><Relationship Id="rId752" Target="embeddings/oleObject395.bin" Type="http://schemas.openxmlformats.org/officeDocument/2006/relationships/oleObject"/><Relationship Id="rId753" Target="media/image351.wmf" Type="http://schemas.openxmlformats.org/officeDocument/2006/relationships/image"/><Relationship Id="rId754" Target="embeddings/oleObject396.bin" Type="http://schemas.openxmlformats.org/officeDocument/2006/relationships/oleObject"/><Relationship Id="rId755" Target="media/image352.wmf" Type="http://schemas.openxmlformats.org/officeDocument/2006/relationships/image"/><Relationship Id="rId756" Target="embeddings/oleObject397.bin" Type="http://schemas.openxmlformats.org/officeDocument/2006/relationships/oleObject"/><Relationship Id="rId757" Target="media/image353.wmf" Type="http://schemas.openxmlformats.org/officeDocument/2006/relationships/image"/><Relationship Id="rId758" Target="embeddings/oleObject398.bin" Type="http://schemas.openxmlformats.org/officeDocument/2006/relationships/oleObject"/><Relationship Id="rId759" Target="media/image354.wmf" Type="http://schemas.openxmlformats.org/officeDocument/2006/relationships/image"/><Relationship Id="rId76" Target="media/image34.wmf" Type="http://schemas.openxmlformats.org/officeDocument/2006/relationships/image"/><Relationship Id="rId760" Target="embeddings/oleObject399.bin" Type="http://schemas.openxmlformats.org/officeDocument/2006/relationships/oleObject"/><Relationship Id="rId761" Target="media/image355.wmf" Type="http://schemas.openxmlformats.org/officeDocument/2006/relationships/image"/><Relationship Id="rId762" Target="embeddings/oleObject400.bin" Type="http://schemas.openxmlformats.org/officeDocument/2006/relationships/oleObject"/><Relationship Id="rId763" Target="media/image356.wmf" Type="http://schemas.openxmlformats.org/officeDocument/2006/relationships/image"/><Relationship Id="rId764" Target="embeddings/oleObject401.bin" Type="http://schemas.openxmlformats.org/officeDocument/2006/relationships/oleObject"/><Relationship Id="rId765" Target="media/image357.wmf" Type="http://schemas.openxmlformats.org/officeDocument/2006/relationships/image"/><Relationship Id="rId766" Target="embeddings/oleObject402.bin" Type="http://schemas.openxmlformats.org/officeDocument/2006/relationships/oleObject"/><Relationship Id="rId767" Target="media/image358.wmf" Type="http://schemas.openxmlformats.org/officeDocument/2006/relationships/image"/><Relationship Id="rId768" Target="embeddings/oleObject403.bin" Type="http://schemas.openxmlformats.org/officeDocument/2006/relationships/oleObject"/><Relationship Id="rId769" Target="media/image359.wmf" Type="http://schemas.openxmlformats.org/officeDocument/2006/relationships/image"/><Relationship Id="rId77" Target="embeddings/oleObject36.bin" Type="http://schemas.openxmlformats.org/officeDocument/2006/relationships/oleObject"/><Relationship Id="rId770" Target="embeddings/oleObject404.bin" Type="http://schemas.openxmlformats.org/officeDocument/2006/relationships/oleObject"/><Relationship Id="rId771" Target="media/image360.wmf" Type="http://schemas.openxmlformats.org/officeDocument/2006/relationships/image"/><Relationship Id="rId772" Target="embeddings/oleObject405.bin" Type="http://schemas.openxmlformats.org/officeDocument/2006/relationships/oleObject"/><Relationship Id="rId773" Target="media/image361.wmf" Type="http://schemas.openxmlformats.org/officeDocument/2006/relationships/image"/><Relationship Id="rId774" Target="embeddings/oleObject406.bin" Type="http://schemas.openxmlformats.org/officeDocument/2006/relationships/oleObject"/><Relationship Id="rId775" Target="media/image362.wmf" Type="http://schemas.openxmlformats.org/officeDocument/2006/relationships/image"/><Relationship Id="rId776" Target="embeddings/oleObject407.bin" Type="http://schemas.openxmlformats.org/officeDocument/2006/relationships/oleObject"/><Relationship Id="rId777" Target="media/image363.wmf" Type="http://schemas.openxmlformats.org/officeDocument/2006/relationships/image"/><Relationship Id="rId778" Target="embeddings/oleObject408.bin" Type="http://schemas.openxmlformats.org/officeDocument/2006/relationships/oleObject"/><Relationship Id="rId779" Target="media/image364.wmf" Type="http://schemas.openxmlformats.org/officeDocument/2006/relationships/image"/><Relationship Id="rId78" Target="media/image35.wmf" Type="http://schemas.openxmlformats.org/officeDocument/2006/relationships/image"/><Relationship Id="rId780" Target="embeddings/oleObject409.bin" Type="http://schemas.openxmlformats.org/officeDocument/2006/relationships/oleObject"/><Relationship Id="rId781" Target="media/image365.wmf" Type="http://schemas.openxmlformats.org/officeDocument/2006/relationships/image"/><Relationship Id="rId782" Target="embeddings/oleObject410.bin" Type="http://schemas.openxmlformats.org/officeDocument/2006/relationships/oleObject"/><Relationship Id="rId783" Target="media/image366.wmf" Type="http://schemas.openxmlformats.org/officeDocument/2006/relationships/image"/><Relationship Id="rId784" Target="embeddings/oleObject411.bin" Type="http://schemas.openxmlformats.org/officeDocument/2006/relationships/oleObject"/><Relationship Id="rId785" Target="media/image367.wmf" Type="http://schemas.openxmlformats.org/officeDocument/2006/relationships/image"/><Relationship Id="rId786" Target="embeddings/oleObject412.bin" Type="http://schemas.openxmlformats.org/officeDocument/2006/relationships/oleObject"/><Relationship Id="rId787" Target="embeddings/oleObject413.bin" Type="http://schemas.openxmlformats.org/officeDocument/2006/relationships/oleObject"/><Relationship Id="rId788" Target="media/image368.wmf" Type="http://schemas.openxmlformats.org/officeDocument/2006/relationships/image"/><Relationship Id="rId789" Target="embeddings/oleObject414.bin" Type="http://schemas.openxmlformats.org/officeDocument/2006/relationships/oleObject"/><Relationship Id="rId79" Target="embeddings/oleObject37.bin" Type="http://schemas.openxmlformats.org/officeDocument/2006/relationships/oleObject"/><Relationship Id="rId790" Target="embeddings/oleObject415.bin" Type="http://schemas.openxmlformats.org/officeDocument/2006/relationships/oleObject"/><Relationship Id="rId791" Target="embeddings/oleObject416.bin" Type="http://schemas.openxmlformats.org/officeDocument/2006/relationships/oleObject"/><Relationship Id="rId792" Target="media/image369.wmf" Type="http://schemas.openxmlformats.org/officeDocument/2006/relationships/image"/><Relationship Id="rId793" Target="embeddings/oleObject417.bin" Type="http://schemas.openxmlformats.org/officeDocument/2006/relationships/oleObject"/><Relationship Id="rId794" Target="embeddings/oleObject418.bin" Type="http://schemas.openxmlformats.org/officeDocument/2006/relationships/oleObject"/><Relationship Id="rId795" Target="embeddings/oleObject419.bin" Type="http://schemas.openxmlformats.org/officeDocument/2006/relationships/oleObject"/><Relationship Id="rId796" Target="embeddings/oleObject420.bin" Type="http://schemas.openxmlformats.org/officeDocument/2006/relationships/oleObject"/><Relationship Id="rId797" Target="embeddings/oleObject421.bin" Type="http://schemas.openxmlformats.org/officeDocument/2006/relationships/oleObject"/><Relationship Id="rId798" Target="embeddings/oleObject422.bin" Type="http://schemas.openxmlformats.org/officeDocument/2006/relationships/oleObject"/><Relationship Id="rId799" Target="embeddings/oleObject423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00" Target="embeddings/oleObject424.bin" Type="http://schemas.openxmlformats.org/officeDocument/2006/relationships/oleObject"/><Relationship Id="rId801" Target="embeddings/oleObject425.bin" Type="http://schemas.openxmlformats.org/officeDocument/2006/relationships/oleObject"/><Relationship Id="rId802" Target="embeddings/oleObject426.bin" Type="http://schemas.openxmlformats.org/officeDocument/2006/relationships/oleObject"/><Relationship Id="rId803" Target="media/image370.wmf" Type="http://schemas.openxmlformats.org/officeDocument/2006/relationships/image"/><Relationship Id="rId804" Target="embeddings/oleObject427.bin" Type="http://schemas.openxmlformats.org/officeDocument/2006/relationships/oleObject"/><Relationship Id="rId805" Target="media/image371.wmf" Type="http://schemas.openxmlformats.org/officeDocument/2006/relationships/image"/><Relationship Id="rId806" Target="embeddings/oleObject428.bin" Type="http://schemas.openxmlformats.org/officeDocument/2006/relationships/oleObject"/><Relationship Id="rId807" Target="media/image372.wmf" Type="http://schemas.openxmlformats.org/officeDocument/2006/relationships/image"/><Relationship Id="rId808" Target="embeddings/oleObject429.bin" Type="http://schemas.openxmlformats.org/officeDocument/2006/relationships/oleObject"/><Relationship Id="rId809" Target="embeddings/oleObject430.bin" Type="http://schemas.openxmlformats.org/officeDocument/2006/relationships/oleObject"/><Relationship Id="rId81" Target="embeddings/oleObject38.bin" Type="http://schemas.openxmlformats.org/officeDocument/2006/relationships/oleObject"/><Relationship Id="rId810" Target="media/image373.wmf" Type="http://schemas.openxmlformats.org/officeDocument/2006/relationships/image"/><Relationship Id="rId811" Target="embeddings/oleObject431.bin" Type="http://schemas.openxmlformats.org/officeDocument/2006/relationships/oleObject"/><Relationship Id="rId812" Target="media/image374.wmf" Type="http://schemas.openxmlformats.org/officeDocument/2006/relationships/image"/><Relationship Id="rId813" Target="embeddings/oleObject432.bin" Type="http://schemas.openxmlformats.org/officeDocument/2006/relationships/oleObject"/><Relationship Id="rId814" Target="embeddings/oleObject433.bin" Type="http://schemas.openxmlformats.org/officeDocument/2006/relationships/oleObject"/><Relationship Id="rId815" Target="media/image375.wmf" Type="http://schemas.openxmlformats.org/officeDocument/2006/relationships/image"/><Relationship Id="rId816" Target="embeddings/oleObject434.bin" Type="http://schemas.openxmlformats.org/officeDocument/2006/relationships/oleObject"/><Relationship Id="rId817" Target="media/image376.wmf" Type="http://schemas.openxmlformats.org/officeDocument/2006/relationships/image"/><Relationship Id="rId818" Target="embeddings/oleObject435.bin" Type="http://schemas.openxmlformats.org/officeDocument/2006/relationships/oleObject"/><Relationship Id="rId819" Target="media/image377.wmf" Type="http://schemas.openxmlformats.org/officeDocument/2006/relationships/image"/><Relationship Id="rId82" Target="media/image37.wmf" Type="http://schemas.openxmlformats.org/officeDocument/2006/relationships/image"/><Relationship Id="rId820" Target="embeddings/oleObject436.bin" Type="http://schemas.openxmlformats.org/officeDocument/2006/relationships/oleObject"/><Relationship Id="rId821" Target="embeddings/oleObject437.bin" Type="http://schemas.openxmlformats.org/officeDocument/2006/relationships/oleObject"/><Relationship Id="rId822" Target="media/image378.wmf" Type="http://schemas.openxmlformats.org/officeDocument/2006/relationships/image"/><Relationship Id="rId823" Target="embeddings/oleObject438.bin" Type="http://schemas.openxmlformats.org/officeDocument/2006/relationships/oleObject"/><Relationship Id="rId824" Target="embeddings/oleObject439.bin" Type="http://schemas.openxmlformats.org/officeDocument/2006/relationships/oleObject"/><Relationship Id="rId825" Target="media/image379.wmf" Type="http://schemas.openxmlformats.org/officeDocument/2006/relationships/image"/><Relationship Id="rId826" Target="embeddings/oleObject440.bin" Type="http://schemas.openxmlformats.org/officeDocument/2006/relationships/oleObject"/><Relationship Id="rId827" Target="media/image380.wmf" Type="http://schemas.openxmlformats.org/officeDocument/2006/relationships/image"/><Relationship Id="rId828" Target="embeddings/oleObject441.bin" Type="http://schemas.openxmlformats.org/officeDocument/2006/relationships/oleObject"/><Relationship Id="rId829" Target="media/image381.wmf" Type="http://schemas.openxmlformats.org/officeDocument/2006/relationships/image"/><Relationship Id="rId83" Target="embeddings/oleObject39.bin" Type="http://schemas.openxmlformats.org/officeDocument/2006/relationships/oleObject"/><Relationship Id="rId830" Target="embeddings/oleObject442.bin" Type="http://schemas.openxmlformats.org/officeDocument/2006/relationships/oleObject"/><Relationship Id="rId831" Target="embeddings/oleObject443.bin" Type="http://schemas.openxmlformats.org/officeDocument/2006/relationships/oleObject"/><Relationship Id="rId832" Target="embeddings/oleObject444.bin" Type="http://schemas.openxmlformats.org/officeDocument/2006/relationships/oleObject"/><Relationship Id="rId833" Target="embeddings/oleObject445.bin" Type="http://schemas.openxmlformats.org/officeDocument/2006/relationships/oleObject"/><Relationship Id="rId834" Target="media/image382.wmf" Type="http://schemas.openxmlformats.org/officeDocument/2006/relationships/image"/><Relationship Id="rId835" Target="embeddings/oleObject446.bin" Type="http://schemas.openxmlformats.org/officeDocument/2006/relationships/oleObject"/><Relationship Id="rId836" Target="embeddings/oleObject447.bin" Type="http://schemas.openxmlformats.org/officeDocument/2006/relationships/oleObject"/><Relationship Id="rId837" Target="embeddings/oleObject448.bin" Type="http://schemas.openxmlformats.org/officeDocument/2006/relationships/oleObject"/><Relationship Id="rId838" Target="embeddings/oleObject449.bin" Type="http://schemas.openxmlformats.org/officeDocument/2006/relationships/oleObject"/><Relationship Id="rId839" Target="embeddings/oleObject450.bin" Type="http://schemas.openxmlformats.org/officeDocument/2006/relationships/oleObject"/><Relationship Id="rId84" Target="media/image38.wmf" Type="http://schemas.openxmlformats.org/officeDocument/2006/relationships/image"/><Relationship Id="rId840" Target="embeddings/oleObject451.bin" Type="http://schemas.openxmlformats.org/officeDocument/2006/relationships/oleObject"/><Relationship Id="rId841" Target="embeddings/oleObject452.bin" Type="http://schemas.openxmlformats.org/officeDocument/2006/relationships/oleObject"/><Relationship Id="rId842" Target="media/image383.wmf" Type="http://schemas.openxmlformats.org/officeDocument/2006/relationships/image"/><Relationship Id="rId843" Target="embeddings/oleObject453.bin" Type="http://schemas.openxmlformats.org/officeDocument/2006/relationships/oleObject"/><Relationship Id="rId844" Target="media/image384.wmf" Type="http://schemas.openxmlformats.org/officeDocument/2006/relationships/image"/><Relationship Id="rId845" Target="embeddings/oleObject454.bin" Type="http://schemas.openxmlformats.org/officeDocument/2006/relationships/oleObject"/><Relationship Id="rId846" Target="embeddings/oleObject455.bin" Type="http://schemas.openxmlformats.org/officeDocument/2006/relationships/oleObject"/><Relationship Id="rId847" Target="embeddings/oleObject456.bin" Type="http://schemas.openxmlformats.org/officeDocument/2006/relationships/oleObject"/><Relationship Id="rId848" Target="embeddings/oleObject457.bin" Type="http://schemas.openxmlformats.org/officeDocument/2006/relationships/oleObject"/><Relationship Id="rId849" Target="embeddings/oleObject458.bin" Type="http://schemas.openxmlformats.org/officeDocument/2006/relationships/oleObject"/><Relationship Id="rId85" Target="embeddings/oleObject40.bin" Type="http://schemas.openxmlformats.org/officeDocument/2006/relationships/oleObject"/><Relationship Id="rId850" Target="embeddings/oleObject459.bin" Type="http://schemas.openxmlformats.org/officeDocument/2006/relationships/oleObject"/><Relationship Id="rId851" Target="media/image385.wmf" Type="http://schemas.openxmlformats.org/officeDocument/2006/relationships/image"/><Relationship Id="rId852" Target="embeddings/oleObject460.bin" Type="http://schemas.openxmlformats.org/officeDocument/2006/relationships/oleObject"/><Relationship Id="rId853" Target="media/image386.wmf" Type="http://schemas.openxmlformats.org/officeDocument/2006/relationships/image"/><Relationship Id="rId854" Target="embeddings/oleObject461.bin" Type="http://schemas.openxmlformats.org/officeDocument/2006/relationships/oleObject"/><Relationship Id="rId855" Target="embeddings/oleObject462.bin" Type="http://schemas.openxmlformats.org/officeDocument/2006/relationships/oleObject"/><Relationship Id="rId856" Target="embeddings/oleObject463.bin" Type="http://schemas.openxmlformats.org/officeDocument/2006/relationships/oleObject"/><Relationship Id="rId857" Target="media/image387.wmf" Type="http://schemas.openxmlformats.org/officeDocument/2006/relationships/image"/><Relationship Id="rId858" Target="embeddings/oleObject464.bin" Type="http://schemas.openxmlformats.org/officeDocument/2006/relationships/oleObject"/><Relationship Id="rId859" Target="media/image388.wmf" Type="http://schemas.openxmlformats.org/officeDocument/2006/relationships/image"/><Relationship Id="rId86" Target="media/image39.wmf" Type="http://schemas.openxmlformats.org/officeDocument/2006/relationships/image"/><Relationship Id="rId860" Target="embeddings/oleObject465.bin" Type="http://schemas.openxmlformats.org/officeDocument/2006/relationships/oleObject"/><Relationship Id="rId861" Target="embeddings/oleObject466.bin" Type="http://schemas.openxmlformats.org/officeDocument/2006/relationships/oleObject"/><Relationship Id="rId862" Target="embeddings/oleObject467.bin" Type="http://schemas.openxmlformats.org/officeDocument/2006/relationships/oleObject"/><Relationship Id="rId863" Target="media/image389.wmf" Type="http://schemas.openxmlformats.org/officeDocument/2006/relationships/image"/><Relationship Id="rId864" Target="embeddings/oleObject468.bin" Type="http://schemas.openxmlformats.org/officeDocument/2006/relationships/oleObject"/><Relationship Id="rId865" Target="media/image390.wmf" Type="http://schemas.openxmlformats.org/officeDocument/2006/relationships/image"/><Relationship Id="rId866" Target="embeddings/oleObject469.bin" Type="http://schemas.openxmlformats.org/officeDocument/2006/relationships/oleObject"/><Relationship Id="rId867" Target="media/image391.wmf" Type="http://schemas.openxmlformats.org/officeDocument/2006/relationships/image"/><Relationship Id="rId868" Target="embeddings/oleObject470.bin" Type="http://schemas.openxmlformats.org/officeDocument/2006/relationships/oleObject"/><Relationship Id="rId869" Target="media/image392.wmf" Type="http://schemas.openxmlformats.org/officeDocument/2006/relationships/image"/><Relationship Id="rId87" Target="embeddings/oleObject41.bin" Type="http://schemas.openxmlformats.org/officeDocument/2006/relationships/oleObject"/><Relationship Id="rId870" Target="embeddings/oleObject471.bin" Type="http://schemas.openxmlformats.org/officeDocument/2006/relationships/oleObject"/><Relationship Id="rId871" Target="embeddings/oleObject472.bin" Type="http://schemas.openxmlformats.org/officeDocument/2006/relationships/oleObject"/><Relationship Id="rId872" Target="media/image393.wmf" Type="http://schemas.openxmlformats.org/officeDocument/2006/relationships/image"/><Relationship Id="rId873" Target="embeddings/oleObject473.bin" Type="http://schemas.openxmlformats.org/officeDocument/2006/relationships/oleObject"/><Relationship Id="rId874" Target="media/image394.wmf" Type="http://schemas.openxmlformats.org/officeDocument/2006/relationships/image"/><Relationship Id="rId875" Target="embeddings/oleObject474.bin" Type="http://schemas.openxmlformats.org/officeDocument/2006/relationships/oleObject"/><Relationship Id="rId876" Target="embeddings/oleObject475.bin" Type="http://schemas.openxmlformats.org/officeDocument/2006/relationships/oleObject"/><Relationship Id="rId877" Target="media/image395.wmf" Type="http://schemas.openxmlformats.org/officeDocument/2006/relationships/image"/><Relationship Id="rId878" Target="embeddings/oleObject476.bin" Type="http://schemas.openxmlformats.org/officeDocument/2006/relationships/oleObject"/><Relationship Id="rId879" Target="media/image396.wmf" Type="http://schemas.openxmlformats.org/officeDocument/2006/relationships/image"/><Relationship Id="rId88" Target="media/image40.wmf" Type="http://schemas.openxmlformats.org/officeDocument/2006/relationships/image"/><Relationship Id="rId880" Target="embeddings/oleObject477.bin" Type="http://schemas.openxmlformats.org/officeDocument/2006/relationships/oleObject"/><Relationship Id="rId881" Target="media/image397.wmf" Type="http://schemas.openxmlformats.org/officeDocument/2006/relationships/image"/><Relationship Id="rId882" Target="embeddings/oleObject478.bin" Type="http://schemas.openxmlformats.org/officeDocument/2006/relationships/oleObject"/><Relationship Id="rId883" Target="media/image398.wmf" Type="http://schemas.openxmlformats.org/officeDocument/2006/relationships/image"/><Relationship Id="rId884" Target="embeddings/oleObject479.bin" Type="http://schemas.openxmlformats.org/officeDocument/2006/relationships/oleObject"/><Relationship Id="rId885" Target="media/image399.emf" Type="http://schemas.openxmlformats.org/officeDocument/2006/relationships/image"/><Relationship Id="rId886" Target="media/image400.wmf" Type="http://schemas.openxmlformats.org/officeDocument/2006/relationships/image"/><Relationship Id="rId887" Target="embeddings/oleObject480.bin" Type="http://schemas.openxmlformats.org/officeDocument/2006/relationships/oleObject"/><Relationship Id="rId888" Target="media/image401.wmf" Type="http://schemas.openxmlformats.org/officeDocument/2006/relationships/image"/><Relationship Id="rId889" Target="embeddings/oleObject481.bin" Type="http://schemas.openxmlformats.org/officeDocument/2006/relationships/oleObject"/><Relationship Id="rId89" Target="embeddings/oleObject42.bin" Type="http://schemas.openxmlformats.org/officeDocument/2006/relationships/oleObject"/><Relationship Id="rId890" Target="media/image402.wmf" Type="http://schemas.openxmlformats.org/officeDocument/2006/relationships/image"/><Relationship Id="rId891" Target="embeddings/oleObject482.bin" Type="http://schemas.openxmlformats.org/officeDocument/2006/relationships/oleObject"/><Relationship Id="rId892" Target="media/image403.wmf" Type="http://schemas.openxmlformats.org/officeDocument/2006/relationships/image"/><Relationship Id="rId893" Target="embeddings/oleObject483.bin" Type="http://schemas.openxmlformats.org/officeDocument/2006/relationships/oleObject"/><Relationship Id="rId894" Target="embeddings/oleObject484.bin" Type="http://schemas.openxmlformats.org/officeDocument/2006/relationships/oleObject"/><Relationship Id="rId895" Target="media/image404.wmf" Type="http://schemas.openxmlformats.org/officeDocument/2006/relationships/image"/><Relationship Id="rId896" Target="embeddings/oleObject485.bin" Type="http://schemas.openxmlformats.org/officeDocument/2006/relationships/oleObject"/><Relationship Id="rId897" Target="media/image405.wmf" Type="http://schemas.openxmlformats.org/officeDocument/2006/relationships/image"/><Relationship Id="rId898" Target="embeddings/oleObject486.bin" Type="http://schemas.openxmlformats.org/officeDocument/2006/relationships/oleObject"/><Relationship Id="rId899" Target="media/image406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00" Target="embeddings/oleObject487.bin" Type="http://schemas.openxmlformats.org/officeDocument/2006/relationships/oleObject"/><Relationship Id="rId901" Target="media/image407.wmf" Type="http://schemas.openxmlformats.org/officeDocument/2006/relationships/image"/><Relationship Id="rId902" Target="embeddings/oleObject488.bin" Type="http://schemas.openxmlformats.org/officeDocument/2006/relationships/oleObject"/><Relationship Id="rId903" Target="embeddings/oleObject489.bin" Type="http://schemas.openxmlformats.org/officeDocument/2006/relationships/oleObject"/><Relationship Id="rId904" Target="media/image408.wmf" Type="http://schemas.openxmlformats.org/officeDocument/2006/relationships/image"/><Relationship Id="rId905" Target="embeddings/oleObject490.bin" Type="http://schemas.openxmlformats.org/officeDocument/2006/relationships/oleObject"/><Relationship Id="rId906" Target="media/image409.wmf" Type="http://schemas.openxmlformats.org/officeDocument/2006/relationships/image"/><Relationship Id="rId907" Target="embeddings/oleObject491.bin" Type="http://schemas.openxmlformats.org/officeDocument/2006/relationships/oleObject"/><Relationship Id="rId908" Target="embeddings/oleObject492.bin" Type="http://schemas.openxmlformats.org/officeDocument/2006/relationships/oleObject"/><Relationship Id="rId909" Target="media/image410.wmf" Type="http://schemas.openxmlformats.org/officeDocument/2006/relationships/image"/><Relationship Id="rId91" Target="media/image41.wmf" Type="http://schemas.openxmlformats.org/officeDocument/2006/relationships/image"/><Relationship Id="rId910" Target="embeddings/oleObject493.bin" Type="http://schemas.openxmlformats.org/officeDocument/2006/relationships/oleObject"/><Relationship Id="rId911" Target="media/image411.wmf" Type="http://schemas.openxmlformats.org/officeDocument/2006/relationships/image"/><Relationship Id="rId912" Target="embeddings/oleObject494.bin" Type="http://schemas.openxmlformats.org/officeDocument/2006/relationships/oleObject"/><Relationship Id="rId913" Target="embeddings/oleObject495.bin" Type="http://schemas.openxmlformats.org/officeDocument/2006/relationships/oleObject"/><Relationship Id="rId914" Target="media/image412.wmf" Type="http://schemas.openxmlformats.org/officeDocument/2006/relationships/image"/><Relationship Id="rId915" Target="embeddings/oleObject496.bin" Type="http://schemas.openxmlformats.org/officeDocument/2006/relationships/oleObject"/><Relationship Id="rId916" Target="media/image413.wmf" Type="http://schemas.openxmlformats.org/officeDocument/2006/relationships/image"/><Relationship Id="rId917" Target="embeddings/oleObject497.bin" Type="http://schemas.openxmlformats.org/officeDocument/2006/relationships/oleObject"/><Relationship Id="rId918" Target="media/image414.wmf" Type="http://schemas.openxmlformats.org/officeDocument/2006/relationships/image"/><Relationship Id="rId919" Target="embeddings/oleObject498.bin" Type="http://schemas.openxmlformats.org/officeDocument/2006/relationships/oleObject"/><Relationship Id="rId92" Target="embeddings/oleObject44.bin" Type="http://schemas.openxmlformats.org/officeDocument/2006/relationships/oleObject"/><Relationship Id="rId920" Target="media/image415.wmf" Type="http://schemas.openxmlformats.org/officeDocument/2006/relationships/image"/><Relationship Id="rId921" Target="embeddings/oleObject499.bin" Type="http://schemas.openxmlformats.org/officeDocument/2006/relationships/oleObject"/><Relationship Id="rId922" Target="embeddings/oleObject500.bin" Type="http://schemas.openxmlformats.org/officeDocument/2006/relationships/oleObject"/><Relationship Id="rId923" Target="embeddings/oleObject501.bin" Type="http://schemas.openxmlformats.org/officeDocument/2006/relationships/oleObject"/><Relationship Id="rId924" Target="media/image416.wmf" Type="http://schemas.openxmlformats.org/officeDocument/2006/relationships/image"/><Relationship Id="rId925" Target="embeddings/oleObject502.bin" Type="http://schemas.openxmlformats.org/officeDocument/2006/relationships/oleObject"/><Relationship Id="rId926" Target="media/image417.wmf" Type="http://schemas.openxmlformats.org/officeDocument/2006/relationships/image"/><Relationship Id="rId927" Target="embeddings/oleObject503.bin" Type="http://schemas.openxmlformats.org/officeDocument/2006/relationships/oleObject"/><Relationship Id="rId928" Target="media/image418.wmf" Type="http://schemas.openxmlformats.org/officeDocument/2006/relationships/image"/><Relationship Id="rId929" Target="embeddings/oleObject504.bin" Type="http://schemas.openxmlformats.org/officeDocument/2006/relationships/oleObject"/><Relationship Id="rId93" Target="media/image42.wmf" Type="http://schemas.openxmlformats.org/officeDocument/2006/relationships/image"/><Relationship Id="rId930" Target="media/image419.wmf" Type="http://schemas.openxmlformats.org/officeDocument/2006/relationships/image"/><Relationship Id="rId931" Target="embeddings/oleObject505.bin" Type="http://schemas.openxmlformats.org/officeDocument/2006/relationships/oleObject"/><Relationship Id="rId932" Target="embeddings/oleObject506.bin" Type="http://schemas.openxmlformats.org/officeDocument/2006/relationships/oleObject"/><Relationship Id="rId933" Target="media/image420.wmf" Type="http://schemas.openxmlformats.org/officeDocument/2006/relationships/image"/><Relationship Id="rId934" Target="embeddings/oleObject507.bin" Type="http://schemas.openxmlformats.org/officeDocument/2006/relationships/oleObject"/><Relationship Id="rId935" Target="embeddings/oleObject508.bin" Type="http://schemas.openxmlformats.org/officeDocument/2006/relationships/oleObject"/><Relationship Id="rId936" Target="media/image421.emf" Type="http://schemas.openxmlformats.org/officeDocument/2006/relationships/image"/><Relationship Id="rId937" Target="media/image422.emf" Type="http://schemas.openxmlformats.org/officeDocument/2006/relationships/image"/><Relationship Id="rId938" Target="embeddings/oleObject509.bin" Type="http://schemas.openxmlformats.org/officeDocument/2006/relationships/oleObject"/><Relationship Id="rId939" Target="media/image423.wmf" Type="http://schemas.openxmlformats.org/officeDocument/2006/relationships/image"/><Relationship Id="rId94" Target="embeddings/oleObject45.bin" Type="http://schemas.openxmlformats.org/officeDocument/2006/relationships/oleObject"/><Relationship Id="rId940" Target="embeddings/oleObject510.bin" Type="http://schemas.openxmlformats.org/officeDocument/2006/relationships/oleObject"/><Relationship Id="rId941" Target="media/image424.wmf" Type="http://schemas.openxmlformats.org/officeDocument/2006/relationships/image"/><Relationship Id="rId942" Target="embeddings/oleObject511.bin" Type="http://schemas.openxmlformats.org/officeDocument/2006/relationships/oleObject"/><Relationship Id="rId943" Target="media/image425.wmf" Type="http://schemas.openxmlformats.org/officeDocument/2006/relationships/image"/><Relationship Id="rId944" Target="embeddings/oleObject512.bin" Type="http://schemas.openxmlformats.org/officeDocument/2006/relationships/oleObject"/><Relationship Id="rId945" Target="embeddings/oleObject513.bin" Type="http://schemas.openxmlformats.org/officeDocument/2006/relationships/oleObject"/><Relationship Id="rId946" Target="media/image426.wmf" Type="http://schemas.openxmlformats.org/officeDocument/2006/relationships/image"/><Relationship Id="rId947" Target="embeddings/oleObject514.bin" Type="http://schemas.openxmlformats.org/officeDocument/2006/relationships/oleObject"/><Relationship Id="rId948" Target="media/image427.wmf" Type="http://schemas.openxmlformats.org/officeDocument/2006/relationships/image"/><Relationship Id="rId949" Target="embeddings/oleObject515.bin" Type="http://schemas.openxmlformats.org/officeDocument/2006/relationships/oleObject"/><Relationship Id="rId95" Target="media/image43.wmf" Type="http://schemas.openxmlformats.org/officeDocument/2006/relationships/image"/><Relationship Id="rId950" Target="media/image428.emf" Type="http://schemas.openxmlformats.org/officeDocument/2006/relationships/image"/><Relationship Id="rId951" Target="media/image429.wmf" Type="http://schemas.openxmlformats.org/officeDocument/2006/relationships/image"/><Relationship Id="rId952" Target="embeddings/oleObject516.bin" Type="http://schemas.openxmlformats.org/officeDocument/2006/relationships/oleObject"/><Relationship Id="rId953" Target="media/image430.wmf" Type="http://schemas.openxmlformats.org/officeDocument/2006/relationships/image"/><Relationship Id="rId954" Target="embeddings/oleObject517.bin" Type="http://schemas.openxmlformats.org/officeDocument/2006/relationships/oleObject"/><Relationship Id="rId955" Target="media/image431.wmf" Type="http://schemas.openxmlformats.org/officeDocument/2006/relationships/image"/><Relationship Id="rId956" Target="embeddings/oleObject518.bin" Type="http://schemas.openxmlformats.org/officeDocument/2006/relationships/oleObject"/><Relationship Id="rId957" Target="media/image432.wmf" Type="http://schemas.openxmlformats.org/officeDocument/2006/relationships/image"/><Relationship Id="rId958" Target="embeddings/oleObject519.bin" Type="http://schemas.openxmlformats.org/officeDocument/2006/relationships/oleObject"/><Relationship Id="rId959" Target="media/image433.wmf" Type="http://schemas.openxmlformats.org/officeDocument/2006/relationships/image"/><Relationship Id="rId96" Target="embeddings/oleObject46.bin" Type="http://schemas.openxmlformats.org/officeDocument/2006/relationships/oleObject"/><Relationship Id="rId960" Target="embeddings/oleObject520.bin" Type="http://schemas.openxmlformats.org/officeDocument/2006/relationships/oleObject"/><Relationship Id="rId961" Target="media/image434.wmf" Type="http://schemas.openxmlformats.org/officeDocument/2006/relationships/image"/><Relationship Id="rId962" Target="embeddings/oleObject521.bin" Type="http://schemas.openxmlformats.org/officeDocument/2006/relationships/oleObject"/><Relationship Id="rId963" Target="media/image435.wmf" Type="http://schemas.openxmlformats.org/officeDocument/2006/relationships/image"/><Relationship Id="rId964" Target="embeddings/oleObject522.bin" Type="http://schemas.openxmlformats.org/officeDocument/2006/relationships/oleObject"/><Relationship Id="rId965" Target="media/image436.wmf" Type="http://schemas.openxmlformats.org/officeDocument/2006/relationships/image"/><Relationship Id="rId966" Target="embeddings/oleObject523.bin" Type="http://schemas.openxmlformats.org/officeDocument/2006/relationships/oleObject"/><Relationship Id="rId967" Target="media/image437.wmf" Type="http://schemas.openxmlformats.org/officeDocument/2006/relationships/image"/><Relationship Id="rId968" Target="embeddings/oleObject524.bin" Type="http://schemas.openxmlformats.org/officeDocument/2006/relationships/oleObject"/><Relationship Id="rId969" Target="media/image438.emf" Type="http://schemas.openxmlformats.org/officeDocument/2006/relationships/image"/><Relationship Id="rId97" Target="media/image44.wmf" Type="http://schemas.openxmlformats.org/officeDocument/2006/relationships/image"/><Relationship Id="rId970" Target="media/image439.wmf" Type="http://schemas.openxmlformats.org/officeDocument/2006/relationships/image"/><Relationship Id="rId971" Target="embeddings/oleObject525.bin" Type="http://schemas.openxmlformats.org/officeDocument/2006/relationships/oleObject"/><Relationship Id="rId972" Target="media/image440.wmf" Type="http://schemas.openxmlformats.org/officeDocument/2006/relationships/image"/><Relationship Id="rId973" Target="embeddings/oleObject526.bin" Type="http://schemas.openxmlformats.org/officeDocument/2006/relationships/oleObject"/><Relationship Id="rId974" Target="media/image441.wmf" Type="http://schemas.openxmlformats.org/officeDocument/2006/relationships/image"/><Relationship Id="rId975" Target="embeddings/oleObject527.bin" Type="http://schemas.openxmlformats.org/officeDocument/2006/relationships/oleObject"/><Relationship Id="rId976" Target="media/image442.wmf" Type="http://schemas.openxmlformats.org/officeDocument/2006/relationships/image"/><Relationship Id="rId977" Target="embeddings/oleObject528.bin" Type="http://schemas.openxmlformats.org/officeDocument/2006/relationships/oleObject"/><Relationship Id="rId978" Target="media/image443.wmf" Type="http://schemas.openxmlformats.org/officeDocument/2006/relationships/image"/><Relationship Id="rId979" Target="embeddings/oleObject529.bin" Type="http://schemas.openxmlformats.org/officeDocument/2006/relationships/oleObject"/><Relationship Id="rId98" Target="embeddings/oleObject47.bin" Type="http://schemas.openxmlformats.org/officeDocument/2006/relationships/oleObject"/><Relationship Id="rId980" Target="embeddings/oleObject530.bin" Type="http://schemas.openxmlformats.org/officeDocument/2006/relationships/oleObject"/><Relationship Id="rId981" Target="media/image444.wmf" Type="http://schemas.openxmlformats.org/officeDocument/2006/relationships/image"/><Relationship Id="rId982" Target="embeddings/oleObject531.bin" Type="http://schemas.openxmlformats.org/officeDocument/2006/relationships/oleObject"/><Relationship Id="rId983" Target="media/image445.wmf" Type="http://schemas.openxmlformats.org/officeDocument/2006/relationships/image"/><Relationship Id="rId984" Target="embeddings/oleObject532.bin" Type="http://schemas.openxmlformats.org/officeDocument/2006/relationships/oleObject"/><Relationship Id="rId985" Target="media/image446.wmf" Type="http://schemas.openxmlformats.org/officeDocument/2006/relationships/image"/><Relationship Id="rId986" Target="embeddings/oleObject533.bin" Type="http://schemas.openxmlformats.org/officeDocument/2006/relationships/oleObject"/><Relationship Id="rId987" Target="media/image447.wmf" Type="http://schemas.openxmlformats.org/officeDocument/2006/relationships/image"/><Relationship Id="rId988" Target="embeddings/oleObject534.bin" Type="http://schemas.openxmlformats.org/officeDocument/2006/relationships/oleObject"/><Relationship Id="rId989" Target="media/image448.wmf" Type="http://schemas.openxmlformats.org/officeDocument/2006/relationships/image"/><Relationship Id="rId99" Target="media/image45.wmf" Type="http://schemas.openxmlformats.org/officeDocument/2006/relationships/image"/><Relationship Id="rId990" Target="embeddings/oleObject535.bin" Type="http://schemas.openxmlformats.org/officeDocument/2006/relationships/oleObject"/><Relationship Id="rId991" Target="media/image449.wmf" Type="http://schemas.openxmlformats.org/officeDocument/2006/relationships/image"/><Relationship Id="rId992" Target="embeddings/oleObject536.bin" Type="http://schemas.openxmlformats.org/officeDocument/2006/relationships/oleObject"/><Relationship Id="rId993" Target="media/image450.wmf" Type="http://schemas.openxmlformats.org/officeDocument/2006/relationships/image"/><Relationship Id="rId994" Target="embeddings/oleObject537.bin" Type="http://schemas.openxmlformats.org/officeDocument/2006/relationships/oleObject"/><Relationship Id="rId995" Target="media/image451.wmf" Type="http://schemas.openxmlformats.org/officeDocument/2006/relationships/image"/><Relationship Id="rId996" Target="embeddings/oleObject538.bin" Type="http://schemas.openxmlformats.org/officeDocument/2006/relationships/oleObject"/><Relationship Id="rId997" Target="media/image452.wmf" Type="http://schemas.openxmlformats.org/officeDocument/2006/relationships/image"/><Relationship Id="rId998" Target="embeddings/oleObject539.bin" Type="http://schemas.openxmlformats.org/officeDocument/2006/relationships/oleObject"/><Relationship Id="rId999" Target="media/image453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0</Pages>
  <Words>8347</Words>
  <Characters>47578</Characters>
  <Application>Microsoft Office Word</Application>
  <DocSecurity>0</DocSecurity>
  <Lines>396</Lines>
  <Paragraphs>1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55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2-04T03:50:00Z</dcterms:created>
  <dc:creator>admin</dc:creator>
  <dc:description>15 Đề thi HSG Toán 7 cấp trường có đáp án được soạn dưới dạng file word và PDF gồm 30 trang. Các bạn xem và tải về ở dưới.</dc:description>
  <dcterms:modified xsi:type="dcterms:W3CDTF">2021-02-04T03:52:00Z</dcterms:modified>
  <cp:revision>1</cp:revision>
  <dc:title>15 Đề Thi HSG Toán 7 Cấp Trường Có Đáp Án</dc:title>
</cp:coreProperties>
</file>